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34FD017" w14:textId="49696F09" w:rsidR="005C31FB" w:rsidRDefault="005C31FB" w:rsidP="005C31FB">
      <w:pPr>
        <w:pStyle w:val="a4"/>
        <w:jc w:val="center"/>
        <w:rPr>
          <w:rFonts w:asciiTheme="minorBidi" w:hAnsiTheme="minorBidi" w:cstheme="minorBidi"/>
          <w:sz w:val="28"/>
          <w:szCs w:val="28"/>
          <w:rtl/>
        </w:rPr>
      </w:pPr>
    </w:p>
    <w:p w14:paraId="6CD59804" w14:textId="5935B2EF" w:rsidR="00667D1F" w:rsidRDefault="00667D1F" w:rsidP="00667D1F">
      <w:pPr>
        <w:rPr>
          <w:rtl/>
        </w:rPr>
      </w:pPr>
    </w:p>
    <w:p w14:paraId="7C1E60CC" w14:textId="77777777" w:rsidR="00667D1F" w:rsidRPr="00667D1F" w:rsidRDefault="00667D1F" w:rsidP="00667D1F">
      <w:pPr>
        <w:rPr>
          <w:rtl/>
        </w:rPr>
      </w:pPr>
    </w:p>
    <w:p w14:paraId="723473D1" w14:textId="77777777" w:rsidR="005C31FB" w:rsidRPr="007B6349" w:rsidRDefault="005C31FB" w:rsidP="005C31FB">
      <w:pPr>
        <w:pStyle w:val="a4"/>
        <w:jc w:val="center"/>
        <w:rPr>
          <w:rFonts w:asciiTheme="minorBidi" w:hAnsiTheme="minorBidi" w:cstheme="minorBidi"/>
          <w:sz w:val="28"/>
          <w:szCs w:val="28"/>
          <w:rtl/>
        </w:rPr>
      </w:pPr>
    </w:p>
    <w:p w14:paraId="3B900539" w14:textId="77777777" w:rsidR="005C31FB" w:rsidRPr="007B6349" w:rsidRDefault="005C31FB" w:rsidP="005C31FB">
      <w:pPr>
        <w:pStyle w:val="a4"/>
        <w:jc w:val="center"/>
        <w:rPr>
          <w:rFonts w:asciiTheme="minorBidi" w:hAnsiTheme="minorBidi" w:cstheme="minorBidi"/>
          <w:sz w:val="28"/>
          <w:szCs w:val="28"/>
          <w:rtl/>
        </w:rPr>
      </w:pPr>
    </w:p>
    <w:p w14:paraId="72392562" w14:textId="77777777" w:rsidR="005C31FB" w:rsidRPr="007B6349" w:rsidRDefault="005C31FB" w:rsidP="005C31FB">
      <w:pPr>
        <w:pStyle w:val="a4"/>
        <w:jc w:val="center"/>
        <w:rPr>
          <w:rFonts w:asciiTheme="minorBidi" w:hAnsiTheme="minorBidi" w:cstheme="minorBidi"/>
          <w:sz w:val="28"/>
          <w:szCs w:val="28"/>
          <w:rtl/>
        </w:rPr>
      </w:pPr>
    </w:p>
    <w:p w14:paraId="05E8641D" w14:textId="77777777" w:rsidR="005C31FB" w:rsidRPr="007B6349" w:rsidRDefault="005C31FB" w:rsidP="005C31FB">
      <w:pPr>
        <w:pStyle w:val="a4"/>
        <w:jc w:val="center"/>
        <w:rPr>
          <w:rFonts w:asciiTheme="minorBidi" w:hAnsiTheme="minorBidi" w:cstheme="minorBidi"/>
          <w:sz w:val="28"/>
          <w:szCs w:val="28"/>
          <w:rtl/>
        </w:rPr>
      </w:pPr>
    </w:p>
    <w:p w14:paraId="4873CEB8" w14:textId="77777777" w:rsidR="005C31FB" w:rsidRPr="007B6349" w:rsidRDefault="005C31FB" w:rsidP="005C31FB">
      <w:pPr>
        <w:pStyle w:val="a4"/>
        <w:jc w:val="center"/>
        <w:rPr>
          <w:rFonts w:asciiTheme="minorBidi" w:hAnsiTheme="minorBidi" w:cstheme="minorBidi"/>
          <w:sz w:val="56"/>
          <w:szCs w:val="56"/>
          <w:rtl/>
        </w:rPr>
      </w:pPr>
    </w:p>
    <w:p w14:paraId="082C7405" w14:textId="5BCD78DD" w:rsidR="005C31FB" w:rsidRPr="007B6349" w:rsidRDefault="005C31FB" w:rsidP="005C31FB">
      <w:pPr>
        <w:pStyle w:val="a4"/>
        <w:jc w:val="center"/>
        <w:rPr>
          <w:rFonts w:asciiTheme="minorBidi" w:hAnsiTheme="minorBidi" w:cstheme="minorBidi"/>
          <w:b/>
          <w:bCs/>
          <w:sz w:val="72"/>
          <w:szCs w:val="72"/>
          <w:rtl/>
        </w:rPr>
      </w:pPr>
      <w:r w:rsidRPr="007B6349">
        <w:rPr>
          <w:rFonts w:asciiTheme="minorBidi" w:hAnsiTheme="minorBidi" w:cstheme="minorBidi"/>
          <w:b/>
          <w:bCs/>
          <w:sz w:val="72"/>
          <w:szCs w:val="72"/>
          <w:rtl/>
        </w:rPr>
        <w:t>פרויקט גמר</w:t>
      </w:r>
    </w:p>
    <w:p w14:paraId="74A29AFC" w14:textId="09A38E47" w:rsidR="00905B82" w:rsidRPr="007B6349" w:rsidRDefault="00905B82" w:rsidP="00905B82">
      <w:pPr>
        <w:pStyle w:val="a4"/>
        <w:jc w:val="center"/>
        <w:rPr>
          <w:rFonts w:asciiTheme="minorBidi" w:hAnsiTheme="minorBidi" w:cstheme="minorBidi"/>
          <w:b/>
          <w:bCs/>
          <w:sz w:val="72"/>
          <w:szCs w:val="72"/>
        </w:rPr>
      </w:pPr>
      <w:r w:rsidRPr="007B6349">
        <w:rPr>
          <w:rFonts w:asciiTheme="minorBidi" w:hAnsiTheme="minorBidi" w:cstheme="minorBidi"/>
          <w:b/>
          <w:bCs/>
          <w:sz w:val="72"/>
          <w:szCs w:val="72"/>
        </w:rPr>
        <w:t>Peg-in-Hole</w:t>
      </w:r>
    </w:p>
    <w:p w14:paraId="16957C3D" w14:textId="02105692" w:rsidR="00905B82" w:rsidRPr="007B6349" w:rsidRDefault="00905B82">
      <w:pPr>
        <w:rPr>
          <w:rFonts w:asciiTheme="minorBidi" w:hAnsiTheme="minorBidi"/>
          <w:sz w:val="28"/>
          <w:szCs w:val="28"/>
          <w:rtl/>
        </w:rPr>
      </w:pPr>
    </w:p>
    <w:p w14:paraId="47D5E04D" w14:textId="730ACBD4" w:rsidR="00D32E20" w:rsidRPr="007B6349" w:rsidRDefault="00D32E20">
      <w:pPr>
        <w:rPr>
          <w:rFonts w:asciiTheme="minorBidi" w:hAnsiTheme="minorBidi"/>
          <w:sz w:val="28"/>
          <w:szCs w:val="28"/>
          <w:rtl/>
        </w:rPr>
      </w:pPr>
    </w:p>
    <w:p w14:paraId="003A7D67" w14:textId="5EE995C8" w:rsidR="00D32E20" w:rsidRPr="007B6349" w:rsidRDefault="00D32E20">
      <w:pPr>
        <w:rPr>
          <w:rFonts w:asciiTheme="minorBidi" w:hAnsiTheme="minorBidi"/>
          <w:sz w:val="28"/>
          <w:szCs w:val="28"/>
          <w:rtl/>
        </w:rPr>
      </w:pPr>
    </w:p>
    <w:p w14:paraId="422410CB" w14:textId="395648C2" w:rsidR="00D32E20" w:rsidRPr="007B6349" w:rsidRDefault="00D32E20">
      <w:pPr>
        <w:rPr>
          <w:rFonts w:asciiTheme="minorBidi" w:hAnsiTheme="minorBidi"/>
          <w:sz w:val="28"/>
          <w:szCs w:val="28"/>
          <w:rtl/>
        </w:rPr>
      </w:pPr>
    </w:p>
    <w:p w14:paraId="3E32039B" w14:textId="77777777" w:rsidR="00D32E20" w:rsidRPr="007B6349" w:rsidRDefault="00D32E20">
      <w:pPr>
        <w:rPr>
          <w:rFonts w:asciiTheme="minorBidi" w:hAnsiTheme="minorBidi"/>
          <w:sz w:val="28"/>
          <w:szCs w:val="28"/>
          <w:rtl/>
        </w:rPr>
      </w:pPr>
    </w:p>
    <w:p w14:paraId="65482101" w14:textId="77777777" w:rsidR="00D32E20" w:rsidRPr="007B6349" w:rsidRDefault="00D32E20">
      <w:pPr>
        <w:rPr>
          <w:rFonts w:asciiTheme="minorBidi" w:hAnsiTheme="minorBidi"/>
          <w:sz w:val="28"/>
          <w:szCs w:val="28"/>
          <w:rtl/>
        </w:rPr>
      </w:pPr>
    </w:p>
    <w:p w14:paraId="2BAC5725" w14:textId="77777777" w:rsidR="00905B82" w:rsidRPr="007B6349" w:rsidRDefault="00905B82" w:rsidP="00905B82">
      <w:pPr>
        <w:spacing w:after="0"/>
        <w:rPr>
          <w:rFonts w:asciiTheme="minorBidi" w:hAnsiTheme="minorBidi"/>
          <w:b/>
          <w:bCs/>
          <w:sz w:val="36"/>
          <w:szCs w:val="36"/>
          <w:rtl/>
        </w:rPr>
      </w:pPr>
      <w:r w:rsidRPr="007B6349">
        <w:rPr>
          <w:rFonts w:asciiTheme="minorBidi" w:hAnsiTheme="minorBidi"/>
          <w:b/>
          <w:bCs/>
          <w:sz w:val="36"/>
          <w:szCs w:val="36"/>
          <w:rtl/>
        </w:rPr>
        <w:t xml:space="preserve">מנחה: </w:t>
      </w:r>
    </w:p>
    <w:p w14:paraId="10A619FF" w14:textId="3A3C0583" w:rsidR="00905B82" w:rsidRPr="007B6349" w:rsidRDefault="00905B82" w:rsidP="00905B82">
      <w:pPr>
        <w:spacing w:before="0"/>
        <w:rPr>
          <w:rFonts w:asciiTheme="minorBidi" w:hAnsiTheme="minorBidi"/>
          <w:sz w:val="36"/>
          <w:szCs w:val="36"/>
          <w:rtl/>
        </w:rPr>
      </w:pPr>
      <w:r w:rsidRPr="007B6349">
        <w:rPr>
          <w:rFonts w:asciiTheme="minorBidi" w:hAnsiTheme="minorBidi"/>
          <w:sz w:val="36"/>
          <w:szCs w:val="36"/>
          <w:rtl/>
        </w:rPr>
        <w:t xml:space="preserve">ישראל </w:t>
      </w:r>
      <w:proofErr w:type="spellStart"/>
      <w:r w:rsidRPr="007B6349">
        <w:rPr>
          <w:rFonts w:asciiTheme="minorBidi" w:hAnsiTheme="minorBidi"/>
          <w:sz w:val="36"/>
          <w:szCs w:val="36"/>
          <w:rtl/>
        </w:rPr>
        <w:t>שלהיים</w:t>
      </w:r>
      <w:proofErr w:type="spellEnd"/>
    </w:p>
    <w:p w14:paraId="05F32913" w14:textId="77777777" w:rsidR="00905B82" w:rsidRPr="007B6349" w:rsidRDefault="00905B82" w:rsidP="00905B82">
      <w:pPr>
        <w:spacing w:after="0"/>
        <w:rPr>
          <w:rFonts w:asciiTheme="minorBidi" w:hAnsiTheme="minorBidi"/>
          <w:b/>
          <w:bCs/>
          <w:sz w:val="36"/>
          <w:szCs w:val="36"/>
          <w:rtl/>
        </w:rPr>
      </w:pPr>
      <w:r w:rsidRPr="007B6349">
        <w:rPr>
          <w:rFonts w:asciiTheme="minorBidi" w:hAnsiTheme="minorBidi"/>
          <w:b/>
          <w:bCs/>
          <w:sz w:val="36"/>
          <w:szCs w:val="36"/>
          <w:rtl/>
        </w:rPr>
        <w:t xml:space="preserve">סטודנטים:  </w:t>
      </w:r>
    </w:p>
    <w:p w14:paraId="0803F915" w14:textId="77777777" w:rsidR="00D16CF2" w:rsidRPr="007B6349" w:rsidRDefault="00905B82" w:rsidP="00905B82">
      <w:pPr>
        <w:spacing w:before="0"/>
        <w:rPr>
          <w:rFonts w:asciiTheme="minorBidi" w:hAnsiTheme="minorBidi"/>
          <w:sz w:val="36"/>
          <w:szCs w:val="36"/>
          <w:rtl/>
        </w:rPr>
      </w:pPr>
      <w:r w:rsidRPr="007B6349">
        <w:rPr>
          <w:rFonts w:asciiTheme="minorBidi" w:hAnsiTheme="minorBidi"/>
          <w:sz w:val="36"/>
          <w:szCs w:val="36"/>
          <w:rtl/>
        </w:rPr>
        <w:t>סער ברקן, ימית גרון</w:t>
      </w:r>
    </w:p>
    <w:p w14:paraId="63F81302" w14:textId="3A044FC0" w:rsidR="005C31FB" w:rsidRPr="007B6349" w:rsidRDefault="005C31FB" w:rsidP="00905B82">
      <w:pPr>
        <w:spacing w:before="0"/>
        <w:rPr>
          <w:rFonts w:asciiTheme="minorBidi" w:hAnsiTheme="minorBidi"/>
          <w:sz w:val="28"/>
          <w:szCs w:val="28"/>
          <w:rtl/>
        </w:rPr>
      </w:pPr>
      <w:r w:rsidRPr="007B6349">
        <w:rPr>
          <w:rFonts w:asciiTheme="minorBidi" w:hAnsiTheme="minorBidi"/>
          <w:sz w:val="28"/>
          <w:szCs w:val="28"/>
          <w:rtl/>
        </w:rPr>
        <w:br w:type="page"/>
      </w:r>
    </w:p>
    <w:sdt>
      <w:sdtPr>
        <w:rPr>
          <w:rFonts w:asciiTheme="minorBidi" w:hAnsiTheme="minorBidi"/>
          <w:caps w:val="0"/>
          <w:color w:val="auto"/>
          <w:spacing w:val="0"/>
          <w:sz w:val="28"/>
          <w:szCs w:val="28"/>
          <w:rtl/>
          <w:lang w:val="he-IL"/>
        </w:rPr>
        <w:id w:val="-164789337"/>
        <w:docPartObj>
          <w:docPartGallery w:val="Table of Contents"/>
          <w:docPartUnique/>
        </w:docPartObj>
      </w:sdtPr>
      <w:sdtEndPr>
        <w:rPr>
          <w:sz w:val="22"/>
          <w:szCs w:val="22"/>
          <w:lang w:val="en-US"/>
        </w:rPr>
      </w:sdtEndPr>
      <w:sdtContent>
        <w:p w14:paraId="3EFE3281" w14:textId="41AA1780" w:rsidR="005C31FB" w:rsidRPr="007B6349" w:rsidRDefault="005C31FB">
          <w:pPr>
            <w:pStyle w:val="af4"/>
            <w:rPr>
              <w:rFonts w:asciiTheme="minorBidi" w:hAnsiTheme="minorBidi"/>
              <w:sz w:val="28"/>
              <w:szCs w:val="28"/>
            </w:rPr>
          </w:pPr>
          <w:r w:rsidRPr="007B6349">
            <w:rPr>
              <w:rFonts w:asciiTheme="minorBidi" w:hAnsiTheme="minorBidi"/>
              <w:sz w:val="28"/>
              <w:szCs w:val="28"/>
              <w:rtl/>
              <w:lang w:val="he-IL"/>
            </w:rPr>
            <w:t>תוכן</w:t>
          </w:r>
          <w:r w:rsidRPr="007B6349">
            <w:rPr>
              <w:rFonts w:asciiTheme="minorBidi" w:hAnsiTheme="minorBidi"/>
              <w:sz w:val="28"/>
              <w:szCs w:val="28"/>
              <w:rtl/>
            </w:rPr>
            <w:t xml:space="preserve"> עניינים</w:t>
          </w:r>
        </w:p>
        <w:p w14:paraId="3AC69782" w14:textId="4C362924" w:rsidR="00906B2C" w:rsidRPr="00906B2C" w:rsidRDefault="005C31FB">
          <w:pPr>
            <w:pStyle w:val="TOC1"/>
            <w:tabs>
              <w:tab w:val="right" w:leader="dot" w:pos="8296"/>
            </w:tabs>
            <w:rPr>
              <w:rFonts w:asciiTheme="minorBidi" w:hAnsiTheme="minorBidi" w:cstheme="minorBidi"/>
              <w:cs w:val="0"/>
            </w:rPr>
          </w:pPr>
          <w:r w:rsidRPr="00906B2C">
            <w:rPr>
              <w:rFonts w:asciiTheme="minorBidi" w:hAnsiTheme="minorBidi" w:cstheme="minorBidi"/>
              <w:rtl w:val="0"/>
              <w:cs w:val="0"/>
            </w:rPr>
            <w:fldChar w:fldCharType="begin"/>
          </w:r>
          <w:r w:rsidRPr="00906B2C">
            <w:rPr>
              <w:rFonts w:asciiTheme="minorBidi" w:hAnsiTheme="minorBidi" w:cstheme="minorBidi"/>
              <w:cs w:val="0"/>
            </w:rPr>
            <w:instrText xml:space="preserve"> </w:instrText>
          </w:r>
          <w:r w:rsidRPr="00906B2C">
            <w:rPr>
              <w:rFonts w:asciiTheme="minorBidi" w:hAnsiTheme="minorBidi" w:cstheme="minorBidi"/>
              <w:rtl w:val="0"/>
              <w:cs w:val="0"/>
            </w:rPr>
            <w:instrText>TOC \o "1-3" \h \z \u</w:instrText>
          </w:r>
          <w:r w:rsidRPr="00906B2C">
            <w:rPr>
              <w:rFonts w:asciiTheme="minorBidi" w:hAnsiTheme="minorBidi" w:cstheme="minorBidi"/>
              <w:cs w:val="0"/>
            </w:rPr>
            <w:instrText xml:space="preserve"> </w:instrText>
          </w:r>
          <w:r w:rsidRPr="00906B2C">
            <w:rPr>
              <w:rFonts w:asciiTheme="minorBidi" w:hAnsiTheme="minorBidi" w:cstheme="minorBidi"/>
              <w:rtl w:val="0"/>
              <w:cs w:val="0"/>
            </w:rPr>
            <w:fldChar w:fldCharType="separate"/>
          </w:r>
          <w:hyperlink w:anchor="_Toc52365895" w:history="1">
            <w:r w:rsidR="00906B2C" w:rsidRPr="00906B2C">
              <w:rPr>
                <w:rFonts w:cstheme="minorBidi"/>
              </w:rPr>
              <w:t>מבוא</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895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3</w:t>
            </w:r>
            <w:r w:rsidR="00906B2C" w:rsidRPr="00906B2C">
              <w:rPr>
                <w:rFonts w:asciiTheme="minorBidi" w:hAnsiTheme="minorBidi" w:cstheme="minorBidi"/>
                <w:rtl w:val="0"/>
              </w:rPr>
              <w:fldChar w:fldCharType="end"/>
            </w:r>
          </w:hyperlink>
        </w:p>
        <w:p w14:paraId="6FAF22E0" w14:textId="22EE2BA1" w:rsidR="00906B2C" w:rsidRPr="00906B2C" w:rsidRDefault="00BE77EB">
          <w:pPr>
            <w:pStyle w:val="TOC2"/>
            <w:tabs>
              <w:tab w:val="right" w:leader="dot" w:pos="8296"/>
            </w:tabs>
            <w:rPr>
              <w:rFonts w:asciiTheme="minorBidi" w:hAnsiTheme="minorBidi" w:cstheme="minorBidi"/>
              <w:cs w:val="0"/>
            </w:rPr>
          </w:pPr>
          <w:hyperlink w:anchor="_Toc52365896" w:history="1">
            <w:r w:rsidR="00906B2C" w:rsidRPr="00906B2C">
              <w:rPr>
                <w:rFonts w:cstheme="minorBidi"/>
              </w:rPr>
              <w:t>רקע</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896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3</w:t>
            </w:r>
            <w:r w:rsidR="00906B2C" w:rsidRPr="00906B2C">
              <w:rPr>
                <w:rFonts w:asciiTheme="minorBidi" w:hAnsiTheme="minorBidi" w:cstheme="minorBidi"/>
                <w:rtl w:val="0"/>
              </w:rPr>
              <w:fldChar w:fldCharType="end"/>
            </w:r>
          </w:hyperlink>
        </w:p>
        <w:p w14:paraId="2CD9E49C" w14:textId="33F11E2A" w:rsidR="00906B2C" w:rsidRPr="00906B2C" w:rsidRDefault="00BE77EB">
          <w:pPr>
            <w:pStyle w:val="TOC2"/>
            <w:tabs>
              <w:tab w:val="right" w:leader="dot" w:pos="8296"/>
            </w:tabs>
            <w:rPr>
              <w:rFonts w:asciiTheme="minorBidi" w:hAnsiTheme="minorBidi" w:cstheme="minorBidi"/>
              <w:cs w:val="0"/>
            </w:rPr>
          </w:pPr>
          <w:hyperlink w:anchor="_Toc52365897" w:history="1">
            <w:r w:rsidR="00906B2C" w:rsidRPr="00906B2C">
              <w:rPr>
                <w:rFonts w:cstheme="minorBidi"/>
              </w:rPr>
              <w:t>מטרות</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897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3</w:t>
            </w:r>
            <w:r w:rsidR="00906B2C" w:rsidRPr="00906B2C">
              <w:rPr>
                <w:rFonts w:asciiTheme="minorBidi" w:hAnsiTheme="minorBidi" w:cstheme="minorBidi"/>
                <w:rtl w:val="0"/>
              </w:rPr>
              <w:fldChar w:fldCharType="end"/>
            </w:r>
          </w:hyperlink>
        </w:p>
        <w:p w14:paraId="3E240A9D" w14:textId="383DD368" w:rsidR="00906B2C" w:rsidRPr="00906B2C" w:rsidRDefault="00BE77EB">
          <w:pPr>
            <w:pStyle w:val="TOC2"/>
            <w:tabs>
              <w:tab w:val="right" w:leader="dot" w:pos="8296"/>
            </w:tabs>
            <w:rPr>
              <w:rFonts w:asciiTheme="minorBidi" w:hAnsiTheme="minorBidi" w:cstheme="minorBidi"/>
              <w:cs w:val="0"/>
            </w:rPr>
          </w:pPr>
          <w:hyperlink w:anchor="_Toc52365898" w:history="1">
            <w:r w:rsidR="00906B2C" w:rsidRPr="00906B2C">
              <w:rPr>
                <w:rFonts w:cstheme="minorBidi"/>
              </w:rPr>
              <w:t>דרישות</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898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3</w:t>
            </w:r>
            <w:r w:rsidR="00906B2C" w:rsidRPr="00906B2C">
              <w:rPr>
                <w:rFonts w:asciiTheme="minorBidi" w:hAnsiTheme="minorBidi" w:cstheme="minorBidi"/>
                <w:rtl w:val="0"/>
              </w:rPr>
              <w:fldChar w:fldCharType="end"/>
            </w:r>
          </w:hyperlink>
        </w:p>
        <w:p w14:paraId="07B80FFE" w14:textId="3FD65265" w:rsidR="00906B2C" w:rsidRPr="00906B2C" w:rsidRDefault="00BE77EB">
          <w:pPr>
            <w:pStyle w:val="TOC2"/>
            <w:tabs>
              <w:tab w:val="right" w:leader="dot" w:pos="8296"/>
            </w:tabs>
            <w:rPr>
              <w:rFonts w:asciiTheme="minorBidi" w:hAnsiTheme="minorBidi" w:cstheme="minorBidi"/>
              <w:cs w:val="0"/>
            </w:rPr>
          </w:pPr>
          <w:hyperlink w:anchor="_Toc52365899" w:history="1">
            <w:r w:rsidR="00906B2C" w:rsidRPr="00906B2C">
              <w:rPr>
                <w:rFonts w:cstheme="minorBidi"/>
              </w:rPr>
              <w:t>לו"ז</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899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4</w:t>
            </w:r>
            <w:r w:rsidR="00906B2C" w:rsidRPr="00906B2C">
              <w:rPr>
                <w:rFonts w:asciiTheme="minorBidi" w:hAnsiTheme="minorBidi" w:cstheme="minorBidi"/>
                <w:rtl w:val="0"/>
              </w:rPr>
              <w:fldChar w:fldCharType="end"/>
            </w:r>
          </w:hyperlink>
        </w:p>
        <w:p w14:paraId="3B4A266A" w14:textId="77F0B6C4" w:rsidR="00906B2C" w:rsidRPr="00906B2C" w:rsidRDefault="00BE77EB">
          <w:pPr>
            <w:pStyle w:val="TOC1"/>
            <w:tabs>
              <w:tab w:val="right" w:leader="dot" w:pos="8296"/>
            </w:tabs>
            <w:rPr>
              <w:rFonts w:asciiTheme="minorBidi" w:hAnsiTheme="minorBidi" w:cstheme="minorBidi"/>
              <w:cs w:val="0"/>
            </w:rPr>
          </w:pPr>
          <w:hyperlink w:anchor="_Toc52365900" w:history="1">
            <w:r w:rsidR="00906B2C" w:rsidRPr="00906B2C">
              <w:rPr>
                <w:rFonts w:cstheme="minorBidi"/>
              </w:rPr>
              <w:t>רקע תאורטי</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00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5</w:t>
            </w:r>
            <w:r w:rsidR="00906B2C" w:rsidRPr="00906B2C">
              <w:rPr>
                <w:rFonts w:asciiTheme="minorBidi" w:hAnsiTheme="minorBidi" w:cstheme="minorBidi"/>
                <w:rtl w:val="0"/>
              </w:rPr>
              <w:fldChar w:fldCharType="end"/>
            </w:r>
          </w:hyperlink>
        </w:p>
        <w:p w14:paraId="26B0919E" w14:textId="4F4D314B" w:rsidR="00906B2C" w:rsidRPr="00906B2C" w:rsidRDefault="00BE77EB">
          <w:pPr>
            <w:pStyle w:val="TOC2"/>
            <w:tabs>
              <w:tab w:val="right" w:leader="dot" w:pos="8296"/>
            </w:tabs>
            <w:rPr>
              <w:rFonts w:asciiTheme="minorBidi" w:hAnsiTheme="minorBidi" w:cstheme="minorBidi"/>
              <w:cs w:val="0"/>
            </w:rPr>
          </w:pPr>
          <w:hyperlink w:anchor="_Toc52365901" w:history="1">
            <w:r w:rsidR="00906B2C" w:rsidRPr="00906B2C">
              <w:rPr>
                <w:rFonts w:cstheme="minorBidi"/>
              </w:rPr>
              <w:t>סיכום של מאמרים</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01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5</w:t>
            </w:r>
            <w:r w:rsidR="00906B2C" w:rsidRPr="00906B2C">
              <w:rPr>
                <w:rFonts w:asciiTheme="minorBidi" w:hAnsiTheme="minorBidi" w:cstheme="minorBidi"/>
                <w:rtl w:val="0"/>
              </w:rPr>
              <w:fldChar w:fldCharType="end"/>
            </w:r>
          </w:hyperlink>
        </w:p>
        <w:p w14:paraId="5ECF1D75" w14:textId="60EF67C6" w:rsidR="00906B2C" w:rsidRPr="00906B2C" w:rsidRDefault="00BE77EB">
          <w:pPr>
            <w:pStyle w:val="TOC2"/>
            <w:tabs>
              <w:tab w:val="right" w:leader="dot" w:pos="8296"/>
            </w:tabs>
            <w:rPr>
              <w:rFonts w:asciiTheme="minorBidi" w:hAnsiTheme="minorBidi" w:cstheme="minorBidi"/>
              <w:cs w:val="0"/>
            </w:rPr>
          </w:pPr>
          <w:hyperlink w:anchor="_Toc52365902" w:history="1">
            <w:r w:rsidR="00906B2C" w:rsidRPr="00906B2C">
              <w:rPr>
                <w:rFonts w:cstheme="minorBidi"/>
              </w:rPr>
              <w:t>סימולציות בסיסות</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02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10</w:t>
            </w:r>
            <w:r w:rsidR="00906B2C" w:rsidRPr="00906B2C">
              <w:rPr>
                <w:rFonts w:asciiTheme="minorBidi" w:hAnsiTheme="minorBidi" w:cstheme="minorBidi"/>
                <w:rtl w:val="0"/>
              </w:rPr>
              <w:fldChar w:fldCharType="end"/>
            </w:r>
          </w:hyperlink>
        </w:p>
        <w:p w14:paraId="4AAA0126" w14:textId="6061EE35" w:rsidR="00906B2C" w:rsidRPr="00906B2C" w:rsidRDefault="00BE77EB">
          <w:pPr>
            <w:pStyle w:val="TOC1"/>
            <w:tabs>
              <w:tab w:val="right" w:leader="dot" w:pos="8296"/>
            </w:tabs>
            <w:rPr>
              <w:rFonts w:asciiTheme="minorBidi" w:hAnsiTheme="minorBidi" w:cstheme="minorBidi"/>
              <w:cs w:val="0"/>
            </w:rPr>
          </w:pPr>
          <w:hyperlink w:anchor="_Toc52365903" w:history="1">
            <w:r w:rsidR="00906B2C" w:rsidRPr="00906B2C">
              <w:rPr>
                <w:rFonts w:cstheme="minorBidi"/>
              </w:rPr>
              <w:t>סימולציה מלאה – בקרת PID ובקרת עכבה</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03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14</w:t>
            </w:r>
            <w:r w:rsidR="00906B2C" w:rsidRPr="00906B2C">
              <w:rPr>
                <w:rFonts w:asciiTheme="minorBidi" w:hAnsiTheme="minorBidi" w:cstheme="minorBidi"/>
                <w:rtl w:val="0"/>
              </w:rPr>
              <w:fldChar w:fldCharType="end"/>
            </w:r>
          </w:hyperlink>
        </w:p>
        <w:p w14:paraId="76FADB01" w14:textId="410A2C3C" w:rsidR="00906B2C" w:rsidRPr="00906B2C" w:rsidRDefault="00BE77EB">
          <w:pPr>
            <w:pStyle w:val="TOC2"/>
            <w:tabs>
              <w:tab w:val="right" w:leader="dot" w:pos="8296"/>
            </w:tabs>
            <w:rPr>
              <w:rFonts w:asciiTheme="minorBidi" w:hAnsiTheme="minorBidi" w:cstheme="minorBidi"/>
              <w:cs w:val="0"/>
            </w:rPr>
          </w:pPr>
          <w:hyperlink w:anchor="_Toc52365904" w:history="1">
            <w:r w:rsidR="00906B2C" w:rsidRPr="00906B2C">
              <w:rPr>
                <w:rFonts w:asciiTheme="minorBidi" w:hAnsiTheme="minorBidi" w:cstheme="minorBidi"/>
              </w:rPr>
              <w:t>אלגוריתם הבקרה</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04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14</w:t>
            </w:r>
            <w:r w:rsidR="00906B2C" w:rsidRPr="00906B2C">
              <w:rPr>
                <w:rFonts w:asciiTheme="minorBidi" w:hAnsiTheme="minorBidi" w:cstheme="minorBidi"/>
                <w:rtl w:val="0"/>
              </w:rPr>
              <w:fldChar w:fldCharType="end"/>
            </w:r>
          </w:hyperlink>
        </w:p>
        <w:p w14:paraId="10B0AB27" w14:textId="1814F125" w:rsidR="00906B2C" w:rsidRPr="00906B2C" w:rsidRDefault="00BE77EB">
          <w:pPr>
            <w:pStyle w:val="TOC2"/>
            <w:tabs>
              <w:tab w:val="right" w:leader="dot" w:pos="8296"/>
            </w:tabs>
            <w:rPr>
              <w:rFonts w:asciiTheme="minorBidi" w:hAnsiTheme="minorBidi" w:cstheme="minorBidi"/>
              <w:cs w:val="0"/>
            </w:rPr>
          </w:pPr>
          <w:hyperlink w:anchor="_Toc52365905" w:history="1">
            <w:r w:rsidR="00906B2C" w:rsidRPr="00906B2C">
              <w:rPr>
                <w:rFonts w:asciiTheme="minorBidi" w:hAnsiTheme="minorBidi" w:cstheme="minorBidi"/>
              </w:rPr>
              <w:t>תוצאות</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05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15</w:t>
            </w:r>
            <w:r w:rsidR="00906B2C" w:rsidRPr="00906B2C">
              <w:rPr>
                <w:rFonts w:asciiTheme="minorBidi" w:hAnsiTheme="minorBidi" w:cstheme="minorBidi"/>
                <w:rtl w:val="0"/>
              </w:rPr>
              <w:fldChar w:fldCharType="end"/>
            </w:r>
          </w:hyperlink>
        </w:p>
        <w:p w14:paraId="64A2BF52" w14:textId="08E80E37" w:rsidR="00906B2C" w:rsidRPr="00906B2C" w:rsidRDefault="00BE77EB">
          <w:pPr>
            <w:pStyle w:val="TOC2"/>
            <w:tabs>
              <w:tab w:val="right" w:leader="dot" w:pos="8296"/>
            </w:tabs>
            <w:rPr>
              <w:rFonts w:asciiTheme="minorBidi" w:hAnsiTheme="minorBidi" w:cstheme="minorBidi"/>
              <w:cs w:val="0"/>
            </w:rPr>
          </w:pPr>
          <w:hyperlink w:anchor="_Toc52365906" w:history="1">
            <w:r w:rsidR="00906B2C" w:rsidRPr="00906B2C">
              <w:rPr>
                <w:rFonts w:asciiTheme="minorBidi" w:hAnsiTheme="minorBidi" w:cstheme="minorBidi"/>
              </w:rPr>
              <w:t>מסקנות</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06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18</w:t>
            </w:r>
            <w:r w:rsidR="00906B2C" w:rsidRPr="00906B2C">
              <w:rPr>
                <w:rFonts w:asciiTheme="minorBidi" w:hAnsiTheme="minorBidi" w:cstheme="minorBidi"/>
                <w:rtl w:val="0"/>
              </w:rPr>
              <w:fldChar w:fldCharType="end"/>
            </w:r>
          </w:hyperlink>
        </w:p>
        <w:p w14:paraId="5292A9EB" w14:textId="1EEC5355" w:rsidR="00906B2C" w:rsidRPr="00906B2C" w:rsidRDefault="00BE77EB">
          <w:pPr>
            <w:pStyle w:val="TOC1"/>
            <w:tabs>
              <w:tab w:val="right" w:leader="dot" w:pos="8296"/>
            </w:tabs>
            <w:rPr>
              <w:rFonts w:asciiTheme="minorBidi" w:hAnsiTheme="minorBidi" w:cstheme="minorBidi"/>
              <w:cs w:val="0"/>
            </w:rPr>
          </w:pPr>
          <w:hyperlink w:anchor="_Toc52365907" w:history="1">
            <w:r w:rsidR="00906B2C" w:rsidRPr="00906B2C">
              <w:rPr>
                <w:rFonts w:cstheme="minorBidi"/>
              </w:rPr>
              <w:t>סימולציה מלאה + שיפור ביצועים</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07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18</w:t>
            </w:r>
            <w:r w:rsidR="00906B2C" w:rsidRPr="00906B2C">
              <w:rPr>
                <w:rFonts w:asciiTheme="minorBidi" w:hAnsiTheme="minorBidi" w:cstheme="minorBidi"/>
                <w:rtl w:val="0"/>
              </w:rPr>
              <w:fldChar w:fldCharType="end"/>
            </w:r>
          </w:hyperlink>
        </w:p>
        <w:p w14:paraId="5F8D833F" w14:textId="3F68BE4C" w:rsidR="00906B2C" w:rsidRPr="00906B2C" w:rsidRDefault="00BE77EB">
          <w:pPr>
            <w:pStyle w:val="TOC2"/>
            <w:tabs>
              <w:tab w:val="right" w:leader="dot" w:pos="8296"/>
            </w:tabs>
            <w:rPr>
              <w:rFonts w:asciiTheme="minorBidi" w:hAnsiTheme="minorBidi" w:cstheme="minorBidi"/>
              <w:cs w:val="0"/>
            </w:rPr>
          </w:pPr>
          <w:hyperlink w:anchor="_Toc52365908" w:history="1">
            <w:r w:rsidR="00906B2C" w:rsidRPr="00906B2C">
              <w:rPr>
                <w:rFonts w:asciiTheme="minorBidi" w:hAnsiTheme="minorBidi" w:cstheme="minorBidi"/>
              </w:rPr>
              <w:t>אלגוריתם חיפוש ספירלי</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08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18</w:t>
            </w:r>
            <w:r w:rsidR="00906B2C" w:rsidRPr="00906B2C">
              <w:rPr>
                <w:rFonts w:asciiTheme="minorBidi" w:hAnsiTheme="minorBidi" w:cstheme="minorBidi"/>
                <w:rtl w:val="0"/>
              </w:rPr>
              <w:fldChar w:fldCharType="end"/>
            </w:r>
          </w:hyperlink>
        </w:p>
        <w:p w14:paraId="52F0F0C9" w14:textId="06AF1F09" w:rsidR="00906B2C" w:rsidRPr="00906B2C" w:rsidRDefault="00BE77EB">
          <w:pPr>
            <w:pStyle w:val="TOC2"/>
            <w:tabs>
              <w:tab w:val="right" w:leader="dot" w:pos="8296"/>
            </w:tabs>
            <w:rPr>
              <w:rFonts w:asciiTheme="minorBidi" w:hAnsiTheme="minorBidi" w:cstheme="minorBidi"/>
              <w:cs w:val="0"/>
            </w:rPr>
          </w:pPr>
          <w:hyperlink w:anchor="_Toc52365909" w:history="1">
            <w:r w:rsidR="00906B2C" w:rsidRPr="00906B2C">
              <w:rPr>
                <w:rFonts w:asciiTheme="minorBidi" w:hAnsiTheme="minorBidi" w:cstheme="minorBidi"/>
              </w:rPr>
              <w:t>תוצאות</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09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19</w:t>
            </w:r>
            <w:r w:rsidR="00906B2C" w:rsidRPr="00906B2C">
              <w:rPr>
                <w:rFonts w:asciiTheme="minorBidi" w:hAnsiTheme="minorBidi" w:cstheme="minorBidi"/>
                <w:rtl w:val="0"/>
              </w:rPr>
              <w:fldChar w:fldCharType="end"/>
            </w:r>
          </w:hyperlink>
        </w:p>
        <w:p w14:paraId="00523440" w14:textId="22E21E24" w:rsidR="00906B2C" w:rsidRPr="00906B2C" w:rsidRDefault="00BE77EB">
          <w:pPr>
            <w:pStyle w:val="TOC2"/>
            <w:tabs>
              <w:tab w:val="right" w:leader="dot" w:pos="8296"/>
            </w:tabs>
            <w:rPr>
              <w:rFonts w:asciiTheme="minorBidi" w:hAnsiTheme="minorBidi" w:cstheme="minorBidi"/>
              <w:cs w:val="0"/>
            </w:rPr>
          </w:pPr>
          <w:hyperlink w:anchor="_Toc52365910" w:history="1">
            <w:r w:rsidR="00906B2C" w:rsidRPr="00906B2C">
              <w:rPr>
                <w:rFonts w:asciiTheme="minorBidi" w:hAnsiTheme="minorBidi" w:cstheme="minorBidi"/>
              </w:rPr>
              <w:t>מסקנות</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10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26</w:t>
            </w:r>
            <w:r w:rsidR="00906B2C" w:rsidRPr="00906B2C">
              <w:rPr>
                <w:rFonts w:asciiTheme="minorBidi" w:hAnsiTheme="minorBidi" w:cstheme="minorBidi"/>
                <w:rtl w:val="0"/>
              </w:rPr>
              <w:fldChar w:fldCharType="end"/>
            </w:r>
          </w:hyperlink>
        </w:p>
        <w:p w14:paraId="6CAB3DEF" w14:textId="4999D231" w:rsidR="00906B2C" w:rsidRPr="00906B2C" w:rsidRDefault="00BE77EB">
          <w:pPr>
            <w:pStyle w:val="TOC1"/>
            <w:tabs>
              <w:tab w:val="right" w:leader="dot" w:pos="8296"/>
            </w:tabs>
            <w:rPr>
              <w:rFonts w:asciiTheme="minorBidi" w:hAnsiTheme="minorBidi" w:cstheme="minorBidi"/>
              <w:cs w:val="0"/>
            </w:rPr>
          </w:pPr>
          <w:hyperlink w:anchor="_Toc52365911" w:history="1">
            <w:r w:rsidR="00906B2C" w:rsidRPr="00906B2C">
              <w:rPr>
                <w:rFonts w:cstheme="minorBidi"/>
              </w:rPr>
              <w:t>מאמרים</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11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27</w:t>
            </w:r>
            <w:r w:rsidR="00906B2C" w:rsidRPr="00906B2C">
              <w:rPr>
                <w:rFonts w:asciiTheme="minorBidi" w:hAnsiTheme="minorBidi" w:cstheme="minorBidi"/>
                <w:rtl w:val="0"/>
              </w:rPr>
              <w:fldChar w:fldCharType="end"/>
            </w:r>
          </w:hyperlink>
        </w:p>
        <w:p w14:paraId="38E46597" w14:textId="0073ECFF" w:rsidR="005C31FB" w:rsidRPr="00906B2C" w:rsidRDefault="005C31FB">
          <w:pPr>
            <w:rPr>
              <w:rFonts w:asciiTheme="minorBidi" w:hAnsiTheme="minorBidi"/>
              <w:sz w:val="22"/>
              <w:szCs w:val="22"/>
            </w:rPr>
          </w:pPr>
          <w:r w:rsidRPr="00906B2C">
            <w:rPr>
              <w:rFonts w:asciiTheme="minorBidi" w:hAnsiTheme="minorBidi"/>
              <w:sz w:val="22"/>
              <w:szCs w:val="22"/>
            </w:rPr>
            <w:fldChar w:fldCharType="end"/>
          </w:r>
        </w:p>
      </w:sdtContent>
    </w:sdt>
    <w:p w14:paraId="49E5256D" w14:textId="39E36720" w:rsidR="005C31FB" w:rsidRPr="007B6349" w:rsidRDefault="005C31FB">
      <w:pPr>
        <w:rPr>
          <w:rFonts w:asciiTheme="minorBidi" w:hAnsiTheme="minorBidi"/>
          <w:caps/>
          <w:color w:val="FFFFFF" w:themeColor="background1"/>
          <w:spacing w:val="15"/>
          <w:sz w:val="28"/>
          <w:szCs w:val="28"/>
          <w:rtl/>
          <w:lang w:val="he-IL"/>
        </w:rPr>
      </w:pPr>
      <w:r w:rsidRPr="007B6349">
        <w:rPr>
          <w:rFonts w:asciiTheme="minorBidi" w:hAnsiTheme="minorBidi"/>
          <w:caps/>
          <w:color w:val="FFFFFF" w:themeColor="background1"/>
          <w:spacing w:val="15"/>
          <w:sz w:val="28"/>
          <w:szCs w:val="28"/>
          <w:rtl/>
          <w:lang w:val="he-IL"/>
        </w:rPr>
        <w:br w:type="page"/>
      </w:r>
    </w:p>
    <w:p w14:paraId="5BAF1976" w14:textId="3780E3A4" w:rsidR="005C31FB" w:rsidRPr="007B6349" w:rsidRDefault="005C31FB" w:rsidP="005C31FB">
      <w:pPr>
        <w:pStyle w:val="1"/>
        <w:rPr>
          <w:rFonts w:asciiTheme="minorBidi" w:hAnsiTheme="minorBidi"/>
          <w:sz w:val="28"/>
          <w:szCs w:val="28"/>
          <w:rtl/>
        </w:rPr>
      </w:pPr>
      <w:bookmarkStart w:id="0" w:name="_Toc52365895"/>
      <w:r w:rsidRPr="007B6349">
        <w:rPr>
          <w:rFonts w:asciiTheme="minorBidi" w:hAnsiTheme="minorBidi"/>
          <w:sz w:val="28"/>
          <w:szCs w:val="28"/>
          <w:rtl/>
        </w:rPr>
        <w:lastRenderedPageBreak/>
        <w:t>מבוא</w:t>
      </w:r>
      <w:bookmarkEnd w:id="0"/>
    </w:p>
    <w:p w14:paraId="66A9E371" w14:textId="0452F942" w:rsidR="005C31FB" w:rsidRPr="007B6349" w:rsidRDefault="005C31FB" w:rsidP="005C31FB">
      <w:pPr>
        <w:pStyle w:val="2"/>
        <w:rPr>
          <w:rFonts w:asciiTheme="minorBidi" w:hAnsiTheme="minorBidi"/>
          <w:sz w:val="28"/>
          <w:szCs w:val="28"/>
          <w:rtl/>
        </w:rPr>
      </w:pPr>
      <w:bookmarkStart w:id="1" w:name="_Toc52365896"/>
      <w:r w:rsidRPr="007B6349">
        <w:rPr>
          <w:rFonts w:asciiTheme="minorBidi" w:hAnsiTheme="minorBidi"/>
          <w:sz w:val="28"/>
          <w:szCs w:val="28"/>
          <w:rtl/>
        </w:rPr>
        <w:t>רקע</w:t>
      </w:r>
      <w:bookmarkEnd w:id="1"/>
    </w:p>
    <w:p w14:paraId="7E310614" w14:textId="691FD6EE" w:rsidR="005C31FB" w:rsidRPr="007B6349" w:rsidRDefault="005364A1" w:rsidP="005C31FB">
      <w:pPr>
        <w:rPr>
          <w:rFonts w:asciiTheme="minorBidi" w:hAnsiTheme="minorBidi"/>
          <w:sz w:val="22"/>
          <w:szCs w:val="22"/>
          <w:rtl/>
        </w:rPr>
      </w:pPr>
      <w:r w:rsidRPr="007B6349">
        <w:rPr>
          <w:rFonts w:asciiTheme="minorBidi" w:hAnsiTheme="minorBidi"/>
          <w:sz w:val="22"/>
          <w:szCs w:val="22"/>
          <w:rtl/>
        </w:rPr>
        <w:t>הכנסה של פין לתוך קדח</w:t>
      </w:r>
      <w:r w:rsidR="001268E8" w:rsidRPr="007B6349">
        <w:rPr>
          <w:rFonts w:asciiTheme="minorBidi" w:hAnsiTheme="minorBidi"/>
          <w:sz w:val="22"/>
          <w:szCs w:val="22"/>
        </w:rPr>
        <w:t xml:space="preserve">(Peg-in-Hole) </w:t>
      </w:r>
      <w:r w:rsidRPr="007B6349">
        <w:rPr>
          <w:rFonts w:asciiTheme="minorBidi" w:hAnsiTheme="minorBidi"/>
          <w:sz w:val="22"/>
          <w:szCs w:val="22"/>
          <w:rtl/>
        </w:rPr>
        <w:t xml:space="preserve"> היא יכולת בסיסית ואינטואיטיבית עבור בני אדם, היא נלמדת באמצעות התנסות על ידי ילדים כבר בגיל צעיר, אך לא כך הדבר עבור רובוטים</w:t>
      </w:r>
      <w:r w:rsidR="00336C65" w:rsidRPr="007B6349">
        <w:rPr>
          <w:rFonts w:asciiTheme="minorBidi" w:hAnsiTheme="minorBidi"/>
          <w:sz w:val="22"/>
          <w:szCs w:val="22"/>
          <w:rtl/>
        </w:rPr>
        <w:t xml:space="preserve"> אשר </w:t>
      </w:r>
      <w:r w:rsidR="00CC108F" w:rsidRPr="007B6349">
        <w:rPr>
          <w:rFonts w:asciiTheme="minorBidi" w:hAnsiTheme="minorBidi"/>
          <w:sz w:val="22"/>
          <w:szCs w:val="22"/>
          <w:rtl/>
        </w:rPr>
        <w:t>פועלים בסביבה בה קיימת אי וודאות</w:t>
      </w:r>
      <w:r w:rsidR="00336C65" w:rsidRPr="007B6349">
        <w:rPr>
          <w:rFonts w:asciiTheme="minorBidi" w:hAnsiTheme="minorBidi"/>
          <w:sz w:val="22"/>
          <w:szCs w:val="22"/>
          <w:rtl/>
        </w:rPr>
        <w:t>.</w:t>
      </w:r>
      <w:r w:rsidRPr="007B6349">
        <w:rPr>
          <w:rFonts w:asciiTheme="minorBidi" w:hAnsiTheme="minorBidi"/>
          <w:sz w:val="22"/>
          <w:szCs w:val="22"/>
          <w:rtl/>
        </w:rPr>
        <w:t xml:space="preserve"> </w:t>
      </w:r>
    </w:p>
    <w:p w14:paraId="72DC8A07" w14:textId="20ADD70F" w:rsidR="00336C65" w:rsidRPr="007B6349" w:rsidRDefault="00336C65" w:rsidP="005C31FB">
      <w:pPr>
        <w:rPr>
          <w:rFonts w:asciiTheme="minorBidi" w:hAnsiTheme="minorBidi"/>
          <w:sz w:val="22"/>
          <w:szCs w:val="22"/>
          <w:rtl/>
        </w:rPr>
      </w:pPr>
      <w:r w:rsidRPr="007B6349">
        <w:rPr>
          <w:rFonts w:asciiTheme="minorBidi" w:hAnsiTheme="minorBidi"/>
          <w:sz w:val="22"/>
          <w:szCs w:val="22"/>
          <w:rtl/>
        </w:rPr>
        <w:t>פרויקט זה נועד לסייע למתן מענה עבור צורך גובר בתעשייה לשילוב של רובוטים בתפקידים שכיום מבוצעים על ידי בני אדם בלבד</w:t>
      </w:r>
      <w:r w:rsidR="000D595C" w:rsidRPr="007B6349">
        <w:rPr>
          <w:rFonts w:asciiTheme="minorBidi" w:hAnsiTheme="minorBidi"/>
          <w:sz w:val="22"/>
          <w:szCs w:val="22"/>
          <w:rtl/>
        </w:rPr>
        <w:t xml:space="preserve">, </w:t>
      </w:r>
      <w:r w:rsidR="00CC108F" w:rsidRPr="007B6349">
        <w:rPr>
          <w:rFonts w:asciiTheme="minorBidi" w:hAnsiTheme="minorBidi"/>
          <w:sz w:val="22"/>
          <w:szCs w:val="22"/>
          <w:rtl/>
        </w:rPr>
        <w:t>הוא חלק ממאגד "רובוטיקה בתעשייה" של רשות החדשנות</w:t>
      </w:r>
      <w:r w:rsidR="001268E8" w:rsidRPr="007B6349">
        <w:rPr>
          <w:rFonts w:asciiTheme="minorBidi" w:hAnsiTheme="minorBidi"/>
          <w:sz w:val="22"/>
          <w:szCs w:val="22"/>
          <w:rtl/>
        </w:rPr>
        <w:t xml:space="preserve"> ומבוצע במעבדת </w:t>
      </w:r>
      <w:r w:rsidR="001268E8" w:rsidRPr="007B6349">
        <w:rPr>
          <w:rFonts w:asciiTheme="minorBidi" w:hAnsiTheme="minorBidi"/>
          <w:sz w:val="22"/>
          <w:szCs w:val="22"/>
        </w:rPr>
        <w:t>SMILE</w:t>
      </w:r>
      <w:r w:rsidR="001268E8" w:rsidRPr="007B6349">
        <w:rPr>
          <w:rFonts w:asciiTheme="minorBidi" w:hAnsiTheme="minorBidi"/>
          <w:sz w:val="22"/>
          <w:szCs w:val="22"/>
          <w:rtl/>
        </w:rPr>
        <w:t xml:space="preserve"> בטכניון</w:t>
      </w:r>
      <w:r w:rsidRPr="007B6349">
        <w:rPr>
          <w:rFonts w:asciiTheme="minorBidi" w:hAnsiTheme="minorBidi"/>
          <w:sz w:val="22"/>
          <w:szCs w:val="22"/>
          <w:rtl/>
        </w:rPr>
        <w:t>.</w:t>
      </w:r>
    </w:p>
    <w:p w14:paraId="6BF374AF" w14:textId="51350A11" w:rsidR="005364A1" w:rsidRPr="007B6349" w:rsidRDefault="00336C65" w:rsidP="001268E8">
      <w:pPr>
        <w:rPr>
          <w:rFonts w:asciiTheme="minorBidi" w:hAnsiTheme="minorBidi"/>
          <w:sz w:val="22"/>
          <w:szCs w:val="22"/>
          <w:rtl/>
        </w:rPr>
      </w:pPr>
      <w:r w:rsidRPr="007B6349">
        <w:rPr>
          <w:rFonts w:asciiTheme="minorBidi" w:hAnsiTheme="minorBidi"/>
          <w:sz w:val="22"/>
          <w:szCs w:val="22"/>
          <w:rtl/>
        </w:rPr>
        <w:t xml:space="preserve">אחד התפקדים הוא הרכבה של חלקים וגופים בהם יש </w:t>
      </w:r>
      <w:r w:rsidR="007A7BC7" w:rsidRPr="007B6349">
        <w:rPr>
          <w:rFonts w:asciiTheme="minorBidi" w:hAnsiTheme="minorBidi"/>
          <w:sz w:val="22"/>
          <w:szCs w:val="22"/>
          <w:rtl/>
        </w:rPr>
        <w:t>להתאים</w:t>
      </w:r>
      <w:r w:rsidRPr="007B6349">
        <w:rPr>
          <w:rFonts w:asciiTheme="minorBidi" w:hAnsiTheme="minorBidi"/>
          <w:sz w:val="22"/>
          <w:szCs w:val="22"/>
          <w:rtl/>
        </w:rPr>
        <w:t xml:space="preserve"> פיני מיקום לתוך קדחים</w:t>
      </w:r>
      <w:r w:rsidR="00CC108F" w:rsidRPr="007B6349">
        <w:rPr>
          <w:rFonts w:asciiTheme="minorBidi" w:hAnsiTheme="minorBidi"/>
          <w:sz w:val="22"/>
          <w:szCs w:val="22"/>
          <w:rtl/>
        </w:rPr>
        <w:t>,</w:t>
      </w:r>
      <w:r w:rsidRPr="007B6349">
        <w:rPr>
          <w:rFonts w:asciiTheme="minorBidi" w:hAnsiTheme="minorBidi"/>
          <w:sz w:val="22"/>
          <w:szCs w:val="22"/>
          <w:rtl/>
        </w:rPr>
        <w:t xml:space="preserve"> </w:t>
      </w:r>
      <w:r w:rsidR="00CC108F" w:rsidRPr="007B6349">
        <w:rPr>
          <w:rFonts w:asciiTheme="minorBidi" w:hAnsiTheme="minorBidi"/>
          <w:sz w:val="22"/>
          <w:szCs w:val="22"/>
          <w:rtl/>
        </w:rPr>
        <w:t>האתגר בפתרון בעיה זו נובע מכך ששיטות הבקרה הקלאסיות</w:t>
      </w:r>
      <w:r w:rsidR="007A7BC7" w:rsidRPr="007B6349">
        <w:rPr>
          <w:rFonts w:asciiTheme="minorBidi" w:hAnsiTheme="minorBidi"/>
          <w:sz w:val="22"/>
          <w:szCs w:val="22"/>
          <w:rtl/>
        </w:rPr>
        <w:t xml:space="preserve"> </w:t>
      </w:r>
      <w:r w:rsidR="00CC108F" w:rsidRPr="007B6349">
        <w:rPr>
          <w:rFonts w:asciiTheme="minorBidi" w:hAnsiTheme="minorBidi"/>
          <w:sz w:val="22"/>
          <w:szCs w:val="22"/>
          <w:rtl/>
        </w:rPr>
        <w:t>(מיקום או כוח) אינן נותנות מענה שלם, לפיכך נבחן שימוש בשיטת בקרה שתופסת תאוצה בשנים האחרונות והיא בקרת עכבה</w:t>
      </w:r>
      <w:r w:rsidR="00A67439" w:rsidRPr="007B6349">
        <w:rPr>
          <w:rFonts w:asciiTheme="minorBidi" w:hAnsiTheme="minorBidi"/>
          <w:sz w:val="22"/>
          <w:szCs w:val="22"/>
          <w:rtl/>
        </w:rPr>
        <w:t xml:space="preserve"> </w:t>
      </w:r>
      <w:r w:rsidR="00CC108F" w:rsidRPr="007B6349">
        <w:rPr>
          <w:rFonts w:asciiTheme="minorBidi" w:hAnsiTheme="minorBidi"/>
          <w:sz w:val="22"/>
          <w:szCs w:val="22"/>
          <w:rtl/>
        </w:rPr>
        <w:t>(אימפדנס).</w:t>
      </w:r>
    </w:p>
    <w:p w14:paraId="12493449" w14:textId="77777777" w:rsidR="002C6C04" w:rsidRPr="007B6349" w:rsidRDefault="002C6C04" w:rsidP="001268E8">
      <w:pPr>
        <w:rPr>
          <w:rFonts w:asciiTheme="minorBidi" w:hAnsiTheme="minorBidi"/>
          <w:sz w:val="28"/>
          <w:szCs w:val="28"/>
          <w:rtl/>
        </w:rPr>
      </w:pPr>
    </w:p>
    <w:p w14:paraId="05495B44" w14:textId="36FF4C09" w:rsidR="0065067A" w:rsidRPr="007B6349" w:rsidRDefault="005C31FB" w:rsidP="005C31FB">
      <w:pPr>
        <w:pStyle w:val="2"/>
        <w:rPr>
          <w:rFonts w:asciiTheme="minorBidi" w:hAnsiTheme="minorBidi"/>
          <w:sz w:val="28"/>
          <w:szCs w:val="28"/>
          <w:rtl/>
        </w:rPr>
      </w:pPr>
      <w:bookmarkStart w:id="2" w:name="_Toc52365897"/>
      <w:r w:rsidRPr="007B6349">
        <w:rPr>
          <w:rFonts w:asciiTheme="minorBidi" w:hAnsiTheme="minorBidi"/>
          <w:sz w:val="28"/>
          <w:szCs w:val="28"/>
          <w:rtl/>
        </w:rPr>
        <w:t>מטרות</w:t>
      </w:r>
      <w:bookmarkEnd w:id="2"/>
    </w:p>
    <w:p w14:paraId="7754266E" w14:textId="77777777" w:rsidR="002C6C04" w:rsidRPr="007B6349" w:rsidRDefault="002C6C04" w:rsidP="002C6C04">
      <w:pPr>
        <w:pStyle w:val="af9"/>
        <w:rPr>
          <w:rFonts w:asciiTheme="minorBidi" w:hAnsiTheme="minorBidi"/>
          <w:sz w:val="28"/>
          <w:szCs w:val="28"/>
        </w:rPr>
      </w:pPr>
    </w:p>
    <w:p w14:paraId="0C3CFB32" w14:textId="740ED026" w:rsidR="00F43B70" w:rsidRPr="007B6349" w:rsidRDefault="00F43B70" w:rsidP="00E2336E">
      <w:pPr>
        <w:pStyle w:val="af9"/>
        <w:numPr>
          <w:ilvl w:val="0"/>
          <w:numId w:val="2"/>
        </w:numPr>
        <w:rPr>
          <w:rFonts w:asciiTheme="minorBidi" w:hAnsiTheme="minorBidi"/>
          <w:sz w:val="22"/>
          <w:szCs w:val="22"/>
          <w:rtl/>
        </w:rPr>
      </w:pPr>
      <w:r w:rsidRPr="007B6349">
        <w:rPr>
          <w:rFonts w:asciiTheme="minorBidi" w:hAnsiTheme="minorBidi"/>
          <w:sz w:val="22"/>
          <w:szCs w:val="22"/>
          <w:rtl/>
        </w:rPr>
        <w:t xml:space="preserve">יצירת סימולציה של </w:t>
      </w:r>
      <w:r w:rsidRPr="007B6349">
        <w:rPr>
          <w:rFonts w:asciiTheme="minorBidi" w:hAnsiTheme="minorBidi"/>
          <w:sz w:val="22"/>
          <w:szCs w:val="22"/>
        </w:rPr>
        <w:t>Peg-in-Hole</w:t>
      </w:r>
      <w:r w:rsidRPr="007B6349">
        <w:rPr>
          <w:rFonts w:asciiTheme="minorBidi" w:hAnsiTheme="minorBidi"/>
          <w:sz w:val="22"/>
          <w:szCs w:val="22"/>
          <w:rtl/>
        </w:rPr>
        <w:t>.</w:t>
      </w:r>
    </w:p>
    <w:p w14:paraId="41F8A639" w14:textId="75468D52" w:rsidR="009167EA" w:rsidRDefault="00F43B70" w:rsidP="00E2336E">
      <w:pPr>
        <w:pStyle w:val="af9"/>
        <w:numPr>
          <w:ilvl w:val="0"/>
          <w:numId w:val="2"/>
        </w:numPr>
        <w:rPr>
          <w:rFonts w:asciiTheme="minorBidi" w:hAnsiTheme="minorBidi"/>
          <w:sz w:val="22"/>
          <w:szCs w:val="22"/>
        </w:rPr>
      </w:pPr>
      <w:r w:rsidRPr="007B6349">
        <w:rPr>
          <w:rFonts w:asciiTheme="minorBidi" w:hAnsiTheme="minorBidi"/>
          <w:sz w:val="22"/>
          <w:szCs w:val="22"/>
          <w:rtl/>
        </w:rPr>
        <w:t xml:space="preserve">ביצוע </w:t>
      </w:r>
      <w:r w:rsidRPr="007B6349">
        <w:rPr>
          <w:rFonts w:asciiTheme="minorBidi" w:hAnsiTheme="minorBidi"/>
          <w:sz w:val="22"/>
          <w:szCs w:val="22"/>
        </w:rPr>
        <w:t>Peg-in-Hole</w:t>
      </w:r>
      <w:r w:rsidR="009167EA" w:rsidRPr="007B6349">
        <w:rPr>
          <w:rFonts w:asciiTheme="minorBidi" w:hAnsiTheme="minorBidi"/>
          <w:sz w:val="22"/>
          <w:szCs w:val="22"/>
          <w:rtl/>
        </w:rPr>
        <w:t xml:space="preserve"> ע"י זרוע רובוטית תוך שימוש בבקרת אימפדנס</w:t>
      </w:r>
      <w:r w:rsidR="009310A1" w:rsidRPr="007B6349">
        <w:rPr>
          <w:rFonts w:asciiTheme="minorBidi" w:hAnsiTheme="minorBidi"/>
          <w:sz w:val="22"/>
          <w:szCs w:val="22"/>
          <w:rtl/>
        </w:rPr>
        <w:t xml:space="preserve"> בתנאים אידיאליים</w:t>
      </w:r>
      <w:r w:rsidRPr="007B6349">
        <w:rPr>
          <w:rFonts w:asciiTheme="minorBidi" w:hAnsiTheme="minorBidi"/>
          <w:sz w:val="22"/>
          <w:szCs w:val="22"/>
          <w:rtl/>
        </w:rPr>
        <w:t>.</w:t>
      </w:r>
    </w:p>
    <w:p w14:paraId="2EA868C5" w14:textId="437D39A8" w:rsidR="002402AA" w:rsidRPr="007B6349" w:rsidRDefault="002402AA" w:rsidP="00E2336E">
      <w:pPr>
        <w:pStyle w:val="af9"/>
        <w:numPr>
          <w:ilvl w:val="0"/>
          <w:numId w:val="2"/>
        </w:numPr>
        <w:rPr>
          <w:rFonts w:asciiTheme="minorBidi" w:hAnsiTheme="minorBidi"/>
          <w:sz w:val="22"/>
          <w:szCs w:val="22"/>
        </w:rPr>
      </w:pPr>
      <w:r>
        <w:rPr>
          <w:rFonts w:asciiTheme="minorBidi" w:hAnsiTheme="minorBidi" w:hint="cs"/>
          <w:sz w:val="22"/>
          <w:szCs w:val="22"/>
          <w:rtl/>
        </w:rPr>
        <w:t>ביצוע שיפור הביצועים ע"י חיפוש ספירלי</w:t>
      </w:r>
    </w:p>
    <w:p w14:paraId="7FE187F3" w14:textId="77777777" w:rsidR="002C6C04" w:rsidRPr="007B6349" w:rsidRDefault="002C6C04" w:rsidP="002C6C04">
      <w:pPr>
        <w:pStyle w:val="af9"/>
        <w:rPr>
          <w:rFonts w:asciiTheme="minorBidi" w:hAnsiTheme="minorBidi"/>
          <w:sz w:val="22"/>
          <w:szCs w:val="22"/>
          <w:rtl/>
        </w:rPr>
      </w:pPr>
    </w:p>
    <w:p w14:paraId="7DE53DEA" w14:textId="6709E5F9" w:rsidR="005C31FB" w:rsidRPr="007B6349" w:rsidRDefault="005C31FB" w:rsidP="005C31FB">
      <w:pPr>
        <w:pStyle w:val="2"/>
        <w:rPr>
          <w:rFonts w:asciiTheme="minorBidi" w:hAnsiTheme="minorBidi"/>
          <w:sz w:val="28"/>
          <w:szCs w:val="28"/>
          <w:rtl/>
        </w:rPr>
      </w:pPr>
      <w:bookmarkStart w:id="3" w:name="_Toc52365898"/>
      <w:r w:rsidRPr="007B6349">
        <w:rPr>
          <w:rFonts w:asciiTheme="minorBidi" w:hAnsiTheme="minorBidi"/>
          <w:sz w:val="28"/>
          <w:szCs w:val="28"/>
          <w:rtl/>
        </w:rPr>
        <w:t>דרישות</w:t>
      </w:r>
      <w:bookmarkEnd w:id="3"/>
    </w:p>
    <w:p w14:paraId="0D0074D9" w14:textId="296A875C" w:rsidR="005873CE" w:rsidRPr="007B6349" w:rsidRDefault="005873CE" w:rsidP="009167EA">
      <w:pPr>
        <w:pStyle w:val="af9"/>
        <w:numPr>
          <w:ilvl w:val="0"/>
          <w:numId w:val="1"/>
        </w:numPr>
        <w:rPr>
          <w:rFonts w:asciiTheme="minorBidi" w:hAnsiTheme="minorBidi"/>
          <w:sz w:val="22"/>
          <w:szCs w:val="22"/>
        </w:rPr>
      </w:pPr>
      <w:r w:rsidRPr="007B6349">
        <w:rPr>
          <w:rFonts w:asciiTheme="minorBidi" w:hAnsiTheme="minorBidi"/>
          <w:sz w:val="22"/>
          <w:szCs w:val="22"/>
          <w:rtl/>
        </w:rPr>
        <w:t>הצגת היתרונות והחסרונות של שימוש בבקרת עכבה.</w:t>
      </w:r>
    </w:p>
    <w:p w14:paraId="01C870BB" w14:textId="4EFE010E" w:rsidR="005C31FB" w:rsidRPr="007B6349" w:rsidRDefault="005873CE" w:rsidP="009167EA">
      <w:pPr>
        <w:pStyle w:val="af9"/>
        <w:numPr>
          <w:ilvl w:val="0"/>
          <w:numId w:val="1"/>
        </w:numPr>
        <w:rPr>
          <w:rFonts w:asciiTheme="minorBidi" w:hAnsiTheme="minorBidi"/>
          <w:sz w:val="22"/>
          <w:szCs w:val="22"/>
        </w:rPr>
      </w:pPr>
      <w:r w:rsidRPr="007B6349">
        <w:rPr>
          <w:rFonts w:asciiTheme="minorBidi" w:hAnsiTheme="minorBidi"/>
          <w:sz w:val="22"/>
          <w:szCs w:val="22"/>
          <w:rtl/>
        </w:rPr>
        <w:t xml:space="preserve">ביצוע סימולציה של </w:t>
      </w:r>
      <w:r w:rsidRPr="007B6349">
        <w:rPr>
          <w:rFonts w:asciiTheme="minorBidi" w:hAnsiTheme="minorBidi"/>
          <w:sz w:val="22"/>
          <w:szCs w:val="22"/>
        </w:rPr>
        <w:t>Peg-in-Hole</w:t>
      </w:r>
      <w:r w:rsidRPr="007B6349">
        <w:rPr>
          <w:rFonts w:asciiTheme="minorBidi" w:hAnsiTheme="minorBidi"/>
          <w:sz w:val="22"/>
          <w:szCs w:val="22"/>
          <w:rtl/>
        </w:rPr>
        <w:t xml:space="preserve"> באמצעות בקרת מיקום.</w:t>
      </w:r>
    </w:p>
    <w:p w14:paraId="06B15236" w14:textId="017B4DFB" w:rsidR="005873CE" w:rsidRPr="007B6349" w:rsidRDefault="005873CE" w:rsidP="005873CE">
      <w:pPr>
        <w:pStyle w:val="af9"/>
        <w:numPr>
          <w:ilvl w:val="0"/>
          <w:numId w:val="1"/>
        </w:numPr>
        <w:rPr>
          <w:rFonts w:asciiTheme="minorBidi" w:hAnsiTheme="minorBidi"/>
          <w:sz w:val="22"/>
          <w:szCs w:val="22"/>
        </w:rPr>
      </w:pPr>
      <w:r w:rsidRPr="007B6349">
        <w:rPr>
          <w:rFonts w:asciiTheme="minorBidi" w:hAnsiTheme="minorBidi"/>
          <w:sz w:val="22"/>
          <w:szCs w:val="22"/>
          <w:rtl/>
        </w:rPr>
        <w:t xml:space="preserve">ביצוע סימולציה של </w:t>
      </w:r>
      <w:r w:rsidRPr="007B6349">
        <w:rPr>
          <w:rFonts w:asciiTheme="minorBidi" w:hAnsiTheme="minorBidi"/>
          <w:sz w:val="22"/>
          <w:szCs w:val="22"/>
        </w:rPr>
        <w:t>Peg-in-Hole</w:t>
      </w:r>
      <w:r w:rsidRPr="007B6349">
        <w:rPr>
          <w:rFonts w:asciiTheme="minorBidi" w:hAnsiTheme="minorBidi"/>
          <w:sz w:val="22"/>
          <w:szCs w:val="22"/>
          <w:rtl/>
        </w:rPr>
        <w:t xml:space="preserve"> באמצעות בקרת עכבה.</w:t>
      </w:r>
    </w:p>
    <w:p w14:paraId="20910E9C" w14:textId="31E2D098" w:rsidR="009A5088" w:rsidRPr="007B6349" w:rsidRDefault="002402AA" w:rsidP="009167EA">
      <w:pPr>
        <w:pStyle w:val="af9"/>
        <w:numPr>
          <w:ilvl w:val="0"/>
          <w:numId w:val="1"/>
        </w:numPr>
        <w:rPr>
          <w:rFonts w:asciiTheme="minorBidi" w:hAnsiTheme="minorBidi"/>
          <w:sz w:val="22"/>
          <w:szCs w:val="22"/>
        </w:rPr>
      </w:pPr>
      <w:r>
        <w:rPr>
          <w:rFonts w:asciiTheme="minorBidi" w:hAnsiTheme="minorBidi" w:hint="cs"/>
          <w:sz w:val="22"/>
          <w:szCs w:val="22"/>
          <w:rtl/>
        </w:rPr>
        <w:t>ביצוע סימולציה משולבת חיפוש ספירלי והשוואה בין בקרת מיקום לבקרת עכבה</w:t>
      </w:r>
    </w:p>
    <w:p w14:paraId="1A9DFAE8" w14:textId="77777777" w:rsidR="009A5088" w:rsidRPr="007B6349" w:rsidRDefault="009A5088">
      <w:pPr>
        <w:rPr>
          <w:rFonts w:asciiTheme="minorBidi" w:hAnsiTheme="minorBidi"/>
          <w:sz w:val="26"/>
          <w:szCs w:val="26"/>
        </w:rPr>
      </w:pPr>
      <w:r w:rsidRPr="007B6349">
        <w:rPr>
          <w:rFonts w:asciiTheme="minorBidi" w:hAnsiTheme="minorBidi"/>
          <w:sz w:val="26"/>
          <w:szCs w:val="26"/>
        </w:rPr>
        <w:br w:type="page"/>
      </w:r>
    </w:p>
    <w:p w14:paraId="0B8E9459" w14:textId="0067F5DE" w:rsidR="009A5088" w:rsidRPr="007B6349" w:rsidRDefault="009A5088" w:rsidP="009A5088">
      <w:pPr>
        <w:pStyle w:val="2"/>
        <w:rPr>
          <w:rFonts w:asciiTheme="minorBidi" w:hAnsiTheme="minorBidi"/>
          <w:sz w:val="28"/>
          <w:szCs w:val="28"/>
          <w:rtl/>
        </w:rPr>
      </w:pPr>
      <w:bookmarkStart w:id="4" w:name="_Toc52365899"/>
      <w:r w:rsidRPr="007B6349">
        <w:rPr>
          <w:rFonts w:asciiTheme="minorBidi" w:hAnsiTheme="minorBidi"/>
          <w:sz w:val="28"/>
          <w:szCs w:val="28"/>
          <w:rtl/>
        </w:rPr>
        <w:lastRenderedPageBreak/>
        <w:t>לו"ז</w:t>
      </w:r>
      <w:bookmarkEnd w:id="4"/>
    </w:p>
    <w:p w14:paraId="36B70571" w14:textId="77777777" w:rsidR="009A5088" w:rsidRPr="007B6349" w:rsidRDefault="009A5088" w:rsidP="009A5088">
      <w:pPr>
        <w:rPr>
          <w:rFonts w:asciiTheme="minorBidi" w:hAnsiTheme="minorBidi"/>
        </w:rPr>
      </w:pPr>
    </w:p>
    <w:tbl>
      <w:tblPr>
        <w:tblStyle w:val="5-1"/>
        <w:bidiVisual/>
        <w:tblW w:w="0" w:type="auto"/>
        <w:jc w:val="center"/>
        <w:tblLook w:val="04A0" w:firstRow="1" w:lastRow="0" w:firstColumn="1" w:lastColumn="0" w:noHBand="0" w:noVBand="1"/>
      </w:tblPr>
      <w:tblGrid>
        <w:gridCol w:w="543"/>
        <w:gridCol w:w="3598"/>
        <w:gridCol w:w="2695"/>
        <w:gridCol w:w="1460"/>
      </w:tblGrid>
      <w:tr w:rsidR="00B50337" w:rsidRPr="007B6349" w14:paraId="3AD43F84" w14:textId="77777777" w:rsidTr="00525705">
        <w:trPr>
          <w:cnfStyle w:val="100000000000" w:firstRow="1" w:lastRow="0" w:firstColumn="0" w:lastColumn="0" w:oddVBand="0" w:evenVBand="0" w:oddHBand="0" w:evenHBand="0" w:firstRowFirstColumn="0" w:firstRowLastColumn="0" w:lastRowFirstColumn="0" w:lastRowLastColumn="0"/>
          <w:trHeight w:val="29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1555BAFA" w14:textId="77777777" w:rsidR="00B50337" w:rsidRPr="007B6349" w:rsidRDefault="00B50337" w:rsidP="0065067A">
            <w:pPr>
              <w:spacing w:before="0"/>
              <w:rPr>
                <w:rFonts w:asciiTheme="minorBidi" w:eastAsia="Times New Roman" w:hAnsiTheme="minorBidi"/>
                <w:b w:val="0"/>
                <w:bCs w:val="0"/>
                <w:sz w:val="22"/>
                <w:szCs w:val="22"/>
              </w:rPr>
            </w:pPr>
            <w:r w:rsidRPr="007B6349">
              <w:rPr>
                <w:rFonts w:asciiTheme="minorBidi" w:eastAsia="Times New Roman" w:hAnsiTheme="minorBidi"/>
                <w:sz w:val="22"/>
                <w:szCs w:val="22"/>
                <w:rtl/>
              </w:rPr>
              <w:t>מס'</w:t>
            </w:r>
          </w:p>
        </w:tc>
        <w:tc>
          <w:tcPr>
            <w:tcW w:w="0" w:type="auto"/>
            <w:hideMark/>
          </w:tcPr>
          <w:p w14:paraId="14F2C0B8" w14:textId="77777777" w:rsidR="00B50337" w:rsidRPr="007B6349" w:rsidRDefault="00B50337" w:rsidP="0065067A">
            <w:pPr>
              <w:spacing w:before="0"/>
              <w:cnfStyle w:val="100000000000" w:firstRow="1" w:lastRow="0" w:firstColumn="0" w:lastColumn="0" w:oddVBand="0" w:evenVBand="0" w:oddHBand="0" w:evenHBand="0" w:firstRowFirstColumn="0" w:firstRowLastColumn="0" w:lastRowFirstColumn="0" w:lastRowLastColumn="0"/>
              <w:rPr>
                <w:rFonts w:asciiTheme="minorBidi" w:eastAsia="Times New Roman" w:hAnsiTheme="minorBidi"/>
                <w:b w:val="0"/>
                <w:bCs w:val="0"/>
                <w:sz w:val="22"/>
                <w:szCs w:val="22"/>
                <w:rtl/>
              </w:rPr>
            </w:pPr>
            <w:r w:rsidRPr="007B6349">
              <w:rPr>
                <w:rFonts w:asciiTheme="minorBidi" w:eastAsia="Times New Roman" w:hAnsiTheme="minorBidi"/>
                <w:sz w:val="22"/>
                <w:szCs w:val="22"/>
                <w:rtl/>
              </w:rPr>
              <w:t>משימה</w:t>
            </w:r>
          </w:p>
        </w:tc>
        <w:tc>
          <w:tcPr>
            <w:tcW w:w="0" w:type="auto"/>
            <w:hideMark/>
          </w:tcPr>
          <w:p w14:paraId="3FD819A7" w14:textId="2F4FEBF0" w:rsidR="00B50337" w:rsidRPr="007B6349" w:rsidRDefault="00B50337" w:rsidP="0065067A">
            <w:pPr>
              <w:spacing w:before="0"/>
              <w:cnfStyle w:val="100000000000" w:firstRow="1" w:lastRow="0" w:firstColumn="0" w:lastColumn="0" w:oddVBand="0" w:evenVBand="0" w:oddHBand="0" w:evenHBand="0" w:firstRowFirstColumn="0" w:firstRowLastColumn="0" w:lastRowFirstColumn="0" w:lastRowLastColumn="0"/>
              <w:rPr>
                <w:rFonts w:asciiTheme="minorBidi" w:eastAsia="Times New Roman" w:hAnsiTheme="minorBidi"/>
                <w:b w:val="0"/>
                <w:bCs w:val="0"/>
                <w:sz w:val="22"/>
                <w:szCs w:val="22"/>
                <w:rtl/>
              </w:rPr>
            </w:pPr>
            <w:r w:rsidRPr="007B6349">
              <w:rPr>
                <w:rFonts w:asciiTheme="minorBidi" w:eastAsia="Times New Roman" w:hAnsiTheme="minorBidi"/>
                <w:sz w:val="22"/>
                <w:szCs w:val="22"/>
                <w:rtl/>
              </w:rPr>
              <w:t>ת</w:t>
            </w:r>
            <w:r w:rsidRPr="007B6349">
              <w:rPr>
                <w:rFonts w:asciiTheme="minorBidi" w:eastAsia="Times New Roman" w:hAnsiTheme="minorBidi"/>
                <w:b w:val="0"/>
                <w:bCs w:val="0"/>
                <w:sz w:val="22"/>
                <w:szCs w:val="22"/>
                <w:rtl/>
              </w:rPr>
              <w:t>י</w:t>
            </w:r>
            <w:r w:rsidRPr="007B6349">
              <w:rPr>
                <w:rFonts w:asciiTheme="minorBidi" w:eastAsia="Times New Roman" w:hAnsiTheme="minorBidi"/>
                <w:sz w:val="22"/>
                <w:szCs w:val="22"/>
                <w:rtl/>
              </w:rPr>
              <w:t>אור</w:t>
            </w:r>
          </w:p>
        </w:tc>
        <w:tc>
          <w:tcPr>
            <w:tcW w:w="0" w:type="auto"/>
            <w:hideMark/>
          </w:tcPr>
          <w:p w14:paraId="605CE818" w14:textId="77777777" w:rsidR="00B50337" w:rsidRPr="007B6349" w:rsidRDefault="00B50337" w:rsidP="0065067A">
            <w:pPr>
              <w:spacing w:before="0"/>
              <w:cnfStyle w:val="100000000000" w:firstRow="1" w:lastRow="0" w:firstColumn="0" w:lastColumn="0" w:oddVBand="0" w:evenVBand="0" w:oddHBand="0" w:evenHBand="0" w:firstRowFirstColumn="0" w:firstRowLastColumn="0" w:lastRowFirstColumn="0" w:lastRowLastColumn="0"/>
              <w:rPr>
                <w:rFonts w:asciiTheme="minorBidi" w:eastAsia="Times New Roman" w:hAnsiTheme="minorBidi"/>
                <w:b w:val="0"/>
                <w:bCs w:val="0"/>
                <w:sz w:val="22"/>
                <w:szCs w:val="22"/>
                <w:rtl/>
              </w:rPr>
            </w:pPr>
            <w:r w:rsidRPr="007B6349">
              <w:rPr>
                <w:rFonts w:asciiTheme="minorBidi" w:eastAsia="Times New Roman" w:hAnsiTheme="minorBidi"/>
                <w:sz w:val="22"/>
                <w:szCs w:val="22"/>
                <w:rtl/>
              </w:rPr>
              <w:t xml:space="preserve">משך (שבועות) </w:t>
            </w:r>
          </w:p>
        </w:tc>
      </w:tr>
      <w:tr w:rsidR="00B50337" w:rsidRPr="007B6349" w14:paraId="06E42D60" w14:textId="77777777" w:rsidTr="00525705">
        <w:trPr>
          <w:cnfStyle w:val="000000100000" w:firstRow="0" w:lastRow="0" w:firstColumn="0" w:lastColumn="0" w:oddVBand="0" w:evenVBand="0" w:oddHBand="1" w:evenHBand="0" w:firstRowFirstColumn="0" w:firstRowLastColumn="0" w:lastRowFirstColumn="0" w:lastRowLastColumn="0"/>
          <w:trHeight w:val="840"/>
          <w:jc w:val="center"/>
        </w:trPr>
        <w:tc>
          <w:tcPr>
            <w:cnfStyle w:val="001000000000" w:firstRow="0" w:lastRow="0" w:firstColumn="1" w:lastColumn="0" w:oddVBand="0" w:evenVBand="0" w:oddHBand="0" w:evenHBand="0" w:firstRowFirstColumn="0" w:firstRowLastColumn="0" w:lastRowFirstColumn="0" w:lastRowLastColumn="0"/>
            <w:tcW w:w="0" w:type="auto"/>
          </w:tcPr>
          <w:p w14:paraId="7B9582D7" w14:textId="3B398320" w:rsidR="00B50337" w:rsidRPr="007B6349" w:rsidRDefault="00B50337" w:rsidP="009A5088">
            <w:pPr>
              <w:spacing w:before="0"/>
              <w:rPr>
                <w:rFonts w:asciiTheme="minorBidi" w:eastAsia="Times New Roman" w:hAnsiTheme="minorBidi"/>
                <w:sz w:val="22"/>
                <w:szCs w:val="22"/>
                <w:rtl/>
              </w:rPr>
            </w:pPr>
            <w:r w:rsidRPr="007B6349">
              <w:rPr>
                <w:rFonts w:asciiTheme="minorBidi" w:eastAsia="Times New Roman" w:hAnsiTheme="minorBidi"/>
                <w:sz w:val="22"/>
                <w:szCs w:val="22"/>
                <w:rtl/>
              </w:rPr>
              <w:t>1</w:t>
            </w:r>
          </w:p>
        </w:tc>
        <w:tc>
          <w:tcPr>
            <w:tcW w:w="0" w:type="auto"/>
            <w:hideMark/>
          </w:tcPr>
          <w:p w14:paraId="31C974C8" w14:textId="29215AF2" w:rsidR="00B50337" w:rsidRPr="007B6349" w:rsidRDefault="00B50337" w:rsidP="009A5088">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חומר תאורטי</w:t>
            </w:r>
          </w:p>
        </w:tc>
        <w:tc>
          <w:tcPr>
            <w:tcW w:w="0" w:type="auto"/>
            <w:hideMark/>
          </w:tcPr>
          <w:p w14:paraId="1891EE1B" w14:textId="4815EBE3" w:rsidR="00B50337" w:rsidRPr="007B6349" w:rsidRDefault="00B50337" w:rsidP="009A5088">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 xml:space="preserve">קריאה וסיכום מאמרים </w:t>
            </w:r>
          </w:p>
        </w:tc>
        <w:tc>
          <w:tcPr>
            <w:tcW w:w="0" w:type="auto"/>
            <w:hideMark/>
          </w:tcPr>
          <w:p w14:paraId="3168464B" w14:textId="77777777" w:rsidR="00B50337" w:rsidRPr="007B6349" w:rsidRDefault="00B50337" w:rsidP="009A5088">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3</w:t>
            </w:r>
          </w:p>
        </w:tc>
      </w:tr>
      <w:tr w:rsidR="00B50337" w:rsidRPr="007B6349" w14:paraId="63B16FB7" w14:textId="77777777" w:rsidTr="00525705">
        <w:trPr>
          <w:trHeight w:val="580"/>
          <w:jc w:val="center"/>
        </w:trPr>
        <w:tc>
          <w:tcPr>
            <w:cnfStyle w:val="001000000000" w:firstRow="0" w:lastRow="0" w:firstColumn="1" w:lastColumn="0" w:oddVBand="0" w:evenVBand="0" w:oddHBand="0" w:evenHBand="0" w:firstRowFirstColumn="0" w:firstRowLastColumn="0" w:lastRowFirstColumn="0" w:lastRowLastColumn="0"/>
            <w:tcW w:w="0" w:type="auto"/>
          </w:tcPr>
          <w:p w14:paraId="08AEAFFB" w14:textId="286840E3" w:rsidR="00B50337" w:rsidRPr="007B6349" w:rsidRDefault="00B50337" w:rsidP="009A5088">
            <w:pPr>
              <w:spacing w:before="0"/>
              <w:rPr>
                <w:rFonts w:asciiTheme="minorBidi" w:eastAsia="Times New Roman" w:hAnsiTheme="minorBidi"/>
                <w:sz w:val="22"/>
                <w:szCs w:val="22"/>
                <w:rtl/>
              </w:rPr>
            </w:pPr>
            <w:r w:rsidRPr="007B6349">
              <w:rPr>
                <w:rFonts w:asciiTheme="minorBidi" w:eastAsia="Times New Roman" w:hAnsiTheme="minorBidi"/>
                <w:sz w:val="22"/>
                <w:szCs w:val="22"/>
                <w:rtl/>
              </w:rPr>
              <w:t>2</w:t>
            </w:r>
          </w:p>
        </w:tc>
        <w:tc>
          <w:tcPr>
            <w:tcW w:w="0" w:type="auto"/>
          </w:tcPr>
          <w:p w14:paraId="30A1E310" w14:textId="1C90C3DB" w:rsidR="00B50337" w:rsidRPr="007B6349" w:rsidRDefault="00B50337" w:rsidP="009A5088">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רקע תיאורטי</w:t>
            </w:r>
          </w:p>
        </w:tc>
        <w:tc>
          <w:tcPr>
            <w:tcW w:w="0" w:type="auto"/>
          </w:tcPr>
          <w:p w14:paraId="4D909D1A" w14:textId="78B67BBA" w:rsidR="00B50337" w:rsidRPr="007B6349" w:rsidRDefault="00B50337" w:rsidP="009A5088">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כתיבת רקע תיאורטי</w:t>
            </w:r>
          </w:p>
        </w:tc>
        <w:tc>
          <w:tcPr>
            <w:tcW w:w="0" w:type="auto"/>
          </w:tcPr>
          <w:p w14:paraId="3FE7C271" w14:textId="0BB5803D" w:rsidR="00B50337" w:rsidRPr="007B6349" w:rsidRDefault="00B50337" w:rsidP="009A5088">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2</w:t>
            </w:r>
          </w:p>
        </w:tc>
      </w:tr>
      <w:tr w:rsidR="00B50337" w:rsidRPr="007B6349" w14:paraId="6451152E" w14:textId="77777777" w:rsidTr="00525705">
        <w:trPr>
          <w:cnfStyle w:val="000000100000" w:firstRow="0" w:lastRow="0" w:firstColumn="0" w:lastColumn="0" w:oddVBand="0" w:evenVBand="0" w:oddHBand="1" w:evenHBand="0" w:firstRowFirstColumn="0" w:firstRowLastColumn="0" w:lastRowFirstColumn="0" w:lastRowLastColumn="0"/>
          <w:trHeight w:val="580"/>
          <w:jc w:val="center"/>
        </w:trPr>
        <w:tc>
          <w:tcPr>
            <w:cnfStyle w:val="001000000000" w:firstRow="0" w:lastRow="0" w:firstColumn="1" w:lastColumn="0" w:oddVBand="0" w:evenVBand="0" w:oddHBand="0" w:evenHBand="0" w:firstRowFirstColumn="0" w:firstRowLastColumn="0" w:lastRowFirstColumn="0" w:lastRowLastColumn="0"/>
            <w:tcW w:w="0" w:type="auto"/>
          </w:tcPr>
          <w:p w14:paraId="12070A3B" w14:textId="428E0B46"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3</w:t>
            </w:r>
          </w:p>
        </w:tc>
        <w:tc>
          <w:tcPr>
            <w:tcW w:w="0" w:type="auto"/>
          </w:tcPr>
          <w:p w14:paraId="332021D2" w14:textId="67021320" w:rsidR="00B50337" w:rsidRPr="007B6349" w:rsidRDefault="00B50337" w:rsidP="0052570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סימולציה בסיסית בקרת מיקום</w:t>
            </w:r>
          </w:p>
        </w:tc>
        <w:tc>
          <w:tcPr>
            <w:tcW w:w="0" w:type="auto"/>
          </w:tcPr>
          <w:p w14:paraId="72BE4B74" w14:textId="55A4A93C"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דרגת חופש אחת</w:t>
            </w:r>
          </w:p>
        </w:tc>
        <w:tc>
          <w:tcPr>
            <w:tcW w:w="0" w:type="auto"/>
          </w:tcPr>
          <w:p w14:paraId="09619D00" w14:textId="28FD513E"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1</w:t>
            </w:r>
          </w:p>
        </w:tc>
      </w:tr>
      <w:tr w:rsidR="00B50337" w:rsidRPr="007B6349" w14:paraId="3670597C" w14:textId="77777777" w:rsidTr="00525705">
        <w:trPr>
          <w:trHeight w:val="560"/>
          <w:jc w:val="center"/>
        </w:trPr>
        <w:tc>
          <w:tcPr>
            <w:cnfStyle w:val="001000000000" w:firstRow="0" w:lastRow="0" w:firstColumn="1" w:lastColumn="0" w:oddVBand="0" w:evenVBand="0" w:oddHBand="0" w:evenHBand="0" w:firstRowFirstColumn="0" w:firstRowLastColumn="0" w:lastRowFirstColumn="0" w:lastRowLastColumn="0"/>
            <w:tcW w:w="0" w:type="auto"/>
          </w:tcPr>
          <w:p w14:paraId="2726EAFB" w14:textId="5E5348DB"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4</w:t>
            </w:r>
          </w:p>
        </w:tc>
        <w:tc>
          <w:tcPr>
            <w:tcW w:w="0" w:type="auto"/>
            <w:hideMark/>
          </w:tcPr>
          <w:p w14:paraId="1B117115" w14:textId="21BBF79B"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 xml:space="preserve">סימולציה בקרת אימפדנס בסיסית </w:t>
            </w:r>
          </w:p>
        </w:tc>
        <w:tc>
          <w:tcPr>
            <w:tcW w:w="0" w:type="auto"/>
            <w:hideMark/>
          </w:tcPr>
          <w:p w14:paraId="072BFA90" w14:textId="4DD06C7B"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דרגת חופש אחת </w:t>
            </w:r>
          </w:p>
        </w:tc>
        <w:tc>
          <w:tcPr>
            <w:tcW w:w="0" w:type="auto"/>
            <w:hideMark/>
          </w:tcPr>
          <w:p w14:paraId="3D38282D" w14:textId="77777777"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1</w:t>
            </w:r>
          </w:p>
        </w:tc>
      </w:tr>
      <w:tr w:rsidR="00B50337" w:rsidRPr="007B6349" w14:paraId="7AA3606F" w14:textId="77777777" w:rsidTr="00525705">
        <w:trPr>
          <w:cnfStyle w:val="000000100000" w:firstRow="0" w:lastRow="0" w:firstColumn="0" w:lastColumn="0" w:oddVBand="0" w:evenVBand="0" w:oddHBand="1" w:evenHBand="0" w:firstRowFirstColumn="0" w:firstRowLastColumn="0" w:lastRowFirstColumn="0" w:lastRowLastColumn="0"/>
          <w:trHeight w:val="560"/>
          <w:jc w:val="center"/>
        </w:trPr>
        <w:tc>
          <w:tcPr>
            <w:cnfStyle w:val="001000000000" w:firstRow="0" w:lastRow="0" w:firstColumn="1" w:lastColumn="0" w:oddVBand="0" w:evenVBand="0" w:oddHBand="0" w:evenHBand="0" w:firstRowFirstColumn="0" w:firstRowLastColumn="0" w:lastRowFirstColumn="0" w:lastRowLastColumn="0"/>
            <w:tcW w:w="0" w:type="auto"/>
          </w:tcPr>
          <w:p w14:paraId="13587147" w14:textId="3C1EDDE3"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5</w:t>
            </w:r>
          </w:p>
        </w:tc>
        <w:tc>
          <w:tcPr>
            <w:tcW w:w="0" w:type="auto"/>
          </w:tcPr>
          <w:p w14:paraId="42FE7055" w14:textId="2A3C1E82"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חוג בקרה בסיסי</w:t>
            </w:r>
          </w:p>
        </w:tc>
        <w:tc>
          <w:tcPr>
            <w:tcW w:w="0" w:type="auto"/>
          </w:tcPr>
          <w:p w14:paraId="362847EB" w14:textId="77777777"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p>
        </w:tc>
        <w:tc>
          <w:tcPr>
            <w:tcW w:w="0" w:type="auto"/>
          </w:tcPr>
          <w:p w14:paraId="425BD072" w14:textId="5F6B37EB"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1</w:t>
            </w:r>
          </w:p>
        </w:tc>
      </w:tr>
      <w:tr w:rsidR="00B50337" w:rsidRPr="007B6349" w14:paraId="76FBC5A5" w14:textId="77777777" w:rsidTr="00525705">
        <w:trPr>
          <w:trHeight w:val="560"/>
          <w:jc w:val="center"/>
        </w:trPr>
        <w:tc>
          <w:tcPr>
            <w:cnfStyle w:val="001000000000" w:firstRow="0" w:lastRow="0" w:firstColumn="1" w:lastColumn="0" w:oddVBand="0" w:evenVBand="0" w:oddHBand="0" w:evenHBand="0" w:firstRowFirstColumn="0" w:firstRowLastColumn="0" w:lastRowFirstColumn="0" w:lastRowLastColumn="0"/>
            <w:tcW w:w="0" w:type="auto"/>
          </w:tcPr>
          <w:p w14:paraId="0F25B37B" w14:textId="07332FA0"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6</w:t>
            </w:r>
          </w:p>
        </w:tc>
        <w:tc>
          <w:tcPr>
            <w:tcW w:w="0" w:type="auto"/>
            <w:hideMark/>
          </w:tcPr>
          <w:p w14:paraId="34632976" w14:textId="2D74DCE5"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סימולציה 2 דרגות חופש </w:t>
            </w:r>
          </w:p>
        </w:tc>
        <w:tc>
          <w:tcPr>
            <w:tcW w:w="0" w:type="auto"/>
            <w:hideMark/>
          </w:tcPr>
          <w:p w14:paraId="5B3A5B0C" w14:textId="5CE1AA9A"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p>
        </w:tc>
        <w:tc>
          <w:tcPr>
            <w:tcW w:w="0" w:type="auto"/>
            <w:hideMark/>
          </w:tcPr>
          <w:p w14:paraId="68C3CAA0" w14:textId="77777777"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2</w:t>
            </w:r>
          </w:p>
        </w:tc>
      </w:tr>
      <w:tr w:rsidR="00B50337" w:rsidRPr="007B6349" w14:paraId="2723CF7D" w14:textId="77777777" w:rsidTr="00525705">
        <w:trPr>
          <w:cnfStyle w:val="000000100000" w:firstRow="0" w:lastRow="0" w:firstColumn="0" w:lastColumn="0" w:oddVBand="0" w:evenVBand="0" w:oddHBand="1" w:evenHBand="0" w:firstRowFirstColumn="0" w:firstRowLastColumn="0" w:lastRowFirstColumn="0" w:lastRowLastColumn="0"/>
          <w:trHeight w:val="560"/>
          <w:jc w:val="center"/>
        </w:trPr>
        <w:tc>
          <w:tcPr>
            <w:cnfStyle w:val="001000000000" w:firstRow="0" w:lastRow="0" w:firstColumn="1" w:lastColumn="0" w:oddVBand="0" w:evenVBand="0" w:oddHBand="0" w:evenHBand="0" w:firstRowFirstColumn="0" w:firstRowLastColumn="0" w:lastRowFirstColumn="0" w:lastRowLastColumn="0"/>
            <w:tcW w:w="0" w:type="auto"/>
          </w:tcPr>
          <w:p w14:paraId="27B7166C" w14:textId="51B6BEA7"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7</w:t>
            </w:r>
          </w:p>
        </w:tc>
        <w:tc>
          <w:tcPr>
            <w:tcW w:w="0" w:type="auto"/>
          </w:tcPr>
          <w:p w14:paraId="35E3E608" w14:textId="46B90F93"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Pr>
            </w:pPr>
            <w:proofErr w:type="spellStart"/>
            <w:r w:rsidRPr="007B6349">
              <w:rPr>
                <w:rFonts w:asciiTheme="minorBidi" w:eastAsia="Times New Roman" w:hAnsiTheme="minorBidi"/>
                <w:color w:val="000000"/>
                <w:sz w:val="22"/>
                <w:szCs w:val="22"/>
              </w:rPr>
              <w:t>MuJoCo</w:t>
            </w:r>
            <w:proofErr w:type="spellEnd"/>
          </w:p>
        </w:tc>
        <w:tc>
          <w:tcPr>
            <w:tcW w:w="0" w:type="auto"/>
          </w:tcPr>
          <w:p w14:paraId="02FC8E9C" w14:textId="79C69A84"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לימוד סביבת עבודה</w:t>
            </w:r>
          </w:p>
        </w:tc>
        <w:tc>
          <w:tcPr>
            <w:tcW w:w="0" w:type="auto"/>
          </w:tcPr>
          <w:p w14:paraId="2DF7B803" w14:textId="5322A699"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2</w:t>
            </w:r>
          </w:p>
        </w:tc>
      </w:tr>
      <w:tr w:rsidR="00B50337" w:rsidRPr="007B6349" w14:paraId="42FF4252" w14:textId="77777777" w:rsidTr="00525705">
        <w:trPr>
          <w:trHeight w:val="560"/>
          <w:jc w:val="center"/>
        </w:trPr>
        <w:tc>
          <w:tcPr>
            <w:cnfStyle w:val="001000000000" w:firstRow="0" w:lastRow="0" w:firstColumn="1" w:lastColumn="0" w:oddVBand="0" w:evenVBand="0" w:oddHBand="0" w:evenHBand="0" w:firstRowFirstColumn="0" w:firstRowLastColumn="0" w:lastRowFirstColumn="0" w:lastRowLastColumn="0"/>
            <w:tcW w:w="0" w:type="auto"/>
          </w:tcPr>
          <w:p w14:paraId="14847CD4" w14:textId="6ABCE8FA"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8</w:t>
            </w:r>
          </w:p>
        </w:tc>
        <w:tc>
          <w:tcPr>
            <w:tcW w:w="0" w:type="auto"/>
          </w:tcPr>
          <w:p w14:paraId="39B57FC6" w14:textId="1F38EDE9"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Pr>
            </w:pPr>
            <w:r w:rsidRPr="007B6349">
              <w:rPr>
                <w:rFonts w:asciiTheme="minorBidi" w:eastAsia="Times New Roman" w:hAnsiTheme="minorBidi"/>
                <w:color w:val="000000"/>
                <w:sz w:val="22"/>
                <w:szCs w:val="22"/>
                <w:rtl/>
              </w:rPr>
              <w:t>מערכת ניסוי</w:t>
            </w:r>
          </w:p>
        </w:tc>
        <w:tc>
          <w:tcPr>
            <w:tcW w:w="0" w:type="auto"/>
          </w:tcPr>
          <w:p w14:paraId="02F38F99" w14:textId="499C885E"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תכנון בנייה והתאמה לזרוע</w:t>
            </w:r>
          </w:p>
        </w:tc>
        <w:tc>
          <w:tcPr>
            <w:tcW w:w="0" w:type="auto"/>
          </w:tcPr>
          <w:p w14:paraId="54D88AB1" w14:textId="15285D89"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1</w:t>
            </w:r>
          </w:p>
        </w:tc>
      </w:tr>
      <w:tr w:rsidR="00B50337" w:rsidRPr="007B6349" w14:paraId="2AE218B0" w14:textId="77777777" w:rsidTr="00525705">
        <w:trPr>
          <w:cnfStyle w:val="000000100000" w:firstRow="0" w:lastRow="0" w:firstColumn="0" w:lastColumn="0" w:oddVBand="0" w:evenVBand="0" w:oddHBand="1" w:evenHBand="0" w:firstRowFirstColumn="0" w:firstRowLastColumn="0" w:lastRowFirstColumn="0" w:lastRowLastColumn="0"/>
          <w:trHeight w:val="560"/>
          <w:jc w:val="center"/>
        </w:trPr>
        <w:tc>
          <w:tcPr>
            <w:cnfStyle w:val="001000000000" w:firstRow="0" w:lastRow="0" w:firstColumn="1" w:lastColumn="0" w:oddVBand="0" w:evenVBand="0" w:oddHBand="0" w:evenHBand="0" w:firstRowFirstColumn="0" w:firstRowLastColumn="0" w:lastRowFirstColumn="0" w:lastRowLastColumn="0"/>
            <w:tcW w:w="0" w:type="auto"/>
          </w:tcPr>
          <w:p w14:paraId="05E9DB8E" w14:textId="6C42B6A1"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9</w:t>
            </w:r>
          </w:p>
        </w:tc>
        <w:tc>
          <w:tcPr>
            <w:tcW w:w="0" w:type="auto"/>
          </w:tcPr>
          <w:p w14:paraId="22B680DD" w14:textId="3210AD66" w:rsidR="00B50337" w:rsidRPr="007B6349" w:rsidRDefault="00B50337" w:rsidP="00B50337">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Pr>
            </w:pPr>
            <w:r w:rsidRPr="007B6349">
              <w:rPr>
                <w:rFonts w:asciiTheme="minorBidi" w:eastAsia="Times New Roman" w:hAnsiTheme="minorBidi"/>
                <w:color w:val="000000"/>
                <w:sz w:val="22"/>
                <w:szCs w:val="22"/>
                <w:rtl/>
              </w:rPr>
              <w:t xml:space="preserve">סימולציה </w:t>
            </w:r>
          </w:p>
          <w:p w14:paraId="77988843" w14:textId="4E10D1E8"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p>
        </w:tc>
        <w:tc>
          <w:tcPr>
            <w:tcW w:w="0" w:type="auto"/>
          </w:tcPr>
          <w:p w14:paraId="44D8F7FF" w14:textId="77777777" w:rsidR="00B50337" w:rsidRPr="007B6349" w:rsidRDefault="00B50337" w:rsidP="00B50337">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בסביבת</w:t>
            </w:r>
          </w:p>
          <w:p w14:paraId="31B05C97" w14:textId="52AED896" w:rsidR="00B50337" w:rsidRPr="007B6349" w:rsidRDefault="00B50337" w:rsidP="00B50337">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 xml:space="preserve"> </w:t>
            </w:r>
            <w:proofErr w:type="spellStart"/>
            <w:r w:rsidRPr="007B6349">
              <w:rPr>
                <w:rFonts w:asciiTheme="minorBidi" w:eastAsia="Times New Roman" w:hAnsiTheme="minorBidi"/>
                <w:color w:val="000000"/>
                <w:sz w:val="22"/>
                <w:szCs w:val="22"/>
              </w:rPr>
              <w:t>MuJoCo</w:t>
            </w:r>
            <w:proofErr w:type="spellEnd"/>
          </w:p>
        </w:tc>
        <w:tc>
          <w:tcPr>
            <w:tcW w:w="0" w:type="auto"/>
          </w:tcPr>
          <w:p w14:paraId="55DCD636" w14:textId="4E7A702E"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2</w:t>
            </w:r>
          </w:p>
        </w:tc>
      </w:tr>
      <w:tr w:rsidR="00B50337" w:rsidRPr="007B6349" w14:paraId="5F27E4EB" w14:textId="77777777" w:rsidTr="00525705">
        <w:trPr>
          <w:trHeight w:val="560"/>
          <w:jc w:val="center"/>
        </w:trPr>
        <w:tc>
          <w:tcPr>
            <w:cnfStyle w:val="001000000000" w:firstRow="0" w:lastRow="0" w:firstColumn="1" w:lastColumn="0" w:oddVBand="0" w:evenVBand="0" w:oddHBand="0" w:evenHBand="0" w:firstRowFirstColumn="0" w:firstRowLastColumn="0" w:lastRowFirstColumn="0" w:lastRowLastColumn="0"/>
            <w:tcW w:w="0" w:type="auto"/>
          </w:tcPr>
          <w:p w14:paraId="0A51F835" w14:textId="01EFA2FC"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10</w:t>
            </w:r>
          </w:p>
        </w:tc>
        <w:tc>
          <w:tcPr>
            <w:tcW w:w="0" w:type="auto"/>
          </w:tcPr>
          <w:p w14:paraId="05ABB2B1" w14:textId="38BBEAD0"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 xml:space="preserve">מודלים תיאורטיים </w:t>
            </w:r>
          </w:p>
        </w:tc>
        <w:tc>
          <w:tcPr>
            <w:tcW w:w="0" w:type="auto"/>
          </w:tcPr>
          <w:p w14:paraId="26F2F4F0" w14:textId="76084D09"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פיתוח משוואות תנועה ודינמיקה</w:t>
            </w:r>
          </w:p>
        </w:tc>
        <w:tc>
          <w:tcPr>
            <w:tcW w:w="0" w:type="auto"/>
          </w:tcPr>
          <w:p w14:paraId="51AB5D59" w14:textId="748F3AF0"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3</w:t>
            </w:r>
          </w:p>
        </w:tc>
      </w:tr>
      <w:tr w:rsidR="00B50337" w:rsidRPr="007B6349" w14:paraId="6EDF069B" w14:textId="77777777" w:rsidTr="00525705">
        <w:trPr>
          <w:cnfStyle w:val="000000100000" w:firstRow="0" w:lastRow="0" w:firstColumn="0" w:lastColumn="0" w:oddVBand="0" w:evenVBand="0" w:oddHBand="1" w:evenHBand="0" w:firstRowFirstColumn="0" w:firstRowLastColumn="0" w:lastRowFirstColumn="0" w:lastRowLastColumn="0"/>
          <w:trHeight w:val="570"/>
          <w:jc w:val="center"/>
        </w:trPr>
        <w:tc>
          <w:tcPr>
            <w:cnfStyle w:val="001000000000" w:firstRow="0" w:lastRow="0" w:firstColumn="1" w:lastColumn="0" w:oddVBand="0" w:evenVBand="0" w:oddHBand="0" w:evenHBand="0" w:firstRowFirstColumn="0" w:firstRowLastColumn="0" w:lastRowFirstColumn="0" w:lastRowLastColumn="0"/>
            <w:tcW w:w="0" w:type="auto"/>
          </w:tcPr>
          <w:p w14:paraId="39008018" w14:textId="479C470D"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11</w:t>
            </w:r>
          </w:p>
        </w:tc>
        <w:tc>
          <w:tcPr>
            <w:tcW w:w="0" w:type="auto"/>
          </w:tcPr>
          <w:p w14:paraId="633EF6C0" w14:textId="4031B9BF"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חוג בקרה</w:t>
            </w:r>
          </w:p>
        </w:tc>
        <w:tc>
          <w:tcPr>
            <w:tcW w:w="0" w:type="auto"/>
          </w:tcPr>
          <w:p w14:paraId="018D2262" w14:textId="07370273"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יצירת חוג ואופן מימושו</w:t>
            </w:r>
          </w:p>
        </w:tc>
        <w:tc>
          <w:tcPr>
            <w:tcW w:w="0" w:type="auto"/>
          </w:tcPr>
          <w:p w14:paraId="1E6CBC08" w14:textId="6465B517"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3</w:t>
            </w:r>
          </w:p>
        </w:tc>
      </w:tr>
      <w:tr w:rsidR="00B50337" w:rsidRPr="007B6349" w14:paraId="116B0082" w14:textId="77777777" w:rsidTr="00525705">
        <w:trPr>
          <w:trHeight w:val="570"/>
          <w:jc w:val="center"/>
        </w:trPr>
        <w:tc>
          <w:tcPr>
            <w:cnfStyle w:val="001000000000" w:firstRow="0" w:lastRow="0" w:firstColumn="1" w:lastColumn="0" w:oddVBand="0" w:evenVBand="0" w:oddHBand="0" w:evenHBand="0" w:firstRowFirstColumn="0" w:firstRowLastColumn="0" w:lastRowFirstColumn="0" w:lastRowLastColumn="0"/>
            <w:tcW w:w="0" w:type="auto"/>
          </w:tcPr>
          <w:p w14:paraId="55C96230" w14:textId="374AA591"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12</w:t>
            </w:r>
          </w:p>
        </w:tc>
        <w:tc>
          <w:tcPr>
            <w:tcW w:w="0" w:type="auto"/>
          </w:tcPr>
          <w:p w14:paraId="29C8B9F5" w14:textId="2D4F48DD"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סימולציה מלאה</w:t>
            </w:r>
          </w:p>
        </w:tc>
        <w:tc>
          <w:tcPr>
            <w:tcW w:w="0" w:type="auto"/>
          </w:tcPr>
          <w:p w14:paraId="1492C2C6" w14:textId="5DE5A6D6"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בקרת אימפדנס</w:t>
            </w:r>
          </w:p>
        </w:tc>
        <w:tc>
          <w:tcPr>
            <w:tcW w:w="0" w:type="auto"/>
          </w:tcPr>
          <w:p w14:paraId="5D46E671" w14:textId="4E3E46D8"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4</w:t>
            </w:r>
          </w:p>
        </w:tc>
      </w:tr>
      <w:tr w:rsidR="00B50337" w:rsidRPr="007B6349" w14:paraId="4B3FA2A7" w14:textId="77777777" w:rsidTr="00525705">
        <w:trPr>
          <w:cnfStyle w:val="000000100000" w:firstRow="0" w:lastRow="0" w:firstColumn="0" w:lastColumn="0" w:oddVBand="0" w:evenVBand="0" w:oddHBand="1" w:evenHBand="0" w:firstRowFirstColumn="0" w:firstRowLastColumn="0" w:lastRowFirstColumn="0" w:lastRowLastColumn="0"/>
          <w:trHeight w:val="570"/>
          <w:jc w:val="center"/>
        </w:trPr>
        <w:tc>
          <w:tcPr>
            <w:cnfStyle w:val="001000000000" w:firstRow="0" w:lastRow="0" w:firstColumn="1" w:lastColumn="0" w:oddVBand="0" w:evenVBand="0" w:oddHBand="0" w:evenHBand="0" w:firstRowFirstColumn="0" w:firstRowLastColumn="0" w:lastRowFirstColumn="0" w:lastRowLastColumn="0"/>
            <w:tcW w:w="0" w:type="auto"/>
          </w:tcPr>
          <w:p w14:paraId="1B556FA8" w14:textId="3A511C66"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13</w:t>
            </w:r>
          </w:p>
        </w:tc>
        <w:tc>
          <w:tcPr>
            <w:tcW w:w="0" w:type="auto"/>
          </w:tcPr>
          <w:p w14:paraId="37A9372E" w14:textId="3C1F023B" w:rsidR="00B50337" w:rsidRPr="007B6349" w:rsidRDefault="002402AA" w:rsidP="002402AA">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Pr>
                <w:rFonts w:asciiTheme="minorBidi" w:eastAsia="Times New Roman" w:hAnsiTheme="minorBidi" w:hint="cs"/>
                <w:color w:val="000000"/>
                <w:sz w:val="22"/>
                <w:szCs w:val="22"/>
                <w:rtl/>
              </w:rPr>
              <w:t>סקירת ספרות על שיפורים לביצועי המערכת</w:t>
            </w:r>
          </w:p>
        </w:tc>
        <w:tc>
          <w:tcPr>
            <w:tcW w:w="0" w:type="auto"/>
          </w:tcPr>
          <w:p w14:paraId="71B6AD8F" w14:textId="4251287B" w:rsidR="00B50337" w:rsidRPr="007B6349" w:rsidRDefault="002402AA" w:rsidP="002402AA">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Pr>
                <w:rFonts w:asciiTheme="minorBidi" w:eastAsia="Times New Roman" w:hAnsiTheme="minorBidi" w:hint="cs"/>
                <w:color w:val="000000"/>
                <w:sz w:val="22"/>
                <w:szCs w:val="22"/>
                <w:rtl/>
              </w:rPr>
              <w:t>מציאת מאמרים</w:t>
            </w:r>
          </w:p>
        </w:tc>
        <w:tc>
          <w:tcPr>
            <w:tcW w:w="0" w:type="auto"/>
          </w:tcPr>
          <w:p w14:paraId="082D3C97" w14:textId="1AC25662"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3</w:t>
            </w:r>
          </w:p>
        </w:tc>
      </w:tr>
      <w:tr w:rsidR="00B50337" w:rsidRPr="007B6349" w14:paraId="25F15E32" w14:textId="77777777" w:rsidTr="00525705">
        <w:trPr>
          <w:trHeight w:val="570"/>
          <w:jc w:val="center"/>
        </w:trPr>
        <w:tc>
          <w:tcPr>
            <w:cnfStyle w:val="001000000000" w:firstRow="0" w:lastRow="0" w:firstColumn="1" w:lastColumn="0" w:oddVBand="0" w:evenVBand="0" w:oddHBand="0" w:evenHBand="0" w:firstRowFirstColumn="0" w:firstRowLastColumn="0" w:lastRowFirstColumn="0" w:lastRowLastColumn="0"/>
            <w:tcW w:w="0" w:type="auto"/>
          </w:tcPr>
          <w:p w14:paraId="1E719323" w14:textId="31CB6D7C"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14</w:t>
            </w:r>
          </w:p>
        </w:tc>
        <w:tc>
          <w:tcPr>
            <w:tcW w:w="0" w:type="auto"/>
          </w:tcPr>
          <w:p w14:paraId="06267106" w14:textId="64A49BFF" w:rsidR="00B50337" w:rsidRPr="007B6349" w:rsidRDefault="002402AA" w:rsidP="002402AA">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Pr>
                <w:rFonts w:asciiTheme="minorBidi" w:eastAsia="Times New Roman" w:hAnsiTheme="minorBidi" w:hint="cs"/>
                <w:color w:val="000000"/>
                <w:sz w:val="22"/>
                <w:szCs w:val="22"/>
                <w:rtl/>
              </w:rPr>
              <w:t>סימולציה מלאה</w:t>
            </w:r>
          </w:p>
        </w:tc>
        <w:tc>
          <w:tcPr>
            <w:tcW w:w="0" w:type="auto"/>
          </w:tcPr>
          <w:p w14:paraId="0BCA955A" w14:textId="3F6C5F46" w:rsidR="00B50337" w:rsidRPr="007B6349" w:rsidRDefault="002402AA" w:rsidP="002402AA">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Pr>
                <w:rFonts w:asciiTheme="minorBidi" w:eastAsia="Times New Roman" w:hAnsiTheme="minorBidi" w:hint="cs"/>
                <w:color w:val="000000"/>
                <w:sz w:val="22"/>
                <w:szCs w:val="22"/>
                <w:rtl/>
              </w:rPr>
              <w:t>עם אלגוריתם החיפוש</w:t>
            </w:r>
          </w:p>
        </w:tc>
        <w:tc>
          <w:tcPr>
            <w:tcW w:w="0" w:type="auto"/>
          </w:tcPr>
          <w:p w14:paraId="75D04A93" w14:textId="4EAD1030"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2</w:t>
            </w:r>
          </w:p>
        </w:tc>
      </w:tr>
      <w:tr w:rsidR="00B50337" w:rsidRPr="007B6349" w14:paraId="5170C206" w14:textId="77777777" w:rsidTr="00525705">
        <w:trPr>
          <w:cnfStyle w:val="000000100000" w:firstRow="0" w:lastRow="0" w:firstColumn="0" w:lastColumn="0" w:oddVBand="0" w:evenVBand="0" w:oddHBand="1" w:evenHBand="0" w:firstRowFirstColumn="0" w:firstRowLastColumn="0" w:lastRowFirstColumn="0" w:lastRowLastColumn="0"/>
          <w:trHeight w:val="70"/>
          <w:jc w:val="center"/>
        </w:trPr>
        <w:tc>
          <w:tcPr>
            <w:cnfStyle w:val="001000000000" w:firstRow="0" w:lastRow="0" w:firstColumn="1" w:lastColumn="0" w:oddVBand="0" w:evenVBand="0" w:oddHBand="0" w:evenHBand="0" w:firstRowFirstColumn="0" w:firstRowLastColumn="0" w:lastRowFirstColumn="0" w:lastRowLastColumn="0"/>
            <w:tcW w:w="0" w:type="auto"/>
          </w:tcPr>
          <w:p w14:paraId="199B1259" w14:textId="04812AC7"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16</w:t>
            </w:r>
          </w:p>
        </w:tc>
        <w:tc>
          <w:tcPr>
            <w:tcW w:w="0" w:type="auto"/>
            <w:hideMark/>
          </w:tcPr>
          <w:p w14:paraId="6D1B9621" w14:textId="3B8FE655"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סיכום ומסקנות, השלמת הדו"ח</w:t>
            </w:r>
          </w:p>
        </w:tc>
        <w:tc>
          <w:tcPr>
            <w:tcW w:w="0" w:type="auto"/>
            <w:hideMark/>
          </w:tcPr>
          <w:p w14:paraId="565B59DC" w14:textId="77777777"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 </w:t>
            </w:r>
          </w:p>
        </w:tc>
        <w:tc>
          <w:tcPr>
            <w:tcW w:w="0" w:type="auto"/>
            <w:hideMark/>
          </w:tcPr>
          <w:p w14:paraId="09934017" w14:textId="77777777"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3</w:t>
            </w:r>
          </w:p>
        </w:tc>
      </w:tr>
    </w:tbl>
    <w:p w14:paraId="3CDFDBFB" w14:textId="73071275" w:rsidR="00BE3BD7" w:rsidRPr="007B6349" w:rsidRDefault="00BE3BD7" w:rsidP="00BE3BD7">
      <w:pPr>
        <w:pStyle w:val="af9"/>
        <w:rPr>
          <w:rFonts w:asciiTheme="minorBidi" w:hAnsiTheme="minorBidi"/>
          <w:sz w:val="28"/>
          <w:szCs w:val="28"/>
          <w:rtl/>
        </w:rPr>
      </w:pPr>
    </w:p>
    <w:p w14:paraId="247775C1" w14:textId="61A3DC4D" w:rsidR="00BE3BD7" w:rsidRPr="007B6349" w:rsidRDefault="00A67439" w:rsidP="00536D50">
      <w:pPr>
        <w:rPr>
          <w:rFonts w:asciiTheme="minorBidi" w:hAnsiTheme="minorBidi"/>
          <w:sz w:val="28"/>
          <w:szCs w:val="28"/>
          <w:rtl/>
        </w:rPr>
      </w:pPr>
      <w:r w:rsidRPr="007B6349">
        <w:rPr>
          <w:rFonts w:asciiTheme="minorBidi" w:hAnsiTheme="minorBidi"/>
          <w:sz w:val="28"/>
          <w:szCs w:val="28"/>
          <w:rtl/>
        </w:rPr>
        <w:br w:type="page"/>
      </w:r>
    </w:p>
    <w:p w14:paraId="73E9A446" w14:textId="10E332B0" w:rsidR="005C31FB" w:rsidRPr="007B6349" w:rsidRDefault="005C31FB" w:rsidP="005C31FB">
      <w:pPr>
        <w:pStyle w:val="1"/>
        <w:rPr>
          <w:rFonts w:asciiTheme="minorBidi" w:hAnsiTheme="minorBidi"/>
          <w:sz w:val="28"/>
          <w:szCs w:val="28"/>
          <w:rtl/>
        </w:rPr>
      </w:pPr>
      <w:bookmarkStart w:id="5" w:name="_Toc52365900"/>
      <w:r w:rsidRPr="007B6349">
        <w:rPr>
          <w:rFonts w:asciiTheme="minorBidi" w:hAnsiTheme="minorBidi"/>
          <w:sz w:val="28"/>
          <w:szCs w:val="28"/>
          <w:rtl/>
        </w:rPr>
        <w:lastRenderedPageBreak/>
        <w:t>רקע תאורטי</w:t>
      </w:r>
      <w:bookmarkEnd w:id="5"/>
    </w:p>
    <w:p w14:paraId="771C3BFD" w14:textId="169E2C99" w:rsidR="005C31FB" w:rsidRPr="007B6349" w:rsidRDefault="005C31FB" w:rsidP="005C31FB">
      <w:pPr>
        <w:pStyle w:val="2"/>
        <w:rPr>
          <w:rFonts w:asciiTheme="minorBidi" w:hAnsiTheme="minorBidi"/>
          <w:sz w:val="28"/>
          <w:szCs w:val="28"/>
          <w:rtl/>
        </w:rPr>
      </w:pPr>
      <w:bookmarkStart w:id="6" w:name="_Toc52365901"/>
      <w:r w:rsidRPr="007B6349">
        <w:rPr>
          <w:rFonts w:asciiTheme="minorBidi" w:hAnsiTheme="minorBidi"/>
          <w:sz w:val="28"/>
          <w:szCs w:val="28"/>
          <w:rtl/>
        </w:rPr>
        <w:t>סיכום של מאמרים</w:t>
      </w:r>
      <w:bookmarkEnd w:id="6"/>
    </w:p>
    <w:p w14:paraId="4D21B722" w14:textId="0F95BB52" w:rsidR="005C31FB"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סיכום המאמר  </w:t>
      </w:r>
      <w:r w:rsidRPr="007B6349">
        <w:rPr>
          <w:rFonts w:asciiTheme="minorBidi" w:hAnsiTheme="minorBidi"/>
          <w:sz w:val="22"/>
          <w:szCs w:val="22"/>
        </w:rPr>
        <w:t>An introductory review of active compliant control</w:t>
      </w:r>
      <w:r w:rsidRPr="007B6349">
        <w:rPr>
          <w:rFonts w:asciiTheme="minorBidi" w:hAnsiTheme="minorBidi"/>
          <w:sz w:val="22"/>
          <w:szCs w:val="22"/>
          <w:rtl/>
        </w:rPr>
        <w:t>:</w:t>
      </w:r>
    </w:p>
    <w:p w14:paraId="7E3FEAB1" w14:textId="7AC115CD"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נקודות עיקריות :</w:t>
      </w:r>
    </w:p>
    <w:p w14:paraId="207FD11F" w14:textId="77777777" w:rsidR="00422DAD" w:rsidRPr="007B6349" w:rsidRDefault="00422DAD" w:rsidP="00CE36E6">
      <w:pPr>
        <w:pStyle w:val="af9"/>
        <w:numPr>
          <w:ilvl w:val="0"/>
          <w:numId w:val="20"/>
        </w:numPr>
        <w:rPr>
          <w:rFonts w:asciiTheme="minorBidi" w:hAnsiTheme="minorBidi"/>
          <w:sz w:val="22"/>
          <w:szCs w:val="22"/>
        </w:rPr>
      </w:pPr>
      <w:r w:rsidRPr="007B6349">
        <w:rPr>
          <w:rFonts w:asciiTheme="minorBidi" w:hAnsiTheme="minorBidi"/>
          <w:sz w:val="22"/>
          <w:szCs w:val="22"/>
          <w:rtl/>
        </w:rPr>
        <w:t>סקירה של שיטות בקרת היענות אקטיביות המתמקדות במערכות קשיחות.</w:t>
      </w:r>
    </w:p>
    <w:p w14:paraId="628653E6" w14:textId="77777777" w:rsidR="00422DAD" w:rsidRPr="007B6349" w:rsidRDefault="00422DAD" w:rsidP="00CE36E6">
      <w:pPr>
        <w:pStyle w:val="af9"/>
        <w:numPr>
          <w:ilvl w:val="0"/>
          <w:numId w:val="20"/>
        </w:numPr>
        <w:rPr>
          <w:rFonts w:asciiTheme="minorBidi" w:hAnsiTheme="minorBidi"/>
          <w:sz w:val="22"/>
          <w:szCs w:val="22"/>
          <w:rtl/>
        </w:rPr>
      </w:pPr>
      <w:r w:rsidRPr="007B6349">
        <w:rPr>
          <w:rFonts w:asciiTheme="minorBidi" w:hAnsiTheme="minorBidi"/>
          <w:sz w:val="22"/>
          <w:szCs w:val="22"/>
          <w:rtl/>
        </w:rPr>
        <w:t>עקב הופעה של יישומים חדשים רבים בתחום הרובוטיקה חל גידול משמעותי בכמות המאמרים בתחום, המאמר נועד לסקור את המאמרים ולסכמם באופן מסודר.</w:t>
      </w:r>
    </w:p>
    <w:p w14:paraId="564D7CE3" w14:textId="77777777" w:rsidR="00422DAD" w:rsidRPr="007B6349" w:rsidRDefault="00422DAD" w:rsidP="00CE36E6">
      <w:pPr>
        <w:pStyle w:val="af9"/>
        <w:numPr>
          <w:ilvl w:val="0"/>
          <w:numId w:val="20"/>
        </w:numPr>
        <w:rPr>
          <w:rFonts w:asciiTheme="minorBidi" w:hAnsiTheme="minorBidi"/>
          <w:sz w:val="22"/>
          <w:szCs w:val="22"/>
          <w:rtl/>
        </w:rPr>
      </w:pPr>
      <w:r w:rsidRPr="007B6349">
        <w:rPr>
          <w:rFonts w:asciiTheme="minorBidi" w:hAnsiTheme="minorBidi"/>
          <w:sz w:val="22"/>
          <w:szCs w:val="22"/>
          <w:rtl/>
        </w:rPr>
        <w:t xml:space="preserve">המאמר מחלק ל - 4 שיטות עיקריות : אימפדנס </w:t>
      </w:r>
      <w:proofErr w:type="spellStart"/>
      <w:r w:rsidRPr="007B6349">
        <w:rPr>
          <w:rFonts w:asciiTheme="minorBidi" w:hAnsiTheme="minorBidi"/>
          <w:sz w:val="22"/>
          <w:szCs w:val="22"/>
          <w:rtl/>
        </w:rPr>
        <w:t>ואדמיטנס</w:t>
      </w:r>
      <w:proofErr w:type="spellEnd"/>
      <w:r w:rsidRPr="007B6349">
        <w:rPr>
          <w:rFonts w:asciiTheme="minorBidi" w:hAnsiTheme="minorBidi"/>
          <w:sz w:val="22"/>
          <w:szCs w:val="22"/>
          <w:rtl/>
        </w:rPr>
        <w:t xml:space="preserve"> , בקרת מיקום/כוח מקבילה או היברידית.</w:t>
      </w:r>
    </w:p>
    <w:p w14:paraId="75BD049A" w14:textId="77777777" w:rsidR="00422DAD" w:rsidRPr="007B6349" w:rsidRDefault="00422DAD" w:rsidP="00CE36E6">
      <w:pPr>
        <w:pStyle w:val="af9"/>
        <w:numPr>
          <w:ilvl w:val="0"/>
          <w:numId w:val="20"/>
        </w:numPr>
        <w:rPr>
          <w:rFonts w:asciiTheme="minorBidi" w:hAnsiTheme="minorBidi"/>
          <w:sz w:val="22"/>
          <w:szCs w:val="22"/>
          <w:rtl/>
        </w:rPr>
      </w:pPr>
      <w:r w:rsidRPr="007B6349">
        <w:rPr>
          <w:rFonts w:asciiTheme="minorBidi" w:hAnsiTheme="minorBidi"/>
          <w:sz w:val="22"/>
          <w:szCs w:val="22"/>
          <w:rtl/>
        </w:rPr>
        <w:t>המאמר מציע סכמת בחירת שיטת בקרה לפי אפליקציה ואילוצים.</w:t>
      </w:r>
    </w:p>
    <w:p w14:paraId="5C6E504F" w14:textId="41FEB964"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גורמים להתפתחות הצורך בתחום:</w:t>
      </w:r>
    </w:p>
    <w:p w14:paraId="48556214" w14:textId="77777777" w:rsidR="00422DAD" w:rsidRPr="007B6349" w:rsidRDefault="00422DAD" w:rsidP="00CE36E6">
      <w:pPr>
        <w:pStyle w:val="af9"/>
        <w:numPr>
          <w:ilvl w:val="0"/>
          <w:numId w:val="19"/>
        </w:numPr>
        <w:rPr>
          <w:rFonts w:asciiTheme="minorBidi" w:hAnsiTheme="minorBidi"/>
          <w:sz w:val="22"/>
          <w:szCs w:val="22"/>
        </w:rPr>
      </w:pPr>
      <w:r w:rsidRPr="007B6349">
        <w:rPr>
          <w:rFonts w:asciiTheme="minorBidi" w:hAnsiTheme="minorBidi"/>
          <w:sz w:val="22"/>
          <w:szCs w:val="22"/>
          <w:rtl/>
        </w:rPr>
        <w:t>עלייה בכמות שיתוף פעולה בין רובוטים לאנשים.</w:t>
      </w:r>
    </w:p>
    <w:p w14:paraId="0EA070A3" w14:textId="77777777" w:rsidR="00422DAD" w:rsidRPr="007B6349" w:rsidRDefault="00422DAD" w:rsidP="00CE36E6">
      <w:pPr>
        <w:pStyle w:val="af9"/>
        <w:numPr>
          <w:ilvl w:val="0"/>
          <w:numId w:val="19"/>
        </w:numPr>
        <w:rPr>
          <w:rFonts w:asciiTheme="minorBidi" w:hAnsiTheme="minorBidi"/>
          <w:sz w:val="22"/>
          <w:szCs w:val="22"/>
          <w:rtl/>
        </w:rPr>
      </w:pPr>
      <w:r w:rsidRPr="007B6349">
        <w:rPr>
          <w:rFonts w:asciiTheme="minorBidi" w:hAnsiTheme="minorBidi"/>
          <w:sz w:val="22"/>
          <w:szCs w:val="22"/>
          <w:rtl/>
        </w:rPr>
        <w:t>צרכים בתחום הרפואה למשל שלדים חיצוניים, פרוטזות ורובוטים לניתוחים.</w:t>
      </w:r>
    </w:p>
    <w:p w14:paraId="3C0DC8C0" w14:textId="77777777" w:rsidR="00422DAD" w:rsidRPr="007B6349" w:rsidRDefault="00422DAD" w:rsidP="00CE36E6">
      <w:pPr>
        <w:pStyle w:val="af9"/>
        <w:numPr>
          <w:ilvl w:val="0"/>
          <w:numId w:val="19"/>
        </w:numPr>
        <w:rPr>
          <w:rFonts w:asciiTheme="minorBidi" w:hAnsiTheme="minorBidi"/>
          <w:sz w:val="22"/>
          <w:szCs w:val="22"/>
          <w:rtl/>
        </w:rPr>
      </w:pPr>
      <w:r w:rsidRPr="007B6349">
        <w:rPr>
          <w:rFonts w:asciiTheme="minorBidi" w:hAnsiTheme="minorBidi"/>
          <w:sz w:val="22"/>
          <w:szCs w:val="22"/>
          <w:rtl/>
        </w:rPr>
        <w:t>רובוטים הולכים.</w:t>
      </w:r>
    </w:p>
    <w:p w14:paraId="77DB35AE" w14:textId="77777777" w:rsidR="00422DAD" w:rsidRPr="007B6349" w:rsidRDefault="00422DAD" w:rsidP="00CE36E6">
      <w:pPr>
        <w:pStyle w:val="af9"/>
        <w:numPr>
          <w:ilvl w:val="0"/>
          <w:numId w:val="19"/>
        </w:numPr>
        <w:rPr>
          <w:rFonts w:asciiTheme="minorBidi" w:hAnsiTheme="minorBidi"/>
          <w:sz w:val="22"/>
          <w:szCs w:val="22"/>
          <w:rtl/>
        </w:rPr>
      </w:pPr>
      <w:r w:rsidRPr="007B6349">
        <w:rPr>
          <w:rFonts w:asciiTheme="minorBidi" w:hAnsiTheme="minorBidi"/>
          <w:sz w:val="22"/>
          <w:szCs w:val="22"/>
          <w:rtl/>
        </w:rPr>
        <w:t>גידול בכמות הרובוטים התעשייתיים אשר מגיעים מזוודים עם חיישני כוח/מומנט.</w:t>
      </w:r>
    </w:p>
    <w:p w14:paraId="3F07A04C" w14:textId="77777777" w:rsidR="00422DAD" w:rsidRPr="007B6349" w:rsidRDefault="00422DAD" w:rsidP="00422DAD">
      <w:pPr>
        <w:rPr>
          <w:rFonts w:asciiTheme="minorBidi" w:hAnsiTheme="minorBidi"/>
          <w:sz w:val="22"/>
          <w:szCs w:val="22"/>
        </w:rPr>
      </w:pPr>
      <w:r w:rsidRPr="007B6349">
        <w:rPr>
          <w:rFonts w:asciiTheme="minorBidi" w:hAnsiTheme="minorBidi"/>
          <w:sz w:val="22"/>
          <w:szCs w:val="22"/>
          <w:rtl/>
        </w:rPr>
        <w:t>בקרת היענות הינה תת תחום של בקרת כוח מתמשכת(משוב), היא מאפשרת ביצוע שינויים במאפייני ההיענות של מערכת הבקרה וכתוצאה מכך לשנות את התגובה הדינמית של המערכת.</w:t>
      </w:r>
    </w:p>
    <w:p w14:paraId="229D4925" w14:textId="0C97F8B3"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תחום בקרת היענות התפתח מהגישה ההיברידית ומקבילית אל שיטת האדמיטנס והאימפדנס.</w:t>
      </w:r>
    </w:p>
    <w:p w14:paraId="557223F3" w14:textId="77777777" w:rsidR="00422DAD" w:rsidRPr="007B6349" w:rsidRDefault="00422DAD" w:rsidP="00422DAD">
      <w:pPr>
        <w:rPr>
          <w:rFonts w:asciiTheme="minorBidi" w:hAnsiTheme="minorBidi"/>
          <w:sz w:val="22"/>
          <w:szCs w:val="22"/>
        </w:rPr>
      </w:pPr>
      <w:r w:rsidRPr="007B6349">
        <w:rPr>
          <w:rFonts w:asciiTheme="minorBidi" w:hAnsiTheme="minorBidi"/>
          <w:sz w:val="22"/>
          <w:szCs w:val="22"/>
          <w:rtl/>
        </w:rPr>
        <w:t xml:space="preserve">תכונת ההיענות ניתנת להשגה ושינויי בשתי דרכים </w:t>
      </w:r>
    </w:p>
    <w:p w14:paraId="16DA1006" w14:textId="77777777" w:rsidR="00422DAD" w:rsidRPr="007B6349" w:rsidRDefault="00422DAD" w:rsidP="00CE36E6">
      <w:pPr>
        <w:pStyle w:val="af9"/>
        <w:numPr>
          <w:ilvl w:val="0"/>
          <w:numId w:val="21"/>
        </w:numPr>
        <w:rPr>
          <w:rFonts w:asciiTheme="minorBidi" w:hAnsiTheme="minorBidi"/>
          <w:sz w:val="22"/>
          <w:szCs w:val="22"/>
          <w:rtl/>
        </w:rPr>
      </w:pPr>
      <w:r w:rsidRPr="007B6349">
        <w:rPr>
          <w:rFonts w:asciiTheme="minorBidi" w:hAnsiTheme="minorBidi"/>
          <w:sz w:val="22"/>
          <w:szCs w:val="22"/>
          <w:rtl/>
        </w:rPr>
        <w:t>פסיבי ע"י שינוי תכונות מובנות של המכניזם.</w:t>
      </w:r>
    </w:p>
    <w:p w14:paraId="46A57B7D" w14:textId="77777777" w:rsidR="00422DAD" w:rsidRPr="007B6349" w:rsidRDefault="00422DAD" w:rsidP="00CE36E6">
      <w:pPr>
        <w:pStyle w:val="af9"/>
        <w:numPr>
          <w:ilvl w:val="0"/>
          <w:numId w:val="21"/>
        </w:numPr>
        <w:rPr>
          <w:rFonts w:asciiTheme="minorBidi" w:hAnsiTheme="minorBidi"/>
          <w:sz w:val="22"/>
          <w:szCs w:val="22"/>
          <w:rtl/>
        </w:rPr>
      </w:pPr>
      <w:r w:rsidRPr="007B6349">
        <w:rPr>
          <w:rFonts w:asciiTheme="minorBidi" w:hAnsiTheme="minorBidi"/>
          <w:sz w:val="22"/>
          <w:szCs w:val="22"/>
          <w:rtl/>
        </w:rPr>
        <w:t>אקטיבי ע"י בקרה.</w:t>
      </w:r>
    </w:p>
    <w:p w14:paraId="557F44EC"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בקרה ישירה –לולאת משוב הכוח נסגרת על ידי בקר כוח.</w:t>
      </w:r>
    </w:p>
    <w:p w14:paraId="0E83FBC3"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בקרה לא ישירה – שליטת הכוח מתממשת באמצעות בקרת תנועה. לולאת בקרת תנועה פנימית או חיצונית זו מאפשרת ליצור קשר רצוי בין תנועת המערכת לכוח.</w:t>
      </w:r>
    </w:p>
    <w:p w14:paraId="785E1C23"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בקרת כוח מפורש ולא מפורש-בבקרת כוח מפורש השליטה מאופיינת על ידי משוב על הכוח בעזרת חיישן כוח, ואילו במקרה הלא מפורש המשוב מסופק על ידי בקרה בלולאה פתוחה ובאמצעות ההבדל בין המטרה לתזוזה המדודה. </w:t>
      </w:r>
    </w:p>
    <w:p w14:paraId="4D6A62AD" w14:textId="69AF7F56" w:rsidR="007B6349"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בקרה לא מפורשת מתאימה רק למערכות בעלות </w:t>
      </w:r>
      <w:proofErr w:type="spellStart"/>
      <w:r w:rsidRPr="007B6349">
        <w:rPr>
          <w:rFonts w:asciiTheme="minorBidi" w:hAnsiTheme="minorBidi"/>
          <w:sz w:val="22"/>
          <w:szCs w:val="22"/>
        </w:rPr>
        <w:t>Backdrivability</w:t>
      </w:r>
      <w:proofErr w:type="spellEnd"/>
      <w:r w:rsidRPr="007B6349">
        <w:rPr>
          <w:rFonts w:asciiTheme="minorBidi" w:hAnsiTheme="minorBidi"/>
          <w:sz w:val="22"/>
          <w:szCs w:val="22"/>
          <w:rtl/>
        </w:rPr>
        <w:t xml:space="preserve"> וחיכוך זניח, כמו כן עקב מאפייני תגובת ההלם מומלצת למערכות איטיות ומשטחים רכים , חייבים מודל כדי להתגבר על החוסר נתונים מהחיישן.</w:t>
      </w:r>
      <w:r w:rsidR="007B6349" w:rsidRPr="007B6349">
        <w:rPr>
          <w:rFonts w:asciiTheme="minorBidi" w:hAnsiTheme="minorBidi"/>
          <w:sz w:val="22"/>
          <w:szCs w:val="22"/>
          <w:rtl/>
        </w:rPr>
        <w:br/>
      </w:r>
    </w:p>
    <w:p w14:paraId="3F20D59B" w14:textId="14D6D6D8" w:rsidR="00422DAD" w:rsidRPr="007B6349" w:rsidRDefault="007B6349" w:rsidP="007B6349">
      <w:pPr>
        <w:rPr>
          <w:rFonts w:asciiTheme="minorBidi" w:hAnsiTheme="minorBidi"/>
          <w:sz w:val="22"/>
          <w:szCs w:val="22"/>
          <w:rtl/>
        </w:rPr>
      </w:pPr>
      <w:r w:rsidRPr="007B6349">
        <w:rPr>
          <w:rFonts w:asciiTheme="minorBidi" w:hAnsiTheme="minorBidi"/>
          <w:sz w:val="22"/>
          <w:szCs w:val="22"/>
          <w:rtl/>
        </w:rPr>
        <w:br w:type="page"/>
      </w:r>
    </w:p>
    <w:p w14:paraId="3D2C9882" w14:textId="487D8083" w:rsidR="00422DAD" w:rsidRPr="007B6349" w:rsidRDefault="00422DAD" w:rsidP="007B6349">
      <w:pPr>
        <w:jc w:val="center"/>
        <w:rPr>
          <w:rFonts w:asciiTheme="minorBidi" w:hAnsiTheme="minorBidi"/>
          <w:b/>
          <w:bCs/>
          <w:sz w:val="22"/>
          <w:szCs w:val="22"/>
          <w:rtl/>
        </w:rPr>
      </w:pPr>
      <w:r w:rsidRPr="007B6349">
        <w:rPr>
          <w:rFonts w:asciiTheme="minorBidi" w:hAnsiTheme="minorBidi"/>
          <w:b/>
          <w:bCs/>
          <w:sz w:val="22"/>
          <w:szCs w:val="22"/>
          <w:rtl/>
        </w:rPr>
        <w:lastRenderedPageBreak/>
        <w:t>סוגי בקרת היענות:</w:t>
      </w:r>
    </w:p>
    <w:p w14:paraId="70E86FBD" w14:textId="22AD90D6" w:rsidR="00422DAD" w:rsidRPr="007B6349" w:rsidRDefault="00422DAD" w:rsidP="00CE36E6">
      <w:pPr>
        <w:rPr>
          <w:rFonts w:asciiTheme="minorBidi" w:hAnsiTheme="minorBidi"/>
          <w:sz w:val="22"/>
          <w:szCs w:val="22"/>
          <w:u w:val="single"/>
        </w:rPr>
      </w:pPr>
      <w:r w:rsidRPr="007B6349">
        <w:rPr>
          <w:rFonts w:asciiTheme="minorBidi" w:hAnsiTheme="minorBidi"/>
          <w:sz w:val="22"/>
          <w:szCs w:val="22"/>
          <w:u w:val="single"/>
          <w:rtl/>
        </w:rPr>
        <w:t>בקרת כוח/מיקום היברידית:</w:t>
      </w:r>
    </w:p>
    <w:p w14:paraId="56DC2544" w14:textId="27A17FF9"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סכמת בקרה</w:t>
      </w:r>
    </w:p>
    <w:p w14:paraId="6C982E74" w14:textId="79B7481F" w:rsidR="00422DAD" w:rsidRPr="007B6349" w:rsidRDefault="007B6349" w:rsidP="00422DAD">
      <w:pPr>
        <w:pStyle w:val="af9"/>
        <w:rPr>
          <w:rFonts w:asciiTheme="minorBidi" w:hAnsiTheme="minorBidi"/>
          <w:sz w:val="22"/>
          <w:szCs w:val="22"/>
          <w:rtl/>
        </w:rPr>
      </w:pPr>
      <w:r w:rsidRPr="007B6349">
        <w:rPr>
          <w:rFonts w:asciiTheme="minorBidi" w:hAnsiTheme="minorBidi"/>
          <w:noProof/>
          <w:sz w:val="22"/>
          <w:szCs w:val="22"/>
        </w:rPr>
        <mc:AlternateContent>
          <mc:Choice Requires="wpg">
            <w:drawing>
              <wp:anchor distT="0" distB="0" distL="114300" distR="114300" simplePos="0" relativeHeight="251718656" behindDoc="0" locked="0" layoutInCell="1" allowOverlap="1" wp14:anchorId="120E4601" wp14:editId="3A7567BF">
                <wp:simplePos x="0" y="0"/>
                <wp:positionH relativeFrom="margin">
                  <wp:align>right</wp:align>
                </wp:positionH>
                <wp:positionV relativeFrom="paragraph">
                  <wp:posOffset>119968</wp:posOffset>
                </wp:positionV>
                <wp:extent cx="4595884" cy="1457325"/>
                <wp:effectExtent l="0" t="0" r="33655" b="28575"/>
                <wp:wrapNone/>
                <wp:docPr id="164" name="Group 2">
                  <a:extLst xmlns:a="http://schemas.openxmlformats.org/drawingml/2006/main">
                    <a:ext uri="{FF2B5EF4-FFF2-40B4-BE49-F238E27FC236}">
                      <a16:creationId xmlns:a16="http://schemas.microsoft.com/office/drawing/2014/main" id="{237E0A8A-0F16-4489-BEAD-7DD69B6F3124}"/>
                    </a:ext>
                  </a:extLst>
                </wp:docPr>
                <wp:cNvGraphicFramePr/>
                <a:graphic xmlns:a="http://schemas.openxmlformats.org/drawingml/2006/main">
                  <a:graphicData uri="http://schemas.microsoft.com/office/word/2010/wordprocessingGroup">
                    <wpg:wgp>
                      <wpg:cNvGrpSpPr/>
                      <wpg:grpSpPr bwMode="auto">
                        <a:xfrm>
                          <a:off x="0" y="0"/>
                          <a:ext cx="4595884" cy="1457325"/>
                          <a:chOff x="8" y="7"/>
                          <a:chExt cx="4273" cy="1544"/>
                        </a:xfrm>
                      </wpg:grpSpPr>
                      <pic:pic xmlns:pic="http://schemas.openxmlformats.org/drawingml/2006/picture">
                        <pic:nvPicPr>
                          <pic:cNvPr id="2" name="Picture 3">
                            <a:extLst>
                              <a:ext uri="{FF2B5EF4-FFF2-40B4-BE49-F238E27FC236}">
                                <a16:creationId xmlns:a16="http://schemas.microsoft.com/office/drawing/2014/main" id="{33E681EA-7DAE-4BE0-9B31-DFF09DD66A90}"/>
                              </a:ext>
                            </a:extLst>
                          </pic:cNvPr>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29" y="160"/>
                            <a:ext cx="4157" cy="1240"/>
                          </a:xfrm>
                          <a:prstGeom prst="rect">
                            <a:avLst/>
                          </a:prstGeom>
                          <a:noFill/>
                          <a:extLst>
                            <a:ext uri="{909E8E84-426E-40DD-AFC4-6F175D3DCCD1}">
                              <a14:hiddenFill xmlns:a14="http://schemas.microsoft.com/office/drawing/2010/main">
                                <a:solidFill>
                                  <a:srgbClr val="FFFFFF"/>
                                </a:solidFill>
                              </a14:hiddenFill>
                            </a:ext>
                          </a:extLst>
                        </pic:spPr>
                      </pic:pic>
                      <wpg:grpSp>
                        <wpg:cNvPr id="3" name="Group 4">
                          <a:extLst>
                            <a:ext uri="{FF2B5EF4-FFF2-40B4-BE49-F238E27FC236}">
                              <a16:creationId xmlns:a16="http://schemas.microsoft.com/office/drawing/2014/main" id="{D89D544F-3CDE-409A-87B7-D2559C0F6F96}"/>
                            </a:ext>
                          </a:extLst>
                        </wpg:cNvPr>
                        <wpg:cNvGrpSpPr>
                          <a:grpSpLocks/>
                        </wpg:cNvGrpSpPr>
                        <wpg:grpSpPr bwMode="auto">
                          <a:xfrm>
                            <a:off x="357" y="233"/>
                            <a:ext cx="293" cy="292"/>
                            <a:chOff x="357" y="233"/>
                            <a:chExt cx="293" cy="292"/>
                          </a:xfrm>
                        </wpg:grpSpPr>
                        <wps:wsp>
                          <wps:cNvPr id="159" name="Freeform 5">
                            <a:extLst>
                              <a:ext uri="{FF2B5EF4-FFF2-40B4-BE49-F238E27FC236}">
                                <a16:creationId xmlns:a16="http://schemas.microsoft.com/office/drawing/2014/main" id="{D893E89C-EFE0-4064-9D80-37FAB9DB3388}"/>
                              </a:ext>
                            </a:extLst>
                          </wps:cNvPr>
                          <wps:cNvSpPr>
                            <a:spLocks/>
                          </wps:cNvSpPr>
                          <wps:spPr bwMode="auto">
                            <a:xfrm>
                              <a:off x="357" y="233"/>
                              <a:ext cx="293" cy="292"/>
                            </a:xfrm>
                            <a:custGeom>
                              <a:avLst/>
                              <a:gdLst>
                                <a:gd name="T0" fmla="+- 0 1862 1569"/>
                                <a:gd name="T1" fmla="*/ T0 w 293"/>
                                <a:gd name="T2" fmla="+- 0 442 296"/>
                                <a:gd name="T3" fmla="*/ 442 h 292"/>
                                <a:gd name="T4" fmla="+- 0 1846 1569"/>
                                <a:gd name="T5" fmla="*/ T4 w 293"/>
                                <a:gd name="T6" fmla="+- 0 507 296"/>
                                <a:gd name="T7" fmla="*/ 507 h 292"/>
                                <a:gd name="T8" fmla="+- 0 1805 1569"/>
                                <a:gd name="T9" fmla="*/ T8 w 293"/>
                                <a:gd name="T10" fmla="+- 0 557 296"/>
                                <a:gd name="T11" fmla="*/ 557 h 292"/>
                                <a:gd name="T12" fmla="+- 0 1746 1569"/>
                                <a:gd name="T13" fmla="*/ T12 w 293"/>
                                <a:gd name="T14" fmla="+- 0 585 296"/>
                                <a:gd name="T15" fmla="*/ 585 h 292"/>
                                <a:gd name="T16" fmla="+- 0 1724 1569"/>
                                <a:gd name="T17" fmla="*/ T16 w 293"/>
                                <a:gd name="T18" fmla="+- 0 588 296"/>
                                <a:gd name="T19" fmla="*/ 588 h 292"/>
                                <a:gd name="T20" fmla="+- 0 1699 1569"/>
                                <a:gd name="T21" fmla="*/ T20 w 293"/>
                                <a:gd name="T22" fmla="+- 0 586 296"/>
                                <a:gd name="T23" fmla="*/ 586 h 292"/>
                                <a:gd name="T24" fmla="+- 0 1635 1569"/>
                                <a:gd name="T25" fmla="*/ T24 w 293"/>
                                <a:gd name="T26" fmla="+- 0 563 296"/>
                                <a:gd name="T27" fmla="*/ 563 h 292"/>
                                <a:gd name="T28" fmla="+- 0 1590 1569"/>
                                <a:gd name="T29" fmla="*/ T28 w 293"/>
                                <a:gd name="T30" fmla="+- 0 518 296"/>
                                <a:gd name="T31" fmla="*/ 518 h 292"/>
                                <a:gd name="T32" fmla="+- 0 1569 1569"/>
                                <a:gd name="T33" fmla="*/ T32 w 293"/>
                                <a:gd name="T34" fmla="+- 0 457 296"/>
                                <a:gd name="T35" fmla="*/ 457 h 292"/>
                                <a:gd name="T36" fmla="+- 0 1570 1569"/>
                                <a:gd name="T37" fmla="*/ T36 w 293"/>
                                <a:gd name="T38" fmla="+- 0 432 296"/>
                                <a:gd name="T39" fmla="*/ 432 h 292"/>
                                <a:gd name="T40" fmla="+- 0 1592 1569"/>
                                <a:gd name="T41" fmla="*/ T40 w 293"/>
                                <a:gd name="T42" fmla="+- 0 365 296"/>
                                <a:gd name="T43" fmla="*/ 365 h 292"/>
                                <a:gd name="T44" fmla="+- 0 1635 1569"/>
                                <a:gd name="T45" fmla="*/ T44 w 293"/>
                                <a:gd name="T46" fmla="+- 0 319 296"/>
                                <a:gd name="T47" fmla="*/ 319 h 292"/>
                                <a:gd name="T48" fmla="+- 0 1694 1569"/>
                                <a:gd name="T49" fmla="*/ T48 w 293"/>
                                <a:gd name="T50" fmla="+- 0 296 296"/>
                                <a:gd name="T51" fmla="*/ 296 h 292"/>
                                <a:gd name="T52" fmla="+- 0 1720 1569"/>
                                <a:gd name="T53" fmla="*/ T52 w 293"/>
                                <a:gd name="T54" fmla="+- 0 298 296"/>
                                <a:gd name="T55" fmla="*/ 298 h 292"/>
                                <a:gd name="T56" fmla="+- 0 1788 1569"/>
                                <a:gd name="T57" fmla="*/ T56 w 293"/>
                                <a:gd name="T58" fmla="+- 0 318 296"/>
                                <a:gd name="T59" fmla="*/ 318 h 292"/>
                                <a:gd name="T60" fmla="+- 0 1835 1569"/>
                                <a:gd name="T61" fmla="*/ T60 w 293"/>
                                <a:gd name="T62" fmla="+- 0 360 296"/>
                                <a:gd name="T63" fmla="*/ 360 h 292"/>
                                <a:gd name="T64" fmla="+- 0 1859 1569"/>
                                <a:gd name="T65" fmla="*/ T64 w 293"/>
                                <a:gd name="T66" fmla="+- 0 416 296"/>
                                <a:gd name="T67" fmla="*/ 416 h 292"/>
                                <a:gd name="T68" fmla="+- 0 1862 1569"/>
                                <a:gd name="T69" fmla="*/ T68 w 293"/>
                                <a:gd name="T70" fmla="+- 0 442 296"/>
                                <a:gd name="T71" fmla="*/ 442 h 29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293" h="292">
                                  <a:moveTo>
                                    <a:pt x="293" y="146"/>
                                  </a:moveTo>
                                  <a:lnTo>
                                    <a:pt x="277" y="211"/>
                                  </a:lnTo>
                                  <a:lnTo>
                                    <a:pt x="236" y="261"/>
                                  </a:lnTo>
                                  <a:lnTo>
                                    <a:pt x="177" y="289"/>
                                  </a:lnTo>
                                  <a:lnTo>
                                    <a:pt x="155" y="292"/>
                                  </a:lnTo>
                                  <a:lnTo>
                                    <a:pt x="130" y="290"/>
                                  </a:lnTo>
                                  <a:lnTo>
                                    <a:pt x="66" y="267"/>
                                  </a:lnTo>
                                  <a:lnTo>
                                    <a:pt x="21" y="222"/>
                                  </a:lnTo>
                                  <a:lnTo>
                                    <a:pt x="0" y="161"/>
                                  </a:lnTo>
                                  <a:lnTo>
                                    <a:pt x="1" y="136"/>
                                  </a:lnTo>
                                  <a:lnTo>
                                    <a:pt x="23" y="69"/>
                                  </a:lnTo>
                                  <a:lnTo>
                                    <a:pt x="66" y="23"/>
                                  </a:lnTo>
                                  <a:lnTo>
                                    <a:pt x="125" y="0"/>
                                  </a:lnTo>
                                  <a:lnTo>
                                    <a:pt x="151" y="2"/>
                                  </a:lnTo>
                                  <a:lnTo>
                                    <a:pt x="219" y="22"/>
                                  </a:lnTo>
                                  <a:lnTo>
                                    <a:pt x="266" y="64"/>
                                  </a:lnTo>
                                  <a:lnTo>
                                    <a:pt x="290" y="120"/>
                                  </a:lnTo>
                                  <a:lnTo>
                                    <a:pt x="293" y="146"/>
                                  </a:lnTo>
                                  <a:close/>
                                </a:path>
                              </a:pathLst>
                            </a:custGeom>
                            <a:noFill/>
                            <a:ln w="9690">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4" name="Group 6">
                          <a:extLst>
                            <a:ext uri="{FF2B5EF4-FFF2-40B4-BE49-F238E27FC236}">
                              <a16:creationId xmlns:a16="http://schemas.microsoft.com/office/drawing/2014/main" id="{2AE10D8F-70C2-4E35-A781-3D333884540D}"/>
                            </a:ext>
                          </a:extLst>
                        </wpg:cNvPr>
                        <wpg:cNvGrpSpPr>
                          <a:grpSpLocks/>
                        </wpg:cNvGrpSpPr>
                        <wpg:grpSpPr bwMode="auto">
                          <a:xfrm>
                            <a:off x="484" y="278"/>
                            <a:ext cx="39" cy="11"/>
                            <a:chOff x="484" y="278"/>
                            <a:chExt cx="39" cy="11"/>
                          </a:xfrm>
                        </wpg:grpSpPr>
                        <wps:wsp>
                          <wps:cNvPr id="158" name="Freeform 7">
                            <a:extLst>
                              <a:ext uri="{FF2B5EF4-FFF2-40B4-BE49-F238E27FC236}">
                                <a16:creationId xmlns:a16="http://schemas.microsoft.com/office/drawing/2014/main" id="{377AEC03-EE73-4C73-8E22-BC6246FC16D7}"/>
                              </a:ext>
                            </a:extLst>
                          </wps:cNvPr>
                          <wps:cNvSpPr>
                            <a:spLocks/>
                          </wps:cNvSpPr>
                          <wps:spPr bwMode="auto">
                            <a:xfrm>
                              <a:off x="484" y="278"/>
                              <a:ext cx="39" cy="11"/>
                            </a:xfrm>
                            <a:custGeom>
                              <a:avLst/>
                              <a:gdLst>
                                <a:gd name="T0" fmla="+- 0 1696 1696"/>
                                <a:gd name="T1" fmla="*/ T0 w 39"/>
                                <a:gd name="T2" fmla="+- 0 347 341"/>
                                <a:gd name="T3" fmla="*/ 347 h 11"/>
                                <a:gd name="T4" fmla="+- 0 1735 1696"/>
                                <a:gd name="T5" fmla="*/ T4 w 39"/>
                                <a:gd name="T6" fmla="+- 0 347 341"/>
                                <a:gd name="T7" fmla="*/ 347 h 11"/>
                              </a:gdLst>
                              <a:ahLst/>
                              <a:cxnLst>
                                <a:cxn ang="0">
                                  <a:pos x="T1" y="T3"/>
                                </a:cxn>
                                <a:cxn ang="0">
                                  <a:pos x="T5" y="T7"/>
                                </a:cxn>
                              </a:cxnLst>
                              <a:rect l="0" t="0" r="r" b="b"/>
                              <a:pathLst>
                                <a:path w="39" h="11">
                                  <a:moveTo>
                                    <a:pt x="0" y="6"/>
                                  </a:moveTo>
                                  <a:lnTo>
                                    <a:pt x="39" y="6"/>
                                  </a:lnTo>
                                </a:path>
                              </a:pathLst>
                            </a:custGeom>
                            <a:noFill/>
                            <a:ln w="8534">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5" name="Group 8">
                          <a:extLst>
                            <a:ext uri="{FF2B5EF4-FFF2-40B4-BE49-F238E27FC236}">
                              <a16:creationId xmlns:a16="http://schemas.microsoft.com/office/drawing/2014/main" id="{2B65AE9A-FCD0-4593-82F9-445CC6F7C2AB}"/>
                            </a:ext>
                          </a:extLst>
                        </wpg:cNvPr>
                        <wpg:cNvGrpSpPr>
                          <a:grpSpLocks/>
                        </wpg:cNvGrpSpPr>
                        <wpg:grpSpPr bwMode="auto">
                          <a:xfrm>
                            <a:off x="368" y="339"/>
                            <a:ext cx="45" cy="79"/>
                            <a:chOff x="368" y="339"/>
                            <a:chExt cx="45" cy="79"/>
                          </a:xfrm>
                        </wpg:grpSpPr>
                        <wps:wsp>
                          <wps:cNvPr id="155" name="Freeform 9">
                            <a:extLst>
                              <a:ext uri="{FF2B5EF4-FFF2-40B4-BE49-F238E27FC236}">
                                <a16:creationId xmlns:a16="http://schemas.microsoft.com/office/drawing/2014/main" id="{93DCFD43-428D-4A76-AA70-9EAFCF77F636}"/>
                              </a:ext>
                            </a:extLst>
                          </wps:cNvPr>
                          <wps:cNvSpPr>
                            <a:spLocks/>
                          </wps:cNvSpPr>
                          <wps:spPr bwMode="auto">
                            <a:xfrm>
                              <a:off x="368" y="339"/>
                              <a:ext cx="45" cy="79"/>
                            </a:xfrm>
                            <a:custGeom>
                              <a:avLst/>
                              <a:gdLst>
                                <a:gd name="T0" fmla="+- 0 1625 1580"/>
                                <a:gd name="T1" fmla="*/ T0 w 45"/>
                                <a:gd name="T2" fmla="+- 0 446 402"/>
                                <a:gd name="T3" fmla="*/ 446 h 79"/>
                                <a:gd name="T4" fmla="+- 0 1615 1580"/>
                                <a:gd name="T5" fmla="*/ T4 w 45"/>
                                <a:gd name="T6" fmla="+- 0 446 402"/>
                                <a:gd name="T7" fmla="*/ 446 h 79"/>
                                <a:gd name="T8" fmla="+- 0 1615 1580"/>
                                <a:gd name="T9" fmla="*/ T8 w 45"/>
                                <a:gd name="T10" fmla="+- 0 480 402"/>
                                <a:gd name="T11" fmla="*/ 480 h 79"/>
                                <a:gd name="T12" fmla="+- 0 1625 1580"/>
                                <a:gd name="T13" fmla="*/ T12 w 45"/>
                                <a:gd name="T14" fmla="+- 0 480 402"/>
                                <a:gd name="T15" fmla="*/ 480 h 79"/>
                                <a:gd name="T16" fmla="+- 0 1625 1580"/>
                                <a:gd name="T17" fmla="*/ T16 w 45"/>
                                <a:gd name="T18" fmla="+- 0 446 402"/>
                                <a:gd name="T19" fmla="*/ 446 h 79"/>
                              </a:gdLst>
                              <a:ahLst/>
                              <a:cxnLst>
                                <a:cxn ang="0">
                                  <a:pos x="T1" y="T3"/>
                                </a:cxn>
                                <a:cxn ang="0">
                                  <a:pos x="T5" y="T7"/>
                                </a:cxn>
                                <a:cxn ang="0">
                                  <a:pos x="T9" y="T11"/>
                                </a:cxn>
                                <a:cxn ang="0">
                                  <a:pos x="T13" y="T15"/>
                                </a:cxn>
                                <a:cxn ang="0">
                                  <a:pos x="T17" y="T19"/>
                                </a:cxn>
                              </a:cxnLst>
                              <a:rect l="0" t="0" r="r" b="b"/>
                              <a:pathLst>
                                <a:path w="45" h="79">
                                  <a:moveTo>
                                    <a:pt x="45" y="44"/>
                                  </a:moveTo>
                                  <a:lnTo>
                                    <a:pt x="35" y="44"/>
                                  </a:lnTo>
                                  <a:lnTo>
                                    <a:pt x="35" y="78"/>
                                  </a:lnTo>
                                  <a:lnTo>
                                    <a:pt x="45" y="78"/>
                                  </a:lnTo>
                                  <a:lnTo>
                                    <a:pt x="45" y="4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6" name="Freeform 10">
                            <a:extLst>
                              <a:ext uri="{FF2B5EF4-FFF2-40B4-BE49-F238E27FC236}">
                                <a16:creationId xmlns:a16="http://schemas.microsoft.com/office/drawing/2014/main" id="{0214D571-B9A3-44C2-9966-C71B1B04550C}"/>
                              </a:ext>
                            </a:extLst>
                          </wps:cNvPr>
                          <wps:cNvSpPr>
                            <a:spLocks/>
                          </wps:cNvSpPr>
                          <wps:spPr bwMode="auto">
                            <a:xfrm>
                              <a:off x="368" y="339"/>
                              <a:ext cx="45" cy="79"/>
                            </a:xfrm>
                            <a:custGeom>
                              <a:avLst/>
                              <a:gdLst>
                                <a:gd name="T0" fmla="+- 0 1659 1580"/>
                                <a:gd name="T1" fmla="*/ T0 w 45"/>
                                <a:gd name="T2" fmla="+- 0 436 402"/>
                                <a:gd name="T3" fmla="*/ 436 h 79"/>
                                <a:gd name="T4" fmla="+- 0 1580 1580"/>
                                <a:gd name="T5" fmla="*/ T4 w 45"/>
                                <a:gd name="T6" fmla="+- 0 436 402"/>
                                <a:gd name="T7" fmla="*/ 436 h 79"/>
                                <a:gd name="T8" fmla="+- 0 1580 1580"/>
                                <a:gd name="T9" fmla="*/ T8 w 45"/>
                                <a:gd name="T10" fmla="+- 0 446 402"/>
                                <a:gd name="T11" fmla="*/ 446 h 79"/>
                                <a:gd name="T12" fmla="+- 0 1659 1580"/>
                                <a:gd name="T13" fmla="*/ T12 w 45"/>
                                <a:gd name="T14" fmla="+- 0 446 402"/>
                                <a:gd name="T15" fmla="*/ 446 h 79"/>
                                <a:gd name="T16" fmla="+- 0 1659 1580"/>
                                <a:gd name="T17" fmla="*/ T16 w 45"/>
                                <a:gd name="T18" fmla="+- 0 436 402"/>
                                <a:gd name="T19" fmla="*/ 436 h 79"/>
                              </a:gdLst>
                              <a:ahLst/>
                              <a:cxnLst>
                                <a:cxn ang="0">
                                  <a:pos x="T1" y="T3"/>
                                </a:cxn>
                                <a:cxn ang="0">
                                  <a:pos x="T5" y="T7"/>
                                </a:cxn>
                                <a:cxn ang="0">
                                  <a:pos x="T9" y="T11"/>
                                </a:cxn>
                                <a:cxn ang="0">
                                  <a:pos x="T13" y="T15"/>
                                </a:cxn>
                                <a:cxn ang="0">
                                  <a:pos x="T17" y="T19"/>
                                </a:cxn>
                              </a:cxnLst>
                              <a:rect l="0" t="0" r="r" b="b"/>
                              <a:pathLst>
                                <a:path w="45" h="79">
                                  <a:moveTo>
                                    <a:pt x="79" y="34"/>
                                  </a:moveTo>
                                  <a:lnTo>
                                    <a:pt x="0" y="34"/>
                                  </a:lnTo>
                                  <a:lnTo>
                                    <a:pt x="0" y="44"/>
                                  </a:lnTo>
                                  <a:lnTo>
                                    <a:pt x="79" y="44"/>
                                  </a:lnTo>
                                  <a:lnTo>
                                    <a:pt x="79" y="3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7" name="Freeform 11">
                            <a:extLst>
                              <a:ext uri="{FF2B5EF4-FFF2-40B4-BE49-F238E27FC236}">
                                <a16:creationId xmlns:a16="http://schemas.microsoft.com/office/drawing/2014/main" id="{786D76C0-7C59-4357-B984-8C1D94205EAE}"/>
                              </a:ext>
                            </a:extLst>
                          </wps:cNvPr>
                          <wps:cNvSpPr>
                            <a:spLocks/>
                          </wps:cNvSpPr>
                          <wps:spPr bwMode="auto">
                            <a:xfrm>
                              <a:off x="368" y="339"/>
                              <a:ext cx="45" cy="79"/>
                            </a:xfrm>
                            <a:custGeom>
                              <a:avLst/>
                              <a:gdLst>
                                <a:gd name="T0" fmla="+- 0 1625 1580"/>
                                <a:gd name="T1" fmla="*/ T0 w 45"/>
                                <a:gd name="T2" fmla="+- 0 402 402"/>
                                <a:gd name="T3" fmla="*/ 402 h 79"/>
                                <a:gd name="T4" fmla="+- 0 1615 1580"/>
                                <a:gd name="T5" fmla="*/ T4 w 45"/>
                                <a:gd name="T6" fmla="+- 0 402 402"/>
                                <a:gd name="T7" fmla="*/ 402 h 79"/>
                                <a:gd name="T8" fmla="+- 0 1615 1580"/>
                                <a:gd name="T9" fmla="*/ T8 w 45"/>
                                <a:gd name="T10" fmla="+- 0 436 402"/>
                                <a:gd name="T11" fmla="*/ 436 h 79"/>
                                <a:gd name="T12" fmla="+- 0 1625 1580"/>
                                <a:gd name="T13" fmla="*/ T12 w 45"/>
                                <a:gd name="T14" fmla="+- 0 436 402"/>
                                <a:gd name="T15" fmla="*/ 436 h 79"/>
                                <a:gd name="T16" fmla="+- 0 1625 1580"/>
                                <a:gd name="T17" fmla="*/ T16 w 45"/>
                                <a:gd name="T18" fmla="+- 0 402 402"/>
                                <a:gd name="T19" fmla="*/ 402 h 79"/>
                              </a:gdLst>
                              <a:ahLst/>
                              <a:cxnLst>
                                <a:cxn ang="0">
                                  <a:pos x="T1" y="T3"/>
                                </a:cxn>
                                <a:cxn ang="0">
                                  <a:pos x="T5" y="T7"/>
                                </a:cxn>
                                <a:cxn ang="0">
                                  <a:pos x="T9" y="T11"/>
                                </a:cxn>
                                <a:cxn ang="0">
                                  <a:pos x="T13" y="T15"/>
                                </a:cxn>
                                <a:cxn ang="0">
                                  <a:pos x="T17" y="T19"/>
                                </a:cxn>
                              </a:cxnLst>
                              <a:rect l="0" t="0" r="r" b="b"/>
                              <a:pathLst>
                                <a:path w="45" h="79">
                                  <a:moveTo>
                                    <a:pt x="45" y="0"/>
                                  </a:moveTo>
                                  <a:lnTo>
                                    <a:pt x="35" y="0"/>
                                  </a:lnTo>
                                  <a:lnTo>
                                    <a:pt x="35" y="34"/>
                                  </a:lnTo>
                                  <a:lnTo>
                                    <a:pt x="45" y="34"/>
                                  </a:lnTo>
                                  <a:lnTo>
                                    <a:pt x="45"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6" name="Group 12">
                          <a:extLst>
                            <a:ext uri="{FF2B5EF4-FFF2-40B4-BE49-F238E27FC236}">
                              <a16:creationId xmlns:a16="http://schemas.microsoft.com/office/drawing/2014/main" id="{0CE287E1-E836-4731-8C93-600664A8F190}"/>
                            </a:ext>
                          </a:extLst>
                        </wpg:cNvPr>
                        <wpg:cNvGrpSpPr>
                          <a:grpSpLocks/>
                        </wpg:cNvGrpSpPr>
                        <wpg:grpSpPr bwMode="auto">
                          <a:xfrm>
                            <a:off x="655" y="379"/>
                            <a:ext cx="113" cy="2"/>
                            <a:chOff x="655" y="379"/>
                            <a:chExt cx="113" cy="2"/>
                          </a:xfrm>
                        </wpg:grpSpPr>
                        <wps:wsp>
                          <wps:cNvPr id="154" name="Freeform 13">
                            <a:extLst>
                              <a:ext uri="{FF2B5EF4-FFF2-40B4-BE49-F238E27FC236}">
                                <a16:creationId xmlns:a16="http://schemas.microsoft.com/office/drawing/2014/main" id="{70057E7C-A3E9-4DFD-A698-1E2A49540218}"/>
                              </a:ext>
                            </a:extLst>
                          </wps:cNvPr>
                          <wps:cNvSpPr>
                            <a:spLocks/>
                          </wps:cNvSpPr>
                          <wps:spPr bwMode="auto">
                            <a:xfrm>
                              <a:off x="655" y="379"/>
                              <a:ext cx="113" cy="2"/>
                            </a:xfrm>
                            <a:custGeom>
                              <a:avLst/>
                              <a:gdLst>
                                <a:gd name="T0" fmla="+- 0 1867 1867"/>
                                <a:gd name="T1" fmla="*/ T0 w 113"/>
                                <a:gd name="T2" fmla="+- 0 1980 1867"/>
                                <a:gd name="T3" fmla="*/ T2 w 113"/>
                              </a:gdLst>
                              <a:ahLst/>
                              <a:cxnLst>
                                <a:cxn ang="0">
                                  <a:pos x="T1" y="0"/>
                                </a:cxn>
                                <a:cxn ang="0">
                                  <a:pos x="T3" y="0"/>
                                </a:cxn>
                              </a:cxnLst>
                              <a:rect l="0" t="0" r="r" b="b"/>
                              <a:pathLst>
                                <a:path w="113">
                                  <a:moveTo>
                                    <a:pt x="0" y="0"/>
                                  </a:moveTo>
                                  <a:lnTo>
                                    <a:pt x="113" y="0"/>
                                  </a:lnTo>
                                </a:path>
                              </a:pathLst>
                            </a:custGeom>
                            <a:noFill/>
                            <a:ln w="9690">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7" name="Group 14">
                          <a:extLst>
                            <a:ext uri="{FF2B5EF4-FFF2-40B4-BE49-F238E27FC236}">
                              <a16:creationId xmlns:a16="http://schemas.microsoft.com/office/drawing/2014/main" id="{BF550678-7C09-43A2-B0B2-CE0DCC17D9E8}"/>
                            </a:ext>
                          </a:extLst>
                        </wpg:cNvPr>
                        <wpg:cNvGrpSpPr>
                          <a:grpSpLocks/>
                        </wpg:cNvGrpSpPr>
                        <wpg:grpSpPr bwMode="auto">
                          <a:xfrm>
                            <a:off x="689" y="342"/>
                            <a:ext cx="100" cy="74"/>
                            <a:chOff x="689" y="342"/>
                            <a:chExt cx="100" cy="74"/>
                          </a:xfrm>
                        </wpg:grpSpPr>
                        <wps:wsp>
                          <wps:cNvPr id="153" name="Freeform 15">
                            <a:extLst>
                              <a:ext uri="{FF2B5EF4-FFF2-40B4-BE49-F238E27FC236}">
                                <a16:creationId xmlns:a16="http://schemas.microsoft.com/office/drawing/2014/main" id="{F1968C70-2D19-4A33-A400-6A1AC2946DC7}"/>
                              </a:ext>
                            </a:extLst>
                          </wps:cNvPr>
                          <wps:cNvSpPr>
                            <a:spLocks/>
                          </wps:cNvSpPr>
                          <wps:spPr bwMode="auto">
                            <a:xfrm>
                              <a:off x="689" y="342"/>
                              <a:ext cx="100" cy="74"/>
                            </a:xfrm>
                            <a:custGeom>
                              <a:avLst/>
                              <a:gdLst>
                                <a:gd name="T0" fmla="+- 0 1901 1901"/>
                                <a:gd name="T1" fmla="*/ T0 w 100"/>
                                <a:gd name="T2" fmla="+- 0 405 405"/>
                                <a:gd name="T3" fmla="*/ 405 h 74"/>
                                <a:gd name="T4" fmla="+- 0 1910 1901"/>
                                <a:gd name="T5" fmla="*/ T4 w 100"/>
                                <a:gd name="T6" fmla="+- 0 423 405"/>
                                <a:gd name="T7" fmla="*/ 423 h 74"/>
                                <a:gd name="T8" fmla="+- 0 1912 1901"/>
                                <a:gd name="T9" fmla="*/ T8 w 100"/>
                                <a:gd name="T10" fmla="+- 0 442 405"/>
                                <a:gd name="T11" fmla="*/ 442 h 74"/>
                                <a:gd name="T12" fmla="+- 0 1909 1901"/>
                                <a:gd name="T13" fmla="*/ T12 w 100"/>
                                <a:gd name="T14" fmla="+- 0 461 405"/>
                                <a:gd name="T15" fmla="*/ 461 h 74"/>
                                <a:gd name="T16" fmla="+- 0 1901 1901"/>
                                <a:gd name="T17" fmla="*/ T16 w 100"/>
                                <a:gd name="T18" fmla="+- 0 478 405"/>
                                <a:gd name="T19" fmla="*/ 478 h 74"/>
                                <a:gd name="T20" fmla="+- 0 2001 1901"/>
                                <a:gd name="T21" fmla="*/ T20 w 100"/>
                                <a:gd name="T22" fmla="+- 0 442 405"/>
                                <a:gd name="T23" fmla="*/ 442 h 74"/>
                                <a:gd name="T24" fmla="+- 0 1901 1901"/>
                                <a:gd name="T25" fmla="*/ T24 w 100"/>
                                <a:gd name="T26" fmla="+- 0 405 405"/>
                                <a:gd name="T27" fmla="*/ 405 h 74"/>
                              </a:gdLst>
                              <a:ahLst/>
                              <a:cxnLst>
                                <a:cxn ang="0">
                                  <a:pos x="T1" y="T3"/>
                                </a:cxn>
                                <a:cxn ang="0">
                                  <a:pos x="T5" y="T7"/>
                                </a:cxn>
                                <a:cxn ang="0">
                                  <a:pos x="T9" y="T11"/>
                                </a:cxn>
                                <a:cxn ang="0">
                                  <a:pos x="T13" y="T15"/>
                                </a:cxn>
                                <a:cxn ang="0">
                                  <a:pos x="T17" y="T19"/>
                                </a:cxn>
                                <a:cxn ang="0">
                                  <a:pos x="T21" y="T23"/>
                                </a:cxn>
                                <a:cxn ang="0">
                                  <a:pos x="T25" y="T27"/>
                                </a:cxn>
                              </a:cxnLst>
                              <a:rect l="0" t="0" r="r" b="b"/>
                              <a:pathLst>
                                <a:path w="100" h="74">
                                  <a:moveTo>
                                    <a:pt x="0" y="0"/>
                                  </a:moveTo>
                                  <a:lnTo>
                                    <a:pt x="9" y="18"/>
                                  </a:lnTo>
                                  <a:lnTo>
                                    <a:pt x="11" y="37"/>
                                  </a:lnTo>
                                  <a:lnTo>
                                    <a:pt x="8" y="56"/>
                                  </a:lnTo>
                                  <a:lnTo>
                                    <a:pt x="0" y="73"/>
                                  </a:lnTo>
                                  <a:lnTo>
                                    <a:pt x="100" y="37"/>
                                  </a:lnTo>
                                  <a:lnTo>
                                    <a:pt x="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8" name="Group 16">
                          <a:extLst>
                            <a:ext uri="{FF2B5EF4-FFF2-40B4-BE49-F238E27FC236}">
                              <a16:creationId xmlns:a16="http://schemas.microsoft.com/office/drawing/2014/main" id="{38E2B4F1-AC31-4CFF-8543-10E3490333BC}"/>
                            </a:ext>
                          </a:extLst>
                        </wpg:cNvPr>
                        <wpg:cNvGrpSpPr>
                          <a:grpSpLocks/>
                        </wpg:cNvGrpSpPr>
                        <wpg:grpSpPr bwMode="auto">
                          <a:xfrm>
                            <a:off x="503" y="863"/>
                            <a:ext cx="3778" cy="688"/>
                            <a:chOff x="503" y="863"/>
                            <a:chExt cx="3778" cy="688"/>
                          </a:xfrm>
                        </wpg:grpSpPr>
                        <wps:wsp>
                          <wps:cNvPr id="152" name="Freeform 17">
                            <a:extLst>
                              <a:ext uri="{FF2B5EF4-FFF2-40B4-BE49-F238E27FC236}">
                                <a16:creationId xmlns:a16="http://schemas.microsoft.com/office/drawing/2014/main" id="{1ED3AFF1-8F0C-4C6A-86DB-E258D7BFB414}"/>
                              </a:ext>
                            </a:extLst>
                          </wps:cNvPr>
                          <wps:cNvSpPr>
                            <a:spLocks/>
                          </wps:cNvSpPr>
                          <wps:spPr bwMode="auto">
                            <a:xfrm>
                              <a:off x="503" y="863"/>
                              <a:ext cx="3778" cy="688"/>
                            </a:xfrm>
                            <a:custGeom>
                              <a:avLst/>
                              <a:gdLst>
                                <a:gd name="T0" fmla="+- 0 5387 1715"/>
                                <a:gd name="T1" fmla="*/ T0 w 3778"/>
                                <a:gd name="T2" fmla="+- 0 926 926"/>
                                <a:gd name="T3" fmla="*/ 926 h 688"/>
                                <a:gd name="T4" fmla="+- 0 5493 1715"/>
                                <a:gd name="T5" fmla="*/ T4 w 3778"/>
                                <a:gd name="T6" fmla="+- 0 926 926"/>
                                <a:gd name="T7" fmla="*/ 926 h 688"/>
                                <a:gd name="T8" fmla="+- 0 5493 1715"/>
                                <a:gd name="T9" fmla="*/ T8 w 3778"/>
                                <a:gd name="T10" fmla="+- 0 1614 926"/>
                                <a:gd name="T11" fmla="*/ 1614 h 688"/>
                                <a:gd name="T12" fmla="+- 0 1715 1715"/>
                                <a:gd name="T13" fmla="*/ T12 w 3778"/>
                                <a:gd name="T14" fmla="+- 0 1614 926"/>
                                <a:gd name="T15" fmla="*/ 1614 h 688"/>
                                <a:gd name="T16" fmla="+- 0 1715 1715"/>
                                <a:gd name="T17" fmla="*/ T16 w 3778"/>
                                <a:gd name="T18" fmla="+- 0 1402 926"/>
                                <a:gd name="T19" fmla="*/ 1402 h 688"/>
                              </a:gdLst>
                              <a:ahLst/>
                              <a:cxnLst>
                                <a:cxn ang="0">
                                  <a:pos x="T1" y="T3"/>
                                </a:cxn>
                                <a:cxn ang="0">
                                  <a:pos x="T5" y="T7"/>
                                </a:cxn>
                                <a:cxn ang="0">
                                  <a:pos x="T9" y="T11"/>
                                </a:cxn>
                                <a:cxn ang="0">
                                  <a:pos x="T13" y="T15"/>
                                </a:cxn>
                                <a:cxn ang="0">
                                  <a:pos x="T17" y="T19"/>
                                </a:cxn>
                              </a:cxnLst>
                              <a:rect l="0" t="0" r="r" b="b"/>
                              <a:pathLst>
                                <a:path w="3778" h="688">
                                  <a:moveTo>
                                    <a:pt x="3672" y="0"/>
                                  </a:moveTo>
                                  <a:lnTo>
                                    <a:pt x="3778" y="0"/>
                                  </a:lnTo>
                                  <a:lnTo>
                                    <a:pt x="3778" y="688"/>
                                  </a:lnTo>
                                  <a:lnTo>
                                    <a:pt x="0" y="688"/>
                                  </a:lnTo>
                                  <a:lnTo>
                                    <a:pt x="0" y="476"/>
                                  </a:lnTo>
                                </a:path>
                              </a:pathLst>
                            </a:custGeom>
                            <a:noFill/>
                            <a:ln w="9690">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9" name="Group 18">
                          <a:extLst>
                            <a:ext uri="{FF2B5EF4-FFF2-40B4-BE49-F238E27FC236}">
                              <a16:creationId xmlns:a16="http://schemas.microsoft.com/office/drawing/2014/main" id="{6BB86706-5049-45E0-A980-ECE4891A1B2B}"/>
                            </a:ext>
                          </a:extLst>
                        </wpg:cNvPr>
                        <wpg:cNvGrpSpPr>
                          <a:grpSpLocks/>
                        </wpg:cNvGrpSpPr>
                        <wpg:grpSpPr bwMode="auto">
                          <a:xfrm>
                            <a:off x="466" y="1319"/>
                            <a:ext cx="74" cy="100"/>
                            <a:chOff x="466" y="1319"/>
                            <a:chExt cx="74" cy="100"/>
                          </a:xfrm>
                        </wpg:grpSpPr>
                        <wps:wsp>
                          <wps:cNvPr id="150" name="Freeform 19">
                            <a:extLst>
                              <a:ext uri="{FF2B5EF4-FFF2-40B4-BE49-F238E27FC236}">
                                <a16:creationId xmlns:a16="http://schemas.microsoft.com/office/drawing/2014/main" id="{2CB97878-6E08-404F-A157-D75F27395D3D}"/>
                              </a:ext>
                            </a:extLst>
                          </wps:cNvPr>
                          <wps:cNvSpPr>
                            <a:spLocks/>
                          </wps:cNvSpPr>
                          <wps:spPr bwMode="auto">
                            <a:xfrm>
                              <a:off x="466" y="1319"/>
                              <a:ext cx="74" cy="100"/>
                            </a:xfrm>
                            <a:custGeom>
                              <a:avLst/>
                              <a:gdLst>
                                <a:gd name="T0" fmla="+- 0 1715 1678"/>
                                <a:gd name="T1" fmla="*/ T0 w 74"/>
                                <a:gd name="T2" fmla="+- 0 1382 1382"/>
                                <a:gd name="T3" fmla="*/ 1382 h 100"/>
                                <a:gd name="T4" fmla="+- 0 1678 1678"/>
                                <a:gd name="T5" fmla="*/ T4 w 74"/>
                                <a:gd name="T6" fmla="+- 0 1482 1382"/>
                                <a:gd name="T7" fmla="*/ 1482 h 100"/>
                                <a:gd name="T8" fmla="+- 0 1696 1678"/>
                                <a:gd name="T9" fmla="*/ T8 w 74"/>
                                <a:gd name="T10" fmla="+- 0 1473 1382"/>
                                <a:gd name="T11" fmla="*/ 1473 h 100"/>
                                <a:gd name="T12" fmla="+- 0 1715 1678"/>
                                <a:gd name="T13" fmla="*/ T12 w 74"/>
                                <a:gd name="T14" fmla="+- 0 1470 1382"/>
                                <a:gd name="T15" fmla="*/ 1470 h 100"/>
                                <a:gd name="T16" fmla="+- 0 1747 1678"/>
                                <a:gd name="T17" fmla="*/ T16 w 74"/>
                                <a:gd name="T18" fmla="+- 0 1470 1382"/>
                                <a:gd name="T19" fmla="*/ 1470 h 100"/>
                                <a:gd name="T20" fmla="+- 0 1715 1678"/>
                                <a:gd name="T21" fmla="*/ T20 w 74"/>
                                <a:gd name="T22" fmla="+- 0 1382 1382"/>
                                <a:gd name="T23" fmla="*/ 1382 h 100"/>
                              </a:gdLst>
                              <a:ahLst/>
                              <a:cxnLst>
                                <a:cxn ang="0">
                                  <a:pos x="T1" y="T3"/>
                                </a:cxn>
                                <a:cxn ang="0">
                                  <a:pos x="T5" y="T7"/>
                                </a:cxn>
                                <a:cxn ang="0">
                                  <a:pos x="T9" y="T11"/>
                                </a:cxn>
                                <a:cxn ang="0">
                                  <a:pos x="T13" y="T15"/>
                                </a:cxn>
                                <a:cxn ang="0">
                                  <a:pos x="T17" y="T19"/>
                                </a:cxn>
                                <a:cxn ang="0">
                                  <a:pos x="T21" y="T23"/>
                                </a:cxn>
                              </a:cxnLst>
                              <a:rect l="0" t="0" r="r" b="b"/>
                              <a:pathLst>
                                <a:path w="74" h="100">
                                  <a:moveTo>
                                    <a:pt x="37" y="0"/>
                                  </a:moveTo>
                                  <a:lnTo>
                                    <a:pt x="0" y="100"/>
                                  </a:lnTo>
                                  <a:lnTo>
                                    <a:pt x="18" y="91"/>
                                  </a:lnTo>
                                  <a:lnTo>
                                    <a:pt x="37" y="88"/>
                                  </a:lnTo>
                                  <a:lnTo>
                                    <a:pt x="69" y="88"/>
                                  </a:lnTo>
                                  <a:lnTo>
                                    <a:pt x="37"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1" name="Freeform 20">
                            <a:extLst>
                              <a:ext uri="{FF2B5EF4-FFF2-40B4-BE49-F238E27FC236}">
                                <a16:creationId xmlns:a16="http://schemas.microsoft.com/office/drawing/2014/main" id="{B6AC730D-9653-48C5-BB17-2EE67145AC05}"/>
                              </a:ext>
                            </a:extLst>
                          </wps:cNvPr>
                          <wps:cNvSpPr>
                            <a:spLocks/>
                          </wps:cNvSpPr>
                          <wps:spPr bwMode="auto">
                            <a:xfrm>
                              <a:off x="466" y="1319"/>
                              <a:ext cx="74" cy="100"/>
                            </a:xfrm>
                            <a:custGeom>
                              <a:avLst/>
                              <a:gdLst>
                                <a:gd name="T0" fmla="+- 0 1747 1678"/>
                                <a:gd name="T1" fmla="*/ T0 w 74"/>
                                <a:gd name="T2" fmla="+- 0 1470 1382"/>
                                <a:gd name="T3" fmla="*/ 1470 h 100"/>
                                <a:gd name="T4" fmla="+- 0 1715 1678"/>
                                <a:gd name="T5" fmla="*/ T4 w 74"/>
                                <a:gd name="T6" fmla="+- 0 1470 1382"/>
                                <a:gd name="T7" fmla="*/ 1470 h 100"/>
                                <a:gd name="T8" fmla="+- 0 1734 1678"/>
                                <a:gd name="T9" fmla="*/ T8 w 74"/>
                                <a:gd name="T10" fmla="+- 0 1473 1382"/>
                                <a:gd name="T11" fmla="*/ 1473 h 100"/>
                                <a:gd name="T12" fmla="+- 0 1752 1678"/>
                                <a:gd name="T13" fmla="*/ T12 w 74"/>
                                <a:gd name="T14" fmla="+- 0 1482 1382"/>
                                <a:gd name="T15" fmla="*/ 1482 h 100"/>
                                <a:gd name="T16" fmla="+- 0 1747 1678"/>
                                <a:gd name="T17" fmla="*/ T16 w 74"/>
                                <a:gd name="T18" fmla="+- 0 1470 1382"/>
                                <a:gd name="T19" fmla="*/ 1470 h 100"/>
                              </a:gdLst>
                              <a:ahLst/>
                              <a:cxnLst>
                                <a:cxn ang="0">
                                  <a:pos x="T1" y="T3"/>
                                </a:cxn>
                                <a:cxn ang="0">
                                  <a:pos x="T5" y="T7"/>
                                </a:cxn>
                                <a:cxn ang="0">
                                  <a:pos x="T9" y="T11"/>
                                </a:cxn>
                                <a:cxn ang="0">
                                  <a:pos x="T13" y="T15"/>
                                </a:cxn>
                                <a:cxn ang="0">
                                  <a:pos x="T17" y="T19"/>
                                </a:cxn>
                              </a:cxnLst>
                              <a:rect l="0" t="0" r="r" b="b"/>
                              <a:pathLst>
                                <a:path w="74" h="100">
                                  <a:moveTo>
                                    <a:pt x="69" y="88"/>
                                  </a:moveTo>
                                  <a:lnTo>
                                    <a:pt x="37" y="88"/>
                                  </a:lnTo>
                                  <a:lnTo>
                                    <a:pt x="56" y="91"/>
                                  </a:lnTo>
                                  <a:lnTo>
                                    <a:pt x="74" y="100"/>
                                  </a:lnTo>
                                  <a:lnTo>
                                    <a:pt x="69" y="88"/>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0" name="Group 21">
                          <a:extLst>
                            <a:ext uri="{FF2B5EF4-FFF2-40B4-BE49-F238E27FC236}">
                              <a16:creationId xmlns:a16="http://schemas.microsoft.com/office/drawing/2014/main" id="{05802D48-841C-4E48-911E-BDD722E425BD}"/>
                            </a:ext>
                          </a:extLst>
                        </wpg:cNvPr>
                        <wpg:cNvGrpSpPr>
                          <a:grpSpLocks/>
                        </wpg:cNvGrpSpPr>
                        <wpg:grpSpPr bwMode="auto">
                          <a:xfrm>
                            <a:off x="503" y="7"/>
                            <a:ext cx="3777" cy="688"/>
                            <a:chOff x="503" y="7"/>
                            <a:chExt cx="3777" cy="688"/>
                          </a:xfrm>
                        </wpg:grpSpPr>
                        <wps:wsp>
                          <wps:cNvPr id="149" name="Freeform 22">
                            <a:extLst>
                              <a:ext uri="{FF2B5EF4-FFF2-40B4-BE49-F238E27FC236}">
                                <a16:creationId xmlns:a16="http://schemas.microsoft.com/office/drawing/2014/main" id="{05C36B55-B02B-44E0-9A47-9A70B4055723}"/>
                              </a:ext>
                            </a:extLst>
                          </wps:cNvPr>
                          <wps:cNvSpPr>
                            <a:spLocks/>
                          </wps:cNvSpPr>
                          <wps:spPr bwMode="auto">
                            <a:xfrm>
                              <a:off x="503" y="7"/>
                              <a:ext cx="3777" cy="688"/>
                            </a:xfrm>
                            <a:custGeom>
                              <a:avLst/>
                              <a:gdLst>
                                <a:gd name="T0" fmla="+- 0 5387 1715"/>
                                <a:gd name="T1" fmla="*/ T0 w 3777"/>
                                <a:gd name="T2" fmla="+- 0 758 70"/>
                                <a:gd name="T3" fmla="*/ 758 h 688"/>
                                <a:gd name="T4" fmla="+- 0 5493 1715"/>
                                <a:gd name="T5" fmla="*/ T4 w 3777"/>
                                <a:gd name="T6" fmla="+- 0 758 70"/>
                                <a:gd name="T7" fmla="*/ 758 h 688"/>
                                <a:gd name="T8" fmla="+- 0 5493 1715"/>
                                <a:gd name="T9" fmla="*/ T8 w 3777"/>
                                <a:gd name="T10" fmla="+- 0 70 70"/>
                                <a:gd name="T11" fmla="*/ 70 h 688"/>
                                <a:gd name="T12" fmla="+- 0 1715 1715"/>
                                <a:gd name="T13" fmla="*/ T12 w 3777"/>
                                <a:gd name="T14" fmla="+- 0 70 70"/>
                                <a:gd name="T15" fmla="*/ 70 h 688"/>
                                <a:gd name="T16" fmla="+- 0 1715 1715"/>
                                <a:gd name="T17" fmla="*/ T16 w 3777"/>
                                <a:gd name="T18" fmla="+- 0 282 70"/>
                                <a:gd name="T19" fmla="*/ 282 h 688"/>
                              </a:gdLst>
                              <a:ahLst/>
                              <a:cxnLst>
                                <a:cxn ang="0">
                                  <a:pos x="T1" y="T3"/>
                                </a:cxn>
                                <a:cxn ang="0">
                                  <a:pos x="T5" y="T7"/>
                                </a:cxn>
                                <a:cxn ang="0">
                                  <a:pos x="T9" y="T11"/>
                                </a:cxn>
                                <a:cxn ang="0">
                                  <a:pos x="T13" y="T15"/>
                                </a:cxn>
                                <a:cxn ang="0">
                                  <a:pos x="T17" y="T19"/>
                                </a:cxn>
                              </a:cxnLst>
                              <a:rect l="0" t="0" r="r" b="b"/>
                              <a:pathLst>
                                <a:path w="3777" h="688">
                                  <a:moveTo>
                                    <a:pt x="3672" y="688"/>
                                  </a:moveTo>
                                  <a:lnTo>
                                    <a:pt x="3778" y="688"/>
                                  </a:lnTo>
                                  <a:lnTo>
                                    <a:pt x="3778" y="0"/>
                                  </a:lnTo>
                                  <a:lnTo>
                                    <a:pt x="0" y="0"/>
                                  </a:lnTo>
                                  <a:lnTo>
                                    <a:pt x="0" y="212"/>
                                  </a:lnTo>
                                </a:path>
                              </a:pathLst>
                            </a:custGeom>
                            <a:noFill/>
                            <a:ln w="9690">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11" name="Group 23">
                          <a:extLst>
                            <a:ext uri="{FF2B5EF4-FFF2-40B4-BE49-F238E27FC236}">
                              <a16:creationId xmlns:a16="http://schemas.microsoft.com/office/drawing/2014/main" id="{4186163A-EF19-4142-8CF4-7BCFB37736AD}"/>
                            </a:ext>
                          </a:extLst>
                        </wpg:cNvPr>
                        <wpg:cNvGrpSpPr>
                          <a:grpSpLocks/>
                        </wpg:cNvGrpSpPr>
                        <wpg:grpSpPr bwMode="auto">
                          <a:xfrm>
                            <a:off x="466" y="139"/>
                            <a:ext cx="74" cy="100"/>
                            <a:chOff x="466" y="139"/>
                            <a:chExt cx="74" cy="100"/>
                          </a:xfrm>
                        </wpg:grpSpPr>
                        <wps:wsp>
                          <wps:cNvPr id="147" name="Freeform 24">
                            <a:extLst>
                              <a:ext uri="{FF2B5EF4-FFF2-40B4-BE49-F238E27FC236}">
                                <a16:creationId xmlns:a16="http://schemas.microsoft.com/office/drawing/2014/main" id="{B7965510-603F-4D1B-AF51-C9BC7C4E6720}"/>
                              </a:ext>
                            </a:extLst>
                          </wps:cNvPr>
                          <wps:cNvSpPr>
                            <a:spLocks/>
                          </wps:cNvSpPr>
                          <wps:spPr bwMode="auto">
                            <a:xfrm>
                              <a:off x="466" y="139"/>
                              <a:ext cx="74" cy="100"/>
                            </a:xfrm>
                            <a:custGeom>
                              <a:avLst/>
                              <a:gdLst>
                                <a:gd name="T0" fmla="+- 0 1678 1678"/>
                                <a:gd name="T1" fmla="*/ T0 w 74"/>
                                <a:gd name="T2" fmla="+- 0 202 202"/>
                                <a:gd name="T3" fmla="*/ 202 h 100"/>
                                <a:gd name="T4" fmla="+- 0 1715 1678"/>
                                <a:gd name="T5" fmla="*/ T4 w 74"/>
                                <a:gd name="T6" fmla="+- 0 302 202"/>
                                <a:gd name="T7" fmla="*/ 302 h 100"/>
                                <a:gd name="T8" fmla="+- 0 1748 1678"/>
                                <a:gd name="T9" fmla="*/ T8 w 74"/>
                                <a:gd name="T10" fmla="+- 0 214 202"/>
                                <a:gd name="T11" fmla="*/ 214 h 100"/>
                                <a:gd name="T12" fmla="+- 0 1715 1678"/>
                                <a:gd name="T13" fmla="*/ T12 w 74"/>
                                <a:gd name="T14" fmla="+- 0 214 202"/>
                                <a:gd name="T15" fmla="*/ 214 h 100"/>
                                <a:gd name="T16" fmla="+- 0 1696 1678"/>
                                <a:gd name="T17" fmla="*/ T16 w 74"/>
                                <a:gd name="T18" fmla="+- 0 211 202"/>
                                <a:gd name="T19" fmla="*/ 211 h 100"/>
                                <a:gd name="T20" fmla="+- 0 1678 1678"/>
                                <a:gd name="T21" fmla="*/ T20 w 74"/>
                                <a:gd name="T22" fmla="+- 0 202 202"/>
                                <a:gd name="T23" fmla="*/ 202 h 100"/>
                              </a:gdLst>
                              <a:ahLst/>
                              <a:cxnLst>
                                <a:cxn ang="0">
                                  <a:pos x="T1" y="T3"/>
                                </a:cxn>
                                <a:cxn ang="0">
                                  <a:pos x="T5" y="T7"/>
                                </a:cxn>
                                <a:cxn ang="0">
                                  <a:pos x="T9" y="T11"/>
                                </a:cxn>
                                <a:cxn ang="0">
                                  <a:pos x="T13" y="T15"/>
                                </a:cxn>
                                <a:cxn ang="0">
                                  <a:pos x="T17" y="T19"/>
                                </a:cxn>
                                <a:cxn ang="0">
                                  <a:pos x="T21" y="T23"/>
                                </a:cxn>
                              </a:cxnLst>
                              <a:rect l="0" t="0" r="r" b="b"/>
                              <a:pathLst>
                                <a:path w="74" h="100">
                                  <a:moveTo>
                                    <a:pt x="0" y="0"/>
                                  </a:moveTo>
                                  <a:lnTo>
                                    <a:pt x="37" y="100"/>
                                  </a:lnTo>
                                  <a:lnTo>
                                    <a:pt x="70" y="12"/>
                                  </a:lnTo>
                                  <a:lnTo>
                                    <a:pt x="37" y="12"/>
                                  </a:lnTo>
                                  <a:lnTo>
                                    <a:pt x="18" y="9"/>
                                  </a:lnTo>
                                  <a:lnTo>
                                    <a:pt x="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8" name="Freeform 25">
                            <a:extLst>
                              <a:ext uri="{FF2B5EF4-FFF2-40B4-BE49-F238E27FC236}">
                                <a16:creationId xmlns:a16="http://schemas.microsoft.com/office/drawing/2014/main" id="{9D4B8AB5-BB5E-4614-B715-04FC3C9DCA2B}"/>
                              </a:ext>
                            </a:extLst>
                          </wps:cNvPr>
                          <wps:cNvSpPr>
                            <a:spLocks/>
                          </wps:cNvSpPr>
                          <wps:spPr bwMode="auto">
                            <a:xfrm>
                              <a:off x="466" y="139"/>
                              <a:ext cx="74" cy="100"/>
                            </a:xfrm>
                            <a:custGeom>
                              <a:avLst/>
                              <a:gdLst>
                                <a:gd name="T0" fmla="+- 0 1752 1678"/>
                                <a:gd name="T1" fmla="*/ T0 w 74"/>
                                <a:gd name="T2" fmla="+- 0 202 202"/>
                                <a:gd name="T3" fmla="*/ 202 h 100"/>
                                <a:gd name="T4" fmla="+- 0 1734 1678"/>
                                <a:gd name="T5" fmla="*/ T4 w 74"/>
                                <a:gd name="T6" fmla="+- 0 211 202"/>
                                <a:gd name="T7" fmla="*/ 211 h 100"/>
                                <a:gd name="T8" fmla="+- 0 1715 1678"/>
                                <a:gd name="T9" fmla="*/ T8 w 74"/>
                                <a:gd name="T10" fmla="+- 0 214 202"/>
                                <a:gd name="T11" fmla="*/ 214 h 100"/>
                                <a:gd name="T12" fmla="+- 0 1748 1678"/>
                                <a:gd name="T13" fmla="*/ T12 w 74"/>
                                <a:gd name="T14" fmla="+- 0 214 202"/>
                                <a:gd name="T15" fmla="*/ 214 h 100"/>
                                <a:gd name="T16" fmla="+- 0 1752 1678"/>
                                <a:gd name="T17" fmla="*/ T16 w 74"/>
                                <a:gd name="T18" fmla="+- 0 202 202"/>
                                <a:gd name="T19" fmla="*/ 202 h 100"/>
                              </a:gdLst>
                              <a:ahLst/>
                              <a:cxnLst>
                                <a:cxn ang="0">
                                  <a:pos x="T1" y="T3"/>
                                </a:cxn>
                                <a:cxn ang="0">
                                  <a:pos x="T5" y="T7"/>
                                </a:cxn>
                                <a:cxn ang="0">
                                  <a:pos x="T9" y="T11"/>
                                </a:cxn>
                                <a:cxn ang="0">
                                  <a:pos x="T13" y="T15"/>
                                </a:cxn>
                                <a:cxn ang="0">
                                  <a:pos x="T17" y="T19"/>
                                </a:cxn>
                              </a:cxnLst>
                              <a:rect l="0" t="0" r="r" b="b"/>
                              <a:pathLst>
                                <a:path w="74" h="100">
                                  <a:moveTo>
                                    <a:pt x="74" y="0"/>
                                  </a:moveTo>
                                  <a:lnTo>
                                    <a:pt x="56" y="9"/>
                                  </a:lnTo>
                                  <a:lnTo>
                                    <a:pt x="37" y="12"/>
                                  </a:lnTo>
                                  <a:lnTo>
                                    <a:pt x="70" y="12"/>
                                  </a:lnTo>
                                  <a:lnTo>
                                    <a:pt x="7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2" name="Group 26">
                          <a:extLst>
                            <a:ext uri="{FF2B5EF4-FFF2-40B4-BE49-F238E27FC236}">
                              <a16:creationId xmlns:a16="http://schemas.microsoft.com/office/drawing/2014/main" id="{7007015A-3A4F-49E3-9FF2-FEF305C8787A}"/>
                            </a:ext>
                          </a:extLst>
                        </wpg:cNvPr>
                        <wpg:cNvGrpSpPr>
                          <a:grpSpLocks/>
                        </wpg:cNvGrpSpPr>
                        <wpg:grpSpPr bwMode="auto">
                          <a:xfrm>
                            <a:off x="1892" y="400"/>
                            <a:ext cx="128" cy="105"/>
                            <a:chOff x="1892" y="400"/>
                            <a:chExt cx="128" cy="105"/>
                          </a:xfrm>
                        </wpg:grpSpPr>
                        <wps:wsp>
                          <wps:cNvPr id="143" name="Freeform 27">
                            <a:extLst>
                              <a:ext uri="{FF2B5EF4-FFF2-40B4-BE49-F238E27FC236}">
                                <a16:creationId xmlns:a16="http://schemas.microsoft.com/office/drawing/2014/main" id="{B1383B3C-F403-4FCD-B101-900E74B2738A}"/>
                              </a:ext>
                            </a:extLst>
                          </wps:cNvPr>
                          <wps:cNvSpPr>
                            <a:spLocks/>
                          </wps:cNvSpPr>
                          <wps:spPr bwMode="auto">
                            <a:xfrm>
                              <a:off x="1892" y="400"/>
                              <a:ext cx="128" cy="105"/>
                            </a:xfrm>
                            <a:custGeom>
                              <a:avLst/>
                              <a:gdLst>
                                <a:gd name="T0" fmla="+- 0 3155 3104"/>
                                <a:gd name="T1" fmla="*/ T0 w 128"/>
                                <a:gd name="T2" fmla="+- 0 561 463"/>
                                <a:gd name="T3" fmla="*/ 561 h 105"/>
                                <a:gd name="T4" fmla="+- 0 3104 3104"/>
                                <a:gd name="T5" fmla="*/ T4 w 128"/>
                                <a:gd name="T6" fmla="+- 0 561 463"/>
                                <a:gd name="T7" fmla="*/ 561 h 105"/>
                                <a:gd name="T8" fmla="+- 0 3104 3104"/>
                                <a:gd name="T9" fmla="*/ T8 w 128"/>
                                <a:gd name="T10" fmla="+- 0 566 463"/>
                                <a:gd name="T11" fmla="*/ 566 h 105"/>
                                <a:gd name="T12" fmla="+- 0 3105 3104"/>
                                <a:gd name="T13" fmla="*/ T12 w 128"/>
                                <a:gd name="T14" fmla="+- 0 568 463"/>
                                <a:gd name="T15" fmla="*/ 568 h 105"/>
                                <a:gd name="T16" fmla="+- 0 3110 3104"/>
                                <a:gd name="T17" fmla="*/ T16 w 128"/>
                                <a:gd name="T18" fmla="+- 0 568 463"/>
                                <a:gd name="T19" fmla="*/ 568 h 105"/>
                                <a:gd name="T20" fmla="+- 0 3114 3104"/>
                                <a:gd name="T21" fmla="*/ T20 w 128"/>
                                <a:gd name="T22" fmla="+- 0 567 463"/>
                                <a:gd name="T23" fmla="*/ 567 h 105"/>
                                <a:gd name="T24" fmla="+- 0 3155 3104"/>
                                <a:gd name="T25" fmla="*/ T24 w 128"/>
                                <a:gd name="T26" fmla="+- 0 567 463"/>
                                <a:gd name="T27" fmla="*/ 567 h 105"/>
                                <a:gd name="T28" fmla="+- 0 3155 3104"/>
                                <a:gd name="T29" fmla="*/ T28 w 128"/>
                                <a:gd name="T30" fmla="+- 0 561 463"/>
                                <a:gd name="T31" fmla="*/ 561 h 105"/>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28" h="105">
                                  <a:moveTo>
                                    <a:pt x="51" y="98"/>
                                  </a:moveTo>
                                  <a:lnTo>
                                    <a:pt x="0" y="98"/>
                                  </a:lnTo>
                                  <a:lnTo>
                                    <a:pt x="0" y="103"/>
                                  </a:lnTo>
                                  <a:lnTo>
                                    <a:pt x="1" y="105"/>
                                  </a:lnTo>
                                  <a:lnTo>
                                    <a:pt x="6" y="105"/>
                                  </a:lnTo>
                                  <a:lnTo>
                                    <a:pt x="10" y="104"/>
                                  </a:lnTo>
                                  <a:lnTo>
                                    <a:pt x="51" y="104"/>
                                  </a:lnTo>
                                  <a:lnTo>
                                    <a:pt x="51" y="98"/>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4" name="Freeform 28">
                            <a:extLst>
                              <a:ext uri="{FF2B5EF4-FFF2-40B4-BE49-F238E27FC236}">
                                <a16:creationId xmlns:a16="http://schemas.microsoft.com/office/drawing/2014/main" id="{6BCB30F4-272D-4BB2-868B-91F4AA12C495}"/>
                              </a:ext>
                            </a:extLst>
                          </wps:cNvPr>
                          <wps:cNvSpPr>
                            <a:spLocks/>
                          </wps:cNvSpPr>
                          <wps:spPr bwMode="auto">
                            <a:xfrm>
                              <a:off x="1892" y="400"/>
                              <a:ext cx="128" cy="105"/>
                            </a:xfrm>
                            <a:custGeom>
                              <a:avLst/>
                              <a:gdLst>
                                <a:gd name="T0" fmla="+- 0 3155 3104"/>
                                <a:gd name="T1" fmla="*/ T0 w 128"/>
                                <a:gd name="T2" fmla="+- 0 567 463"/>
                                <a:gd name="T3" fmla="*/ 567 h 105"/>
                                <a:gd name="T4" fmla="+- 0 3144 3104"/>
                                <a:gd name="T5" fmla="*/ T4 w 128"/>
                                <a:gd name="T6" fmla="+- 0 567 463"/>
                                <a:gd name="T7" fmla="*/ 567 h 105"/>
                                <a:gd name="T8" fmla="+- 0 3147 3104"/>
                                <a:gd name="T9" fmla="*/ T8 w 128"/>
                                <a:gd name="T10" fmla="+- 0 568 463"/>
                                <a:gd name="T11" fmla="*/ 568 h 105"/>
                                <a:gd name="T12" fmla="+- 0 3155 3104"/>
                                <a:gd name="T13" fmla="*/ T12 w 128"/>
                                <a:gd name="T14" fmla="+- 0 568 463"/>
                                <a:gd name="T15" fmla="*/ 568 h 105"/>
                                <a:gd name="T16" fmla="+- 0 3155 3104"/>
                                <a:gd name="T17" fmla="*/ T16 w 128"/>
                                <a:gd name="T18" fmla="+- 0 567 463"/>
                                <a:gd name="T19" fmla="*/ 567 h 105"/>
                              </a:gdLst>
                              <a:ahLst/>
                              <a:cxnLst>
                                <a:cxn ang="0">
                                  <a:pos x="T1" y="T3"/>
                                </a:cxn>
                                <a:cxn ang="0">
                                  <a:pos x="T5" y="T7"/>
                                </a:cxn>
                                <a:cxn ang="0">
                                  <a:pos x="T9" y="T11"/>
                                </a:cxn>
                                <a:cxn ang="0">
                                  <a:pos x="T13" y="T15"/>
                                </a:cxn>
                                <a:cxn ang="0">
                                  <a:pos x="T17" y="T19"/>
                                </a:cxn>
                              </a:cxnLst>
                              <a:rect l="0" t="0" r="r" b="b"/>
                              <a:pathLst>
                                <a:path w="128" h="105">
                                  <a:moveTo>
                                    <a:pt x="51" y="104"/>
                                  </a:moveTo>
                                  <a:lnTo>
                                    <a:pt x="40" y="104"/>
                                  </a:lnTo>
                                  <a:lnTo>
                                    <a:pt x="43" y="105"/>
                                  </a:lnTo>
                                  <a:lnTo>
                                    <a:pt x="51" y="105"/>
                                  </a:lnTo>
                                  <a:lnTo>
                                    <a:pt x="51"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5" name="Freeform 29">
                            <a:extLst>
                              <a:ext uri="{FF2B5EF4-FFF2-40B4-BE49-F238E27FC236}">
                                <a16:creationId xmlns:a16="http://schemas.microsoft.com/office/drawing/2014/main" id="{FECDF973-F1D9-40BC-98CD-4857AD1261AC}"/>
                              </a:ext>
                            </a:extLst>
                          </wps:cNvPr>
                          <wps:cNvSpPr>
                            <a:spLocks/>
                          </wps:cNvSpPr>
                          <wps:spPr bwMode="auto">
                            <a:xfrm>
                              <a:off x="1892" y="400"/>
                              <a:ext cx="128" cy="105"/>
                            </a:xfrm>
                            <a:custGeom>
                              <a:avLst/>
                              <a:gdLst>
                                <a:gd name="T0" fmla="+- 0 3160 3104"/>
                                <a:gd name="T1" fmla="*/ T0 w 128"/>
                                <a:gd name="T2" fmla="+- 0 470 463"/>
                                <a:gd name="T3" fmla="*/ 470 h 105"/>
                                <a:gd name="T4" fmla="+- 0 3141 3104"/>
                                <a:gd name="T5" fmla="*/ T4 w 128"/>
                                <a:gd name="T6" fmla="+- 0 470 463"/>
                                <a:gd name="T7" fmla="*/ 470 h 105"/>
                                <a:gd name="T8" fmla="+- 0 3144 3104"/>
                                <a:gd name="T9" fmla="*/ T8 w 128"/>
                                <a:gd name="T10" fmla="+- 0 471 463"/>
                                <a:gd name="T11" fmla="*/ 471 h 105"/>
                                <a:gd name="T12" fmla="+- 0 3144 3104"/>
                                <a:gd name="T13" fmla="*/ T12 w 128"/>
                                <a:gd name="T14" fmla="+- 0 473 463"/>
                                <a:gd name="T15" fmla="*/ 473 h 105"/>
                                <a:gd name="T16" fmla="+- 0 3144 3104"/>
                                <a:gd name="T17" fmla="*/ T16 w 128"/>
                                <a:gd name="T18" fmla="+- 0 475 463"/>
                                <a:gd name="T19" fmla="*/ 475 h 105"/>
                                <a:gd name="T20" fmla="+- 0 3124 3104"/>
                                <a:gd name="T21" fmla="*/ T20 w 128"/>
                                <a:gd name="T22" fmla="+- 0 555 463"/>
                                <a:gd name="T23" fmla="*/ 555 h 105"/>
                                <a:gd name="T24" fmla="+- 0 3123 3104"/>
                                <a:gd name="T25" fmla="*/ T24 w 128"/>
                                <a:gd name="T26" fmla="+- 0 560 463"/>
                                <a:gd name="T27" fmla="*/ 560 h 105"/>
                                <a:gd name="T28" fmla="+- 0 3123 3104"/>
                                <a:gd name="T29" fmla="*/ T28 w 128"/>
                                <a:gd name="T30" fmla="+- 0 561 463"/>
                                <a:gd name="T31" fmla="*/ 561 h 105"/>
                                <a:gd name="T32" fmla="+- 0 3146 3104"/>
                                <a:gd name="T33" fmla="*/ T32 w 128"/>
                                <a:gd name="T34" fmla="+- 0 561 463"/>
                                <a:gd name="T35" fmla="*/ 561 h 105"/>
                                <a:gd name="T36" fmla="+- 0 3143 3104"/>
                                <a:gd name="T37" fmla="*/ T36 w 128"/>
                                <a:gd name="T38" fmla="+- 0 560 463"/>
                                <a:gd name="T39" fmla="*/ 560 h 105"/>
                                <a:gd name="T40" fmla="+- 0 3139 3104"/>
                                <a:gd name="T41" fmla="*/ T40 w 128"/>
                                <a:gd name="T42" fmla="+- 0 560 463"/>
                                <a:gd name="T43" fmla="*/ 560 h 105"/>
                                <a:gd name="T44" fmla="+- 0 3139 3104"/>
                                <a:gd name="T45" fmla="*/ T44 w 128"/>
                                <a:gd name="T46" fmla="+- 0 558 463"/>
                                <a:gd name="T47" fmla="*/ 558 h 105"/>
                                <a:gd name="T48" fmla="+- 0 3139 3104"/>
                                <a:gd name="T49" fmla="*/ T48 w 128"/>
                                <a:gd name="T50" fmla="+- 0 557 463"/>
                                <a:gd name="T51" fmla="*/ 557 h 105"/>
                                <a:gd name="T52" fmla="+- 0 3148 3104"/>
                                <a:gd name="T53" fmla="*/ T52 w 128"/>
                                <a:gd name="T54" fmla="+- 0 521 463"/>
                                <a:gd name="T55" fmla="*/ 521 h 105"/>
                                <a:gd name="T56" fmla="+- 0 3149 3104"/>
                                <a:gd name="T57" fmla="*/ T56 w 128"/>
                                <a:gd name="T58" fmla="+- 0 515 463"/>
                                <a:gd name="T59" fmla="*/ 515 h 105"/>
                                <a:gd name="T60" fmla="+- 0 3159 3104"/>
                                <a:gd name="T61" fmla="*/ T60 w 128"/>
                                <a:gd name="T62" fmla="+- 0 474 463"/>
                                <a:gd name="T63" fmla="*/ 474 h 105"/>
                                <a:gd name="T64" fmla="+- 0 3160 3104"/>
                                <a:gd name="T65" fmla="*/ T64 w 128"/>
                                <a:gd name="T66" fmla="+- 0 471 463"/>
                                <a:gd name="T67" fmla="*/ 471 h 105"/>
                                <a:gd name="T68" fmla="+- 0 3160 3104"/>
                                <a:gd name="T69" fmla="*/ T68 w 128"/>
                                <a:gd name="T70" fmla="+- 0 470 463"/>
                                <a:gd name="T71" fmla="*/ 470 h 10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28" h="105">
                                  <a:moveTo>
                                    <a:pt x="56" y="7"/>
                                  </a:moveTo>
                                  <a:lnTo>
                                    <a:pt x="37" y="7"/>
                                  </a:lnTo>
                                  <a:lnTo>
                                    <a:pt x="40" y="8"/>
                                  </a:lnTo>
                                  <a:lnTo>
                                    <a:pt x="40" y="10"/>
                                  </a:lnTo>
                                  <a:lnTo>
                                    <a:pt x="40" y="12"/>
                                  </a:lnTo>
                                  <a:lnTo>
                                    <a:pt x="20" y="92"/>
                                  </a:lnTo>
                                  <a:lnTo>
                                    <a:pt x="19" y="97"/>
                                  </a:lnTo>
                                  <a:lnTo>
                                    <a:pt x="19" y="98"/>
                                  </a:lnTo>
                                  <a:lnTo>
                                    <a:pt x="42" y="98"/>
                                  </a:lnTo>
                                  <a:lnTo>
                                    <a:pt x="39" y="97"/>
                                  </a:lnTo>
                                  <a:lnTo>
                                    <a:pt x="35" y="97"/>
                                  </a:lnTo>
                                  <a:lnTo>
                                    <a:pt x="35" y="95"/>
                                  </a:lnTo>
                                  <a:lnTo>
                                    <a:pt x="35" y="94"/>
                                  </a:lnTo>
                                  <a:lnTo>
                                    <a:pt x="44" y="58"/>
                                  </a:lnTo>
                                  <a:lnTo>
                                    <a:pt x="45" y="52"/>
                                  </a:lnTo>
                                  <a:lnTo>
                                    <a:pt x="55" y="11"/>
                                  </a:lnTo>
                                  <a:lnTo>
                                    <a:pt x="56" y="8"/>
                                  </a:lnTo>
                                  <a:lnTo>
                                    <a:pt x="56"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6" name="Freeform 30">
                            <a:extLst>
                              <a:ext uri="{FF2B5EF4-FFF2-40B4-BE49-F238E27FC236}">
                                <a16:creationId xmlns:a16="http://schemas.microsoft.com/office/drawing/2014/main" id="{96A6AC2B-326C-4ED6-86B6-5338D7C4DCCC}"/>
                              </a:ext>
                            </a:extLst>
                          </wps:cNvPr>
                          <wps:cNvSpPr>
                            <a:spLocks/>
                          </wps:cNvSpPr>
                          <wps:spPr bwMode="auto">
                            <a:xfrm>
                              <a:off x="1892" y="400"/>
                              <a:ext cx="128" cy="105"/>
                            </a:xfrm>
                            <a:custGeom>
                              <a:avLst/>
                              <a:gdLst>
                                <a:gd name="T0" fmla="+- 0 3134 3104"/>
                                <a:gd name="T1" fmla="*/ T0 w 128"/>
                                <a:gd name="T2" fmla="+- 0 463 463"/>
                                <a:gd name="T3" fmla="*/ 463 h 105"/>
                                <a:gd name="T4" fmla="+- 0 3129 3104"/>
                                <a:gd name="T5" fmla="*/ T4 w 128"/>
                                <a:gd name="T6" fmla="+- 0 463 463"/>
                                <a:gd name="T7" fmla="*/ 463 h 105"/>
                                <a:gd name="T8" fmla="+- 0 3129 3104"/>
                                <a:gd name="T9" fmla="*/ T8 w 128"/>
                                <a:gd name="T10" fmla="+- 0 470 463"/>
                                <a:gd name="T11" fmla="*/ 470 h 105"/>
                                <a:gd name="T12" fmla="+- 0 3205 3104"/>
                                <a:gd name="T13" fmla="*/ T12 w 128"/>
                                <a:gd name="T14" fmla="+- 0 470 463"/>
                                <a:gd name="T15" fmla="*/ 470 h 105"/>
                                <a:gd name="T16" fmla="+- 0 3216 3104"/>
                                <a:gd name="T17" fmla="*/ T16 w 128"/>
                                <a:gd name="T18" fmla="+- 0 474 463"/>
                                <a:gd name="T19" fmla="*/ 474 h 105"/>
                                <a:gd name="T20" fmla="+- 0 3216 3104"/>
                                <a:gd name="T21" fmla="*/ T20 w 128"/>
                                <a:gd name="T22" fmla="+- 0 490 463"/>
                                <a:gd name="T23" fmla="*/ 490 h 105"/>
                                <a:gd name="T24" fmla="+- 0 3214 3104"/>
                                <a:gd name="T25" fmla="*/ T24 w 128"/>
                                <a:gd name="T26" fmla="+- 0 502 463"/>
                                <a:gd name="T27" fmla="*/ 502 h 105"/>
                                <a:gd name="T28" fmla="+- 0 3196 3104"/>
                                <a:gd name="T29" fmla="*/ T28 w 128"/>
                                <a:gd name="T30" fmla="+- 0 515 463"/>
                                <a:gd name="T31" fmla="*/ 515 h 105"/>
                                <a:gd name="T32" fmla="+- 0 3184 3104"/>
                                <a:gd name="T33" fmla="*/ T32 w 128"/>
                                <a:gd name="T34" fmla="+- 0 515 463"/>
                                <a:gd name="T35" fmla="*/ 515 h 105"/>
                                <a:gd name="T36" fmla="+- 0 3149 3104"/>
                                <a:gd name="T37" fmla="*/ T36 w 128"/>
                                <a:gd name="T38" fmla="+- 0 515 463"/>
                                <a:gd name="T39" fmla="*/ 515 h 105"/>
                                <a:gd name="T40" fmla="+- 0 3148 3104"/>
                                <a:gd name="T41" fmla="*/ T40 w 128"/>
                                <a:gd name="T42" fmla="+- 0 521 463"/>
                                <a:gd name="T43" fmla="*/ 521 h 105"/>
                                <a:gd name="T44" fmla="+- 0 3182 3104"/>
                                <a:gd name="T45" fmla="*/ T44 w 128"/>
                                <a:gd name="T46" fmla="+- 0 521 463"/>
                                <a:gd name="T47" fmla="*/ 521 h 105"/>
                                <a:gd name="T48" fmla="+- 0 3205 3104"/>
                                <a:gd name="T49" fmla="*/ T48 w 128"/>
                                <a:gd name="T50" fmla="+- 0 517 463"/>
                                <a:gd name="T51" fmla="*/ 517 h 105"/>
                                <a:gd name="T52" fmla="+- 0 3224 3104"/>
                                <a:gd name="T53" fmla="*/ T52 w 128"/>
                                <a:gd name="T54" fmla="+- 0 505 463"/>
                                <a:gd name="T55" fmla="*/ 505 h 105"/>
                                <a:gd name="T56" fmla="+- 0 3233 3104"/>
                                <a:gd name="T57" fmla="*/ T56 w 128"/>
                                <a:gd name="T58" fmla="+- 0 489 463"/>
                                <a:gd name="T59" fmla="*/ 489 h 105"/>
                                <a:gd name="T60" fmla="+- 0 3225 3104"/>
                                <a:gd name="T61" fmla="*/ T60 w 128"/>
                                <a:gd name="T62" fmla="+- 0 472 463"/>
                                <a:gd name="T63" fmla="*/ 472 h 105"/>
                                <a:gd name="T64" fmla="+- 0 3203 3104"/>
                                <a:gd name="T65" fmla="*/ T64 w 128"/>
                                <a:gd name="T66" fmla="+- 0 464 463"/>
                                <a:gd name="T67" fmla="*/ 464 h 105"/>
                                <a:gd name="T68" fmla="+- 0 3134 3104"/>
                                <a:gd name="T69" fmla="*/ T68 w 128"/>
                                <a:gd name="T70" fmla="+- 0 463 463"/>
                                <a:gd name="T71" fmla="*/ 463 h 10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28" h="105">
                                  <a:moveTo>
                                    <a:pt x="30" y="0"/>
                                  </a:moveTo>
                                  <a:lnTo>
                                    <a:pt x="25" y="0"/>
                                  </a:lnTo>
                                  <a:lnTo>
                                    <a:pt x="25" y="7"/>
                                  </a:lnTo>
                                  <a:lnTo>
                                    <a:pt x="101" y="7"/>
                                  </a:lnTo>
                                  <a:lnTo>
                                    <a:pt x="112" y="11"/>
                                  </a:lnTo>
                                  <a:lnTo>
                                    <a:pt x="112" y="27"/>
                                  </a:lnTo>
                                  <a:lnTo>
                                    <a:pt x="110" y="39"/>
                                  </a:lnTo>
                                  <a:lnTo>
                                    <a:pt x="92" y="52"/>
                                  </a:lnTo>
                                  <a:lnTo>
                                    <a:pt x="80" y="52"/>
                                  </a:lnTo>
                                  <a:lnTo>
                                    <a:pt x="45" y="52"/>
                                  </a:lnTo>
                                  <a:lnTo>
                                    <a:pt x="44" y="58"/>
                                  </a:lnTo>
                                  <a:lnTo>
                                    <a:pt x="78" y="58"/>
                                  </a:lnTo>
                                  <a:lnTo>
                                    <a:pt x="101" y="54"/>
                                  </a:lnTo>
                                  <a:lnTo>
                                    <a:pt x="120" y="42"/>
                                  </a:lnTo>
                                  <a:lnTo>
                                    <a:pt x="129" y="26"/>
                                  </a:lnTo>
                                  <a:lnTo>
                                    <a:pt x="121" y="9"/>
                                  </a:lnTo>
                                  <a:lnTo>
                                    <a:pt x="99" y="1"/>
                                  </a:lnTo>
                                  <a:lnTo>
                                    <a:pt x="3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3" name="Group 31">
                          <a:extLst>
                            <a:ext uri="{FF2B5EF4-FFF2-40B4-BE49-F238E27FC236}">
                              <a16:creationId xmlns:a16="http://schemas.microsoft.com/office/drawing/2014/main" id="{A032483E-AB9D-44E4-AE82-D576C4FF93B7}"/>
                            </a:ext>
                          </a:extLst>
                        </wpg:cNvPr>
                        <wpg:cNvGrpSpPr>
                          <a:grpSpLocks/>
                        </wpg:cNvGrpSpPr>
                        <wpg:grpSpPr bwMode="auto">
                          <a:xfrm>
                            <a:off x="2059" y="390"/>
                            <a:ext cx="44" cy="153"/>
                            <a:chOff x="2059" y="390"/>
                            <a:chExt cx="44" cy="153"/>
                          </a:xfrm>
                        </wpg:grpSpPr>
                        <wps:wsp>
                          <wps:cNvPr id="142" name="Freeform 32">
                            <a:extLst>
                              <a:ext uri="{FF2B5EF4-FFF2-40B4-BE49-F238E27FC236}">
                                <a16:creationId xmlns:a16="http://schemas.microsoft.com/office/drawing/2014/main" id="{900035FA-186B-4697-8F54-8018918E4560}"/>
                              </a:ext>
                            </a:extLst>
                          </wps:cNvPr>
                          <wps:cNvSpPr>
                            <a:spLocks/>
                          </wps:cNvSpPr>
                          <wps:spPr bwMode="auto">
                            <a:xfrm>
                              <a:off x="2059" y="390"/>
                              <a:ext cx="44" cy="153"/>
                            </a:xfrm>
                            <a:custGeom>
                              <a:avLst/>
                              <a:gdLst>
                                <a:gd name="T0" fmla="+- 0 3315 3271"/>
                                <a:gd name="T1" fmla="*/ T0 w 44"/>
                                <a:gd name="T2" fmla="+- 0 453 453"/>
                                <a:gd name="T3" fmla="*/ 453 h 153"/>
                                <a:gd name="T4" fmla="+- 0 3312 3271"/>
                                <a:gd name="T5" fmla="*/ T4 w 44"/>
                                <a:gd name="T6" fmla="+- 0 453 453"/>
                                <a:gd name="T7" fmla="*/ 453 h 153"/>
                                <a:gd name="T8" fmla="+- 0 3306 3271"/>
                                <a:gd name="T9" fmla="*/ T8 w 44"/>
                                <a:gd name="T10" fmla="+- 0 457 453"/>
                                <a:gd name="T11" fmla="*/ 457 h 153"/>
                                <a:gd name="T12" fmla="+- 0 3293 3271"/>
                                <a:gd name="T13" fmla="*/ T12 w 44"/>
                                <a:gd name="T14" fmla="+- 0 468 453"/>
                                <a:gd name="T15" fmla="*/ 468 h 153"/>
                                <a:gd name="T16" fmla="+- 0 3279 3271"/>
                                <a:gd name="T17" fmla="*/ T16 w 44"/>
                                <a:gd name="T18" fmla="+- 0 488 453"/>
                                <a:gd name="T19" fmla="*/ 488 h 153"/>
                                <a:gd name="T20" fmla="+- 0 3271 3271"/>
                                <a:gd name="T21" fmla="*/ T20 w 44"/>
                                <a:gd name="T22" fmla="+- 0 516 453"/>
                                <a:gd name="T23" fmla="*/ 516 h 153"/>
                                <a:gd name="T24" fmla="+- 0 3275 3271"/>
                                <a:gd name="T25" fmla="*/ T24 w 44"/>
                                <a:gd name="T26" fmla="+- 0 551 453"/>
                                <a:gd name="T27" fmla="*/ 551 h 153"/>
                                <a:gd name="T28" fmla="+- 0 3284 3271"/>
                                <a:gd name="T29" fmla="*/ T28 w 44"/>
                                <a:gd name="T30" fmla="+- 0 576 453"/>
                                <a:gd name="T31" fmla="*/ 576 h 153"/>
                                <a:gd name="T32" fmla="+- 0 3296 3271"/>
                                <a:gd name="T33" fmla="*/ T32 w 44"/>
                                <a:gd name="T34" fmla="+- 0 593 453"/>
                                <a:gd name="T35" fmla="*/ 593 h 153"/>
                                <a:gd name="T36" fmla="+- 0 3307 3271"/>
                                <a:gd name="T37" fmla="*/ T36 w 44"/>
                                <a:gd name="T38" fmla="+- 0 603 453"/>
                                <a:gd name="T39" fmla="*/ 603 h 153"/>
                                <a:gd name="T40" fmla="+- 0 3315 3271"/>
                                <a:gd name="T41" fmla="*/ T40 w 44"/>
                                <a:gd name="T42" fmla="+- 0 606 453"/>
                                <a:gd name="T43" fmla="*/ 606 h 153"/>
                                <a:gd name="T44" fmla="+- 0 3315 3271"/>
                                <a:gd name="T45" fmla="*/ T44 w 44"/>
                                <a:gd name="T46" fmla="+- 0 604 453"/>
                                <a:gd name="T47" fmla="*/ 604 h 153"/>
                                <a:gd name="T48" fmla="+- 0 3315 3271"/>
                                <a:gd name="T49" fmla="*/ T48 w 44"/>
                                <a:gd name="T50" fmla="+- 0 603 453"/>
                                <a:gd name="T51" fmla="*/ 603 h 153"/>
                                <a:gd name="T52" fmla="+- 0 3314 3271"/>
                                <a:gd name="T53" fmla="*/ T52 w 44"/>
                                <a:gd name="T54" fmla="+- 0 602 453"/>
                                <a:gd name="T55" fmla="*/ 602 h 153"/>
                                <a:gd name="T56" fmla="+- 0 3314 3271"/>
                                <a:gd name="T57" fmla="*/ T56 w 44"/>
                                <a:gd name="T58" fmla="+- 0 602 453"/>
                                <a:gd name="T59" fmla="*/ 602 h 153"/>
                                <a:gd name="T60" fmla="+- 0 3297 3271"/>
                                <a:gd name="T61" fmla="*/ T60 w 44"/>
                                <a:gd name="T62" fmla="+- 0 584 453"/>
                                <a:gd name="T63" fmla="*/ 584 h 153"/>
                                <a:gd name="T64" fmla="+- 0 3288 3271"/>
                                <a:gd name="T65" fmla="*/ T64 w 44"/>
                                <a:gd name="T66" fmla="+- 0 565 453"/>
                                <a:gd name="T67" fmla="*/ 565 h 153"/>
                                <a:gd name="T68" fmla="+- 0 3283 3271"/>
                                <a:gd name="T69" fmla="*/ T68 w 44"/>
                                <a:gd name="T70" fmla="+- 0 545 453"/>
                                <a:gd name="T71" fmla="*/ 545 h 153"/>
                                <a:gd name="T72" fmla="+- 0 3284 3271"/>
                                <a:gd name="T73" fmla="*/ T72 w 44"/>
                                <a:gd name="T74" fmla="+- 0 515 453"/>
                                <a:gd name="T75" fmla="*/ 515 h 153"/>
                                <a:gd name="T76" fmla="+- 0 3290 3271"/>
                                <a:gd name="T77" fmla="*/ T76 w 44"/>
                                <a:gd name="T78" fmla="+- 0 492 453"/>
                                <a:gd name="T79" fmla="*/ 492 h 153"/>
                                <a:gd name="T80" fmla="+- 0 3298 3271"/>
                                <a:gd name="T81" fmla="*/ T80 w 44"/>
                                <a:gd name="T82" fmla="+- 0 475 453"/>
                                <a:gd name="T83" fmla="*/ 475 h 153"/>
                                <a:gd name="T84" fmla="+- 0 3307 3271"/>
                                <a:gd name="T85" fmla="*/ T84 w 44"/>
                                <a:gd name="T86" fmla="+- 0 463 453"/>
                                <a:gd name="T87" fmla="*/ 463 h 153"/>
                                <a:gd name="T88" fmla="+- 0 3315 3271"/>
                                <a:gd name="T89" fmla="*/ T88 w 44"/>
                                <a:gd name="T90" fmla="+- 0 456 453"/>
                                <a:gd name="T91" fmla="*/ 456 h 153"/>
                                <a:gd name="T92" fmla="+- 0 3315 3271"/>
                                <a:gd name="T93" fmla="*/ T92 w 44"/>
                                <a:gd name="T94" fmla="+- 0 456 453"/>
                                <a:gd name="T95" fmla="*/ 456 h 153"/>
                                <a:gd name="T96" fmla="+- 0 3315 3271"/>
                                <a:gd name="T97" fmla="*/ T96 w 44"/>
                                <a:gd name="T98" fmla="+- 0 455 453"/>
                                <a:gd name="T99" fmla="*/ 455 h 153"/>
                                <a:gd name="T100" fmla="+- 0 3315 3271"/>
                                <a:gd name="T101" fmla="*/ T100 w 44"/>
                                <a:gd name="T102" fmla="+- 0 454 453"/>
                                <a:gd name="T103" fmla="*/ 454 h 153"/>
                                <a:gd name="T104" fmla="+- 0 3315 3271"/>
                                <a:gd name="T105" fmla="*/ T104 w 44"/>
                                <a:gd name="T106" fmla="+- 0 453 453"/>
                                <a:gd name="T107" fmla="*/ 453 h 1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Lst>
                              <a:rect l="0" t="0" r="r" b="b"/>
                              <a:pathLst>
                                <a:path w="44" h="153">
                                  <a:moveTo>
                                    <a:pt x="44" y="0"/>
                                  </a:moveTo>
                                  <a:lnTo>
                                    <a:pt x="41" y="0"/>
                                  </a:lnTo>
                                  <a:lnTo>
                                    <a:pt x="35" y="4"/>
                                  </a:lnTo>
                                  <a:lnTo>
                                    <a:pt x="22" y="15"/>
                                  </a:lnTo>
                                  <a:lnTo>
                                    <a:pt x="8" y="35"/>
                                  </a:lnTo>
                                  <a:lnTo>
                                    <a:pt x="0" y="63"/>
                                  </a:lnTo>
                                  <a:lnTo>
                                    <a:pt x="4" y="98"/>
                                  </a:lnTo>
                                  <a:lnTo>
                                    <a:pt x="13" y="123"/>
                                  </a:lnTo>
                                  <a:lnTo>
                                    <a:pt x="25" y="140"/>
                                  </a:lnTo>
                                  <a:lnTo>
                                    <a:pt x="36" y="150"/>
                                  </a:lnTo>
                                  <a:lnTo>
                                    <a:pt x="44" y="153"/>
                                  </a:lnTo>
                                  <a:lnTo>
                                    <a:pt x="44" y="151"/>
                                  </a:lnTo>
                                  <a:lnTo>
                                    <a:pt x="44" y="150"/>
                                  </a:lnTo>
                                  <a:lnTo>
                                    <a:pt x="43" y="149"/>
                                  </a:lnTo>
                                  <a:lnTo>
                                    <a:pt x="26" y="131"/>
                                  </a:lnTo>
                                  <a:lnTo>
                                    <a:pt x="17" y="112"/>
                                  </a:lnTo>
                                  <a:lnTo>
                                    <a:pt x="12" y="92"/>
                                  </a:lnTo>
                                  <a:lnTo>
                                    <a:pt x="13" y="62"/>
                                  </a:lnTo>
                                  <a:lnTo>
                                    <a:pt x="19" y="39"/>
                                  </a:lnTo>
                                  <a:lnTo>
                                    <a:pt x="27" y="22"/>
                                  </a:lnTo>
                                  <a:lnTo>
                                    <a:pt x="36" y="10"/>
                                  </a:lnTo>
                                  <a:lnTo>
                                    <a:pt x="44" y="3"/>
                                  </a:lnTo>
                                  <a:lnTo>
                                    <a:pt x="44" y="2"/>
                                  </a:lnTo>
                                  <a:lnTo>
                                    <a:pt x="44" y="1"/>
                                  </a:lnTo>
                                  <a:lnTo>
                                    <a:pt x="4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4" name="Group 33">
                          <a:extLst>
                            <a:ext uri="{FF2B5EF4-FFF2-40B4-BE49-F238E27FC236}">
                              <a16:creationId xmlns:a16="http://schemas.microsoft.com/office/drawing/2014/main" id="{CD4AC36F-3288-4E20-9D80-1615522216C3}"/>
                            </a:ext>
                          </a:extLst>
                        </wpg:cNvPr>
                        <wpg:cNvGrpSpPr>
                          <a:grpSpLocks/>
                        </wpg:cNvGrpSpPr>
                        <wpg:grpSpPr bwMode="auto">
                          <a:xfrm>
                            <a:off x="2135" y="437"/>
                            <a:ext cx="68" cy="69"/>
                            <a:chOff x="2135" y="437"/>
                            <a:chExt cx="68" cy="69"/>
                          </a:xfrm>
                        </wpg:grpSpPr>
                        <wps:wsp>
                          <wps:cNvPr id="138" name="Freeform 34">
                            <a:extLst>
                              <a:ext uri="{FF2B5EF4-FFF2-40B4-BE49-F238E27FC236}">
                                <a16:creationId xmlns:a16="http://schemas.microsoft.com/office/drawing/2014/main" id="{A79141FB-3472-42CA-A4BF-6A96C50C8374}"/>
                              </a:ext>
                            </a:extLst>
                          </wps:cNvPr>
                          <wps:cNvSpPr>
                            <a:spLocks/>
                          </wps:cNvSpPr>
                          <wps:spPr bwMode="auto">
                            <a:xfrm>
                              <a:off x="2135" y="437"/>
                              <a:ext cx="68" cy="69"/>
                            </a:xfrm>
                            <a:custGeom>
                              <a:avLst/>
                              <a:gdLst>
                                <a:gd name="T0" fmla="+- 0 3360 3347"/>
                                <a:gd name="T1" fmla="*/ T0 w 68"/>
                                <a:gd name="T2" fmla="+- 0 543 500"/>
                                <a:gd name="T3" fmla="*/ 543 h 69"/>
                                <a:gd name="T4" fmla="+- 0 3352 3347"/>
                                <a:gd name="T5" fmla="*/ T4 w 68"/>
                                <a:gd name="T6" fmla="+- 0 543 500"/>
                                <a:gd name="T7" fmla="*/ 543 h 69"/>
                                <a:gd name="T8" fmla="+- 0 3347 3347"/>
                                <a:gd name="T9" fmla="*/ T8 w 68"/>
                                <a:gd name="T10" fmla="+- 0 547 500"/>
                                <a:gd name="T11" fmla="*/ 547 h 69"/>
                                <a:gd name="T12" fmla="+- 0 3347 3347"/>
                                <a:gd name="T13" fmla="*/ T12 w 68"/>
                                <a:gd name="T14" fmla="+- 0 569 500"/>
                                <a:gd name="T15" fmla="*/ 569 h 69"/>
                                <a:gd name="T16" fmla="+- 0 3376 3347"/>
                                <a:gd name="T17" fmla="*/ T16 w 68"/>
                                <a:gd name="T18" fmla="+- 0 569 500"/>
                                <a:gd name="T19" fmla="*/ 569 h 69"/>
                                <a:gd name="T20" fmla="+- 0 3394 3347"/>
                                <a:gd name="T21" fmla="*/ T20 w 68"/>
                                <a:gd name="T22" fmla="+- 0 564 500"/>
                                <a:gd name="T23" fmla="*/ 564 h 69"/>
                                <a:gd name="T24" fmla="+- 0 3370 3347"/>
                                <a:gd name="T25" fmla="*/ T24 w 68"/>
                                <a:gd name="T26" fmla="+- 0 564 500"/>
                                <a:gd name="T27" fmla="*/ 564 h 69"/>
                                <a:gd name="T28" fmla="+- 0 3361 3347"/>
                                <a:gd name="T29" fmla="*/ T28 w 68"/>
                                <a:gd name="T30" fmla="+- 0 564 500"/>
                                <a:gd name="T31" fmla="*/ 564 h 69"/>
                                <a:gd name="T32" fmla="+- 0 3356 3347"/>
                                <a:gd name="T33" fmla="*/ T32 w 68"/>
                                <a:gd name="T34" fmla="+- 0 559 500"/>
                                <a:gd name="T35" fmla="*/ 559 h 69"/>
                                <a:gd name="T36" fmla="+- 0 3361 3347"/>
                                <a:gd name="T37" fmla="*/ T36 w 68"/>
                                <a:gd name="T38" fmla="+- 0 558 500"/>
                                <a:gd name="T39" fmla="*/ 558 h 69"/>
                                <a:gd name="T40" fmla="+- 0 3364 3347"/>
                                <a:gd name="T41" fmla="*/ T40 w 68"/>
                                <a:gd name="T42" fmla="+- 0 553 500"/>
                                <a:gd name="T43" fmla="*/ 553 h 69"/>
                                <a:gd name="T44" fmla="+- 0 3364 3347"/>
                                <a:gd name="T45" fmla="*/ T44 w 68"/>
                                <a:gd name="T46" fmla="+- 0 545 500"/>
                                <a:gd name="T47" fmla="*/ 545 h 69"/>
                                <a:gd name="T48" fmla="+- 0 3360 3347"/>
                                <a:gd name="T49" fmla="*/ T48 w 68"/>
                                <a:gd name="T50" fmla="+- 0 543 500"/>
                                <a:gd name="T51" fmla="*/ 543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68" h="69">
                                  <a:moveTo>
                                    <a:pt x="13" y="43"/>
                                  </a:moveTo>
                                  <a:lnTo>
                                    <a:pt x="5" y="43"/>
                                  </a:lnTo>
                                  <a:lnTo>
                                    <a:pt x="0" y="47"/>
                                  </a:lnTo>
                                  <a:lnTo>
                                    <a:pt x="0" y="69"/>
                                  </a:lnTo>
                                  <a:lnTo>
                                    <a:pt x="29" y="69"/>
                                  </a:lnTo>
                                  <a:lnTo>
                                    <a:pt x="47" y="64"/>
                                  </a:lnTo>
                                  <a:lnTo>
                                    <a:pt x="23" y="64"/>
                                  </a:lnTo>
                                  <a:lnTo>
                                    <a:pt x="14" y="64"/>
                                  </a:lnTo>
                                  <a:lnTo>
                                    <a:pt x="9" y="59"/>
                                  </a:lnTo>
                                  <a:lnTo>
                                    <a:pt x="14" y="58"/>
                                  </a:lnTo>
                                  <a:lnTo>
                                    <a:pt x="17" y="53"/>
                                  </a:lnTo>
                                  <a:lnTo>
                                    <a:pt x="17" y="45"/>
                                  </a:lnTo>
                                  <a:lnTo>
                                    <a:pt x="13" y="43"/>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9" name="Freeform 35">
                            <a:extLst>
                              <a:ext uri="{FF2B5EF4-FFF2-40B4-BE49-F238E27FC236}">
                                <a16:creationId xmlns:a16="http://schemas.microsoft.com/office/drawing/2014/main" id="{6608C1C8-BFB0-4DB3-B237-69175AAC5D90}"/>
                              </a:ext>
                            </a:extLst>
                          </wps:cNvPr>
                          <wps:cNvSpPr>
                            <a:spLocks/>
                          </wps:cNvSpPr>
                          <wps:spPr bwMode="auto">
                            <a:xfrm>
                              <a:off x="2135" y="437"/>
                              <a:ext cx="68" cy="69"/>
                            </a:xfrm>
                            <a:custGeom>
                              <a:avLst/>
                              <a:gdLst>
                                <a:gd name="T0" fmla="+- 0 3404 3347"/>
                                <a:gd name="T1" fmla="*/ T0 w 68"/>
                                <a:gd name="T2" fmla="+- 0 561 500"/>
                                <a:gd name="T3" fmla="*/ 561 h 69"/>
                                <a:gd name="T4" fmla="+- 0 3394 3347"/>
                                <a:gd name="T5" fmla="*/ T4 w 68"/>
                                <a:gd name="T6" fmla="+- 0 564 500"/>
                                <a:gd name="T7" fmla="*/ 564 h 69"/>
                                <a:gd name="T8" fmla="+- 0 3404 3347"/>
                                <a:gd name="T9" fmla="*/ T8 w 68"/>
                                <a:gd name="T10" fmla="+- 0 564 500"/>
                                <a:gd name="T11" fmla="*/ 564 h 69"/>
                                <a:gd name="T12" fmla="+- 0 3404 3347"/>
                                <a:gd name="T13" fmla="*/ T12 w 68"/>
                                <a:gd name="T14" fmla="+- 0 561 500"/>
                                <a:gd name="T15" fmla="*/ 561 h 69"/>
                              </a:gdLst>
                              <a:ahLst/>
                              <a:cxnLst>
                                <a:cxn ang="0">
                                  <a:pos x="T1" y="T3"/>
                                </a:cxn>
                                <a:cxn ang="0">
                                  <a:pos x="T5" y="T7"/>
                                </a:cxn>
                                <a:cxn ang="0">
                                  <a:pos x="T9" y="T11"/>
                                </a:cxn>
                                <a:cxn ang="0">
                                  <a:pos x="T13" y="T15"/>
                                </a:cxn>
                              </a:cxnLst>
                              <a:rect l="0" t="0" r="r" b="b"/>
                              <a:pathLst>
                                <a:path w="68" h="69">
                                  <a:moveTo>
                                    <a:pt x="57" y="61"/>
                                  </a:moveTo>
                                  <a:lnTo>
                                    <a:pt x="47" y="64"/>
                                  </a:lnTo>
                                  <a:lnTo>
                                    <a:pt x="57" y="64"/>
                                  </a:lnTo>
                                  <a:lnTo>
                                    <a:pt x="57" y="61"/>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0" name="Freeform 36">
                            <a:extLst>
                              <a:ext uri="{FF2B5EF4-FFF2-40B4-BE49-F238E27FC236}">
                                <a16:creationId xmlns:a16="http://schemas.microsoft.com/office/drawing/2014/main" id="{8EA55DF5-3535-4E4E-9021-AF46385B765C}"/>
                              </a:ext>
                            </a:extLst>
                          </wps:cNvPr>
                          <wps:cNvSpPr>
                            <a:spLocks/>
                          </wps:cNvSpPr>
                          <wps:spPr bwMode="auto">
                            <a:xfrm>
                              <a:off x="2135" y="437"/>
                              <a:ext cx="68" cy="69"/>
                            </a:xfrm>
                            <a:custGeom>
                              <a:avLst/>
                              <a:gdLst>
                                <a:gd name="T0" fmla="+- 0 3403 3347"/>
                                <a:gd name="T1" fmla="*/ T0 w 68"/>
                                <a:gd name="T2" fmla="+- 0 500 500"/>
                                <a:gd name="T3" fmla="*/ 500 h 69"/>
                                <a:gd name="T4" fmla="+- 0 3366 3347"/>
                                <a:gd name="T5" fmla="*/ T4 w 68"/>
                                <a:gd name="T6" fmla="+- 0 500 500"/>
                                <a:gd name="T7" fmla="*/ 500 h 69"/>
                                <a:gd name="T8" fmla="+- 0 3361 3347"/>
                                <a:gd name="T9" fmla="*/ T8 w 68"/>
                                <a:gd name="T10" fmla="+- 0 515 500"/>
                                <a:gd name="T11" fmla="*/ 515 h 69"/>
                                <a:gd name="T12" fmla="+- 0 3361 3347"/>
                                <a:gd name="T13" fmla="*/ T12 w 68"/>
                                <a:gd name="T14" fmla="+- 0 527 500"/>
                                <a:gd name="T15" fmla="*/ 527 h 69"/>
                                <a:gd name="T16" fmla="+- 0 3364 3347"/>
                                <a:gd name="T17" fmla="*/ T16 w 68"/>
                                <a:gd name="T18" fmla="+- 0 530 500"/>
                                <a:gd name="T19" fmla="*/ 530 h 69"/>
                                <a:gd name="T20" fmla="+- 0 3367 3347"/>
                                <a:gd name="T21" fmla="*/ T20 w 68"/>
                                <a:gd name="T22" fmla="+- 0 532 500"/>
                                <a:gd name="T23" fmla="*/ 532 h 69"/>
                                <a:gd name="T24" fmla="+- 0 3371 3347"/>
                                <a:gd name="T25" fmla="*/ T24 w 68"/>
                                <a:gd name="T26" fmla="+- 0 535 500"/>
                                <a:gd name="T27" fmla="*/ 535 h 69"/>
                                <a:gd name="T28" fmla="+- 0 3376 3347"/>
                                <a:gd name="T29" fmla="*/ T28 w 68"/>
                                <a:gd name="T30" fmla="+- 0 536 500"/>
                                <a:gd name="T31" fmla="*/ 536 h 69"/>
                                <a:gd name="T32" fmla="+- 0 3384 3347"/>
                                <a:gd name="T33" fmla="*/ T32 w 68"/>
                                <a:gd name="T34" fmla="+- 0 537 500"/>
                                <a:gd name="T35" fmla="*/ 537 h 69"/>
                                <a:gd name="T36" fmla="+- 0 3404 3347"/>
                                <a:gd name="T37" fmla="*/ T36 w 68"/>
                                <a:gd name="T38" fmla="+- 0 540 500"/>
                                <a:gd name="T39" fmla="*/ 540 h 69"/>
                                <a:gd name="T40" fmla="+- 0 3404 3347"/>
                                <a:gd name="T41" fmla="*/ T40 w 68"/>
                                <a:gd name="T42" fmla="+- 0 561 500"/>
                                <a:gd name="T43" fmla="*/ 561 h 69"/>
                                <a:gd name="T44" fmla="+- 0 3412 3347"/>
                                <a:gd name="T45" fmla="*/ T44 w 68"/>
                                <a:gd name="T46" fmla="+- 0 547 500"/>
                                <a:gd name="T47" fmla="*/ 547 h 69"/>
                                <a:gd name="T48" fmla="+- 0 3412 3347"/>
                                <a:gd name="T49" fmla="*/ T48 w 68"/>
                                <a:gd name="T50" fmla="+- 0 531 500"/>
                                <a:gd name="T51" fmla="*/ 531 h 69"/>
                                <a:gd name="T52" fmla="+- 0 3388 3347"/>
                                <a:gd name="T53" fmla="*/ T52 w 68"/>
                                <a:gd name="T54" fmla="+- 0 527 500"/>
                                <a:gd name="T55" fmla="*/ 527 h 69"/>
                                <a:gd name="T56" fmla="+- 0 3377 3347"/>
                                <a:gd name="T57" fmla="*/ T56 w 68"/>
                                <a:gd name="T58" fmla="+- 0 526 500"/>
                                <a:gd name="T59" fmla="*/ 526 h 69"/>
                                <a:gd name="T60" fmla="+- 0 3369 3347"/>
                                <a:gd name="T61" fmla="*/ T60 w 68"/>
                                <a:gd name="T62" fmla="+- 0 524 500"/>
                                <a:gd name="T63" fmla="*/ 524 h 69"/>
                                <a:gd name="T64" fmla="+- 0 3369 3347"/>
                                <a:gd name="T65" fmla="*/ T64 w 68"/>
                                <a:gd name="T66" fmla="+- 0 505 500"/>
                                <a:gd name="T67" fmla="*/ 505 h 69"/>
                                <a:gd name="T68" fmla="+- 0 3415 3347"/>
                                <a:gd name="T69" fmla="*/ T68 w 68"/>
                                <a:gd name="T70" fmla="+- 0 505 500"/>
                                <a:gd name="T71" fmla="*/ 505 h 69"/>
                                <a:gd name="T72" fmla="+- 0 3415 3347"/>
                                <a:gd name="T73" fmla="*/ T72 w 68"/>
                                <a:gd name="T74" fmla="+- 0 503 500"/>
                                <a:gd name="T75" fmla="*/ 503 h 69"/>
                                <a:gd name="T76" fmla="+- 0 3403 3347"/>
                                <a:gd name="T77" fmla="*/ T76 w 68"/>
                                <a:gd name="T78" fmla="+- 0 500 500"/>
                                <a:gd name="T79" fmla="*/ 500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68" h="69">
                                  <a:moveTo>
                                    <a:pt x="56" y="0"/>
                                  </a:moveTo>
                                  <a:lnTo>
                                    <a:pt x="19" y="0"/>
                                  </a:lnTo>
                                  <a:lnTo>
                                    <a:pt x="14" y="15"/>
                                  </a:lnTo>
                                  <a:lnTo>
                                    <a:pt x="14" y="27"/>
                                  </a:lnTo>
                                  <a:lnTo>
                                    <a:pt x="17" y="30"/>
                                  </a:lnTo>
                                  <a:lnTo>
                                    <a:pt x="20" y="32"/>
                                  </a:lnTo>
                                  <a:lnTo>
                                    <a:pt x="24" y="35"/>
                                  </a:lnTo>
                                  <a:lnTo>
                                    <a:pt x="29" y="36"/>
                                  </a:lnTo>
                                  <a:lnTo>
                                    <a:pt x="37" y="37"/>
                                  </a:lnTo>
                                  <a:lnTo>
                                    <a:pt x="57" y="40"/>
                                  </a:lnTo>
                                  <a:lnTo>
                                    <a:pt x="57" y="61"/>
                                  </a:lnTo>
                                  <a:lnTo>
                                    <a:pt x="65" y="47"/>
                                  </a:lnTo>
                                  <a:lnTo>
                                    <a:pt x="65" y="31"/>
                                  </a:lnTo>
                                  <a:lnTo>
                                    <a:pt x="41" y="27"/>
                                  </a:lnTo>
                                  <a:lnTo>
                                    <a:pt x="30" y="26"/>
                                  </a:lnTo>
                                  <a:lnTo>
                                    <a:pt x="22" y="24"/>
                                  </a:lnTo>
                                  <a:lnTo>
                                    <a:pt x="22" y="5"/>
                                  </a:lnTo>
                                  <a:lnTo>
                                    <a:pt x="68" y="5"/>
                                  </a:lnTo>
                                  <a:lnTo>
                                    <a:pt x="68" y="3"/>
                                  </a:lnTo>
                                  <a:lnTo>
                                    <a:pt x="56"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1" name="Freeform 37">
                            <a:extLst>
                              <a:ext uri="{FF2B5EF4-FFF2-40B4-BE49-F238E27FC236}">
                                <a16:creationId xmlns:a16="http://schemas.microsoft.com/office/drawing/2014/main" id="{C0D2DD2A-76BA-409F-9227-AC71ED3B92D7}"/>
                              </a:ext>
                            </a:extLst>
                          </wps:cNvPr>
                          <wps:cNvSpPr>
                            <a:spLocks/>
                          </wps:cNvSpPr>
                          <wps:spPr bwMode="auto">
                            <a:xfrm>
                              <a:off x="2135" y="437"/>
                              <a:ext cx="68" cy="69"/>
                            </a:xfrm>
                            <a:custGeom>
                              <a:avLst/>
                              <a:gdLst>
                                <a:gd name="T0" fmla="+- 0 3415 3347"/>
                                <a:gd name="T1" fmla="*/ T0 w 68"/>
                                <a:gd name="T2" fmla="+- 0 505 500"/>
                                <a:gd name="T3" fmla="*/ 505 h 69"/>
                                <a:gd name="T4" fmla="+- 0 3395 3347"/>
                                <a:gd name="T5" fmla="*/ T4 w 68"/>
                                <a:gd name="T6" fmla="+- 0 505 500"/>
                                <a:gd name="T7" fmla="*/ 505 h 69"/>
                                <a:gd name="T8" fmla="+- 0 3403 3347"/>
                                <a:gd name="T9" fmla="*/ T8 w 68"/>
                                <a:gd name="T10" fmla="+- 0 505 500"/>
                                <a:gd name="T11" fmla="*/ 505 h 69"/>
                                <a:gd name="T12" fmla="+- 0 3407 3347"/>
                                <a:gd name="T13" fmla="*/ T12 w 68"/>
                                <a:gd name="T14" fmla="+- 0 510 500"/>
                                <a:gd name="T15" fmla="*/ 510 h 69"/>
                                <a:gd name="T16" fmla="+- 0 3406 3347"/>
                                <a:gd name="T17" fmla="*/ T16 w 68"/>
                                <a:gd name="T18" fmla="+- 0 510 500"/>
                                <a:gd name="T19" fmla="*/ 510 h 69"/>
                                <a:gd name="T20" fmla="+- 0 3405 3347"/>
                                <a:gd name="T21" fmla="*/ T20 w 68"/>
                                <a:gd name="T22" fmla="+- 0 510 500"/>
                                <a:gd name="T23" fmla="*/ 510 h 69"/>
                                <a:gd name="T24" fmla="+- 0 3405 3347"/>
                                <a:gd name="T25" fmla="*/ T24 w 68"/>
                                <a:gd name="T26" fmla="+- 0 511 500"/>
                                <a:gd name="T27" fmla="*/ 511 h 69"/>
                                <a:gd name="T28" fmla="+- 0 3404 3347"/>
                                <a:gd name="T29" fmla="*/ T28 w 68"/>
                                <a:gd name="T30" fmla="+- 0 511 500"/>
                                <a:gd name="T31" fmla="*/ 511 h 69"/>
                                <a:gd name="T32" fmla="+- 0 3401 3347"/>
                                <a:gd name="T33" fmla="*/ T32 w 68"/>
                                <a:gd name="T34" fmla="+- 0 521 500"/>
                                <a:gd name="T35" fmla="*/ 521 h 69"/>
                                <a:gd name="T36" fmla="+- 0 3404 3347"/>
                                <a:gd name="T37" fmla="*/ T36 w 68"/>
                                <a:gd name="T38" fmla="+- 0 523 500"/>
                                <a:gd name="T39" fmla="*/ 523 h 69"/>
                                <a:gd name="T40" fmla="+- 0 3409 3347"/>
                                <a:gd name="T41" fmla="*/ T40 w 68"/>
                                <a:gd name="T42" fmla="+- 0 523 500"/>
                                <a:gd name="T43" fmla="*/ 523 h 69"/>
                                <a:gd name="T44" fmla="+- 0 3415 3347"/>
                                <a:gd name="T45" fmla="*/ T44 w 68"/>
                                <a:gd name="T46" fmla="+- 0 522 500"/>
                                <a:gd name="T47" fmla="*/ 522 h 69"/>
                                <a:gd name="T48" fmla="+- 0 3415 3347"/>
                                <a:gd name="T49" fmla="*/ T48 w 68"/>
                                <a:gd name="T50" fmla="+- 0 505 500"/>
                                <a:gd name="T51" fmla="*/ 505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68" h="69">
                                  <a:moveTo>
                                    <a:pt x="68" y="5"/>
                                  </a:moveTo>
                                  <a:lnTo>
                                    <a:pt x="48" y="5"/>
                                  </a:lnTo>
                                  <a:lnTo>
                                    <a:pt x="56" y="5"/>
                                  </a:lnTo>
                                  <a:lnTo>
                                    <a:pt x="60" y="10"/>
                                  </a:lnTo>
                                  <a:lnTo>
                                    <a:pt x="59" y="10"/>
                                  </a:lnTo>
                                  <a:lnTo>
                                    <a:pt x="58" y="10"/>
                                  </a:lnTo>
                                  <a:lnTo>
                                    <a:pt x="58" y="11"/>
                                  </a:lnTo>
                                  <a:lnTo>
                                    <a:pt x="57" y="11"/>
                                  </a:lnTo>
                                  <a:lnTo>
                                    <a:pt x="54" y="21"/>
                                  </a:lnTo>
                                  <a:lnTo>
                                    <a:pt x="57" y="23"/>
                                  </a:lnTo>
                                  <a:lnTo>
                                    <a:pt x="62" y="23"/>
                                  </a:lnTo>
                                  <a:lnTo>
                                    <a:pt x="68" y="22"/>
                                  </a:lnTo>
                                  <a:lnTo>
                                    <a:pt x="68" y="5"/>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5" name="Group 38">
                          <a:extLst>
                            <a:ext uri="{FF2B5EF4-FFF2-40B4-BE49-F238E27FC236}">
                              <a16:creationId xmlns:a16="http://schemas.microsoft.com/office/drawing/2014/main" id="{40F142C0-199D-4448-8D62-F5D0EF87F886}"/>
                            </a:ext>
                          </a:extLst>
                        </wpg:cNvPr>
                        <wpg:cNvGrpSpPr>
                          <a:grpSpLocks/>
                        </wpg:cNvGrpSpPr>
                        <wpg:grpSpPr bwMode="auto">
                          <a:xfrm>
                            <a:off x="2235" y="390"/>
                            <a:ext cx="45" cy="153"/>
                            <a:chOff x="2235" y="390"/>
                            <a:chExt cx="45" cy="153"/>
                          </a:xfrm>
                        </wpg:grpSpPr>
                        <wps:wsp>
                          <wps:cNvPr id="137" name="Freeform 39">
                            <a:extLst>
                              <a:ext uri="{FF2B5EF4-FFF2-40B4-BE49-F238E27FC236}">
                                <a16:creationId xmlns:a16="http://schemas.microsoft.com/office/drawing/2014/main" id="{B99ED988-A912-4540-9520-72BB02616918}"/>
                              </a:ext>
                            </a:extLst>
                          </wps:cNvPr>
                          <wps:cNvSpPr>
                            <a:spLocks/>
                          </wps:cNvSpPr>
                          <wps:spPr bwMode="auto">
                            <a:xfrm>
                              <a:off x="2235" y="390"/>
                              <a:ext cx="45" cy="153"/>
                            </a:xfrm>
                            <a:custGeom>
                              <a:avLst/>
                              <a:gdLst>
                                <a:gd name="T0" fmla="+- 0 3447 3447"/>
                                <a:gd name="T1" fmla="*/ T0 w 45"/>
                                <a:gd name="T2" fmla="+- 0 453 453"/>
                                <a:gd name="T3" fmla="*/ 453 h 153"/>
                                <a:gd name="T4" fmla="+- 0 3447 3447"/>
                                <a:gd name="T5" fmla="*/ T4 w 45"/>
                                <a:gd name="T6" fmla="+- 0 456 453"/>
                                <a:gd name="T7" fmla="*/ 456 h 153"/>
                                <a:gd name="T8" fmla="+- 0 3448 3447"/>
                                <a:gd name="T9" fmla="*/ T8 w 45"/>
                                <a:gd name="T10" fmla="+- 0 457 453"/>
                                <a:gd name="T11" fmla="*/ 457 h 153"/>
                                <a:gd name="T12" fmla="+- 0 3463 3447"/>
                                <a:gd name="T13" fmla="*/ T12 w 45"/>
                                <a:gd name="T14" fmla="+- 0 472 453"/>
                                <a:gd name="T15" fmla="*/ 472 h 153"/>
                                <a:gd name="T16" fmla="+- 0 3473 3447"/>
                                <a:gd name="T17" fmla="*/ T16 w 45"/>
                                <a:gd name="T18" fmla="+- 0 490 453"/>
                                <a:gd name="T19" fmla="*/ 490 h 153"/>
                                <a:gd name="T20" fmla="+- 0 3479 3447"/>
                                <a:gd name="T21" fmla="*/ T20 w 45"/>
                                <a:gd name="T22" fmla="+- 0 510 453"/>
                                <a:gd name="T23" fmla="*/ 510 h 153"/>
                                <a:gd name="T24" fmla="+- 0 3479 3447"/>
                                <a:gd name="T25" fmla="*/ T24 w 45"/>
                                <a:gd name="T26" fmla="+- 0 537 453"/>
                                <a:gd name="T27" fmla="*/ 537 h 153"/>
                                <a:gd name="T28" fmla="+- 0 3477 3447"/>
                                <a:gd name="T29" fmla="*/ T28 w 45"/>
                                <a:gd name="T30" fmla="+- 0 556 453"/>
                                <a:gd name="T31" fmla="*/ 556 h 153"/>
                                <a:gd name="T32" fmla="+- 0 3473 3447"/>
                                <a:gd name="T33" fmla="*/ T32 w 45"/>
                                <a:gd name="T34" fmla="+- 0 569 453"/>
                                <a:gd name="T35" fmla="*/ 569 h 153"/>
                                <a:gd name="T36" fmla="+- 0 3461 3447"/>
                                <a:gd name="T37" fmla="*/ T36 w 45"/>
                                <a:gd name="T38" fmla="+- 0 590 453"/>
                                <a:gd name="T39" fmla="*/ 590 h 153"/>
                                <a:gd name="T40" fmla="+- 0 3449 3447"/>
                                <a:gd name="T41" fmla="*/ T40 w 45"/>
                                <a:gd name="T42" fmla="+- 0 602 453"/>
                                <a:gd name="T43" fmla="*/ 602 h 153"/>
                                <a:gd name="T44" fmla="+- 0 3447 3447"/>
                                <a:gd name="T45" fmla="*/ T44 w 45"/>
                                <a:gd name="T46" fmla="+- 0 602 453"/>
                                <a:gd name="T47" fmla="*/ 602 h 153"/>
                                <a:gd name="T48" fmla="+- 0 3447 3447"/>
                                <a:gd name="T49" fmla="*/ T48 w 45"/>
                                <a:gd name="T50" fmla="+- 0 603 453"/>
                                <a:gd name="T51" fmla="*/ 603 h 153"/>
                                <a:gd name="T52" fmla="+- 0 3447 3447"/>
                                <a:gd name="T53" fmla="*/ T52 w 45"/>
                                <a:gd name="T54" fmla="+- 0 606 453"/>
                                <a:gd name="T55" fmla="*/ 606 h 153"/>
                                <a:gd name="T56" fmla="+- 0 3450 3447"/>
                                <a:gd name="T57" fmla="*/ T56 w 45"/>
                                <a:gd name="T58" fmla="+- 0 606 453"/>
                                <a:gd name="T59" fmla="*/ 606 h 153"/>
                                <a:gd name="T60" fmla="+- 0 3491 3447"/>
                                <a:gd name="T61" fmla="*/ T60 w 45"/>
                                <a:gd name="T62" fmla="+- 0 542 453"/>
                                <a:gd name="T63" fmla="*/ 542 h 153"/>
                                <a:gd name="T64" fmla="+- 0 3492 3447"/>
                                <a:gd name="T65" fmla="*/ T64 w 45"/>
                                <a:gd name="T66" fmla="+- 0 529 453"/>
                                <a:gd name="T67" fmla="*/ 529 h 153"/>
                                <a:gd name="T68" fmla="+- 0 3492 3447"/>
                                <a:gd name="T69" fmla="*/ T68 w 45"/>
                                <a:gd name="T70" fmla="+- 0 522 453"/>
                                <a:gd name="T71" fmla="*/ 522 h 153"/>
                                <a:gd name="T72" fmla="+- 0 3466 3447"/>
                                <a:gd name="T73" fmla="*/ T72 w 45"/>
                                <a:gd name="T74" fmla="+- 0 465 453"/>
                                <a:gd name="T75" fmla="*/ 465 h 153"/>
                                <a:gd name="T76" fmla="+- 0 3450 3447"/>
                                <a:gd name="T77" fmla="*/ T76 w 45"/>
                                <a:gd name="T78" fmla="+- 0 453 453"/>
                                <a:gd name="T79" fmla="*/ 453 h 153"/>
                                <a:gd name="T80" fmla="+- 0 3447 3447"/>
                                <a:gd name="T81" fmla="*/ T80 w 45"/>
                                <a:gd name="T82" fmla="+- 0 453 453"/>
                                <a:gd name="T83" fmla="*/ 453 h 1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45" h="153">
                                  <a:moveTo>
                                    <a:pt x="0" y="0"/>
                                  </a:moveTo>
                                  <a:lnTo>
                                    <a:pt x="0" y="3"/>
                                  </a:lnTo>
                                  <a:lnTo>
                                    <a:pt x="1" y="4"/>
                                  </a:lnTo>
                                  <a:lnTo>
                                    <a:pt x="16" y="19"/>
                                  </a:lnTo>
                                  <a:lnTo>
                                    <a:pt x="26" y="37"/>
                                  </a:lnTo>
                                  <a:lnTo>
                                    <a:pt x="32" y="57"/>
                                  </a:lnTo>
                                  <a:lnTo>
                                    <a:pt x="32" y="84"/>
                                  </a:lnTo>
                                  <a:lnTo>
                                    <a:pt x="30" y="103"/>
                                  </a:lnTo>
                                  <a:lnTo>
                                    <a:pt x="26" y="116"/>
                                  </a:lnTo>
                                  <a:lnTo>
                                    <a:pt x="14" y="137"/>
                                  </a:lnTo>
                                  <a:lnTo>
                                    <a:pt x="2" y="149"/>
                                  </a:lnTo>
                                  <a:lnTo>
                                    <a:pt x="0" y="149"/>
                                  </a:lnTo>
                                  <a:lnTo>
                                    <a:pt x="0" y="150"/>
                                  </a:lnTo>
                                  <a:lnTo>
                                    <a:pt x="0" y="153"/>
                                  </a:lnTo>
                                  <a:lnTo>
                                    <a:pt x="3" y="153"/>
                                  </a:lnTo>
                                  <a:lnTo>
                                    <a:pt x="44" y="89"/>
                                  </a:lnTo>
                                  <a:lnTo>
                                    <a:pt x="45" y="76"/>
                                  </a:lnTo>
                                  <a:lnTo>
                                    <a:pt x="45" y="69"/>
                                  </a:lnTo>
                                  <a:lnTo>
                                    <a:pt x="19" y="12"/>
                                  </a:lnTo>
                                  <a:lnTo>
                                    <a:pt x="3" y="0"/>
                                  </a:lnTo>
                                  <a:lnTo>
                                    <a:pt x="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6" name="Group 40">
                          <a:extLst>
                            <a:ext uri="{FF2B5EF4-FFF2-40B4-BE49-F238E27FC236}">
                              <a16:creationId xmlns:a16="http://schemas.microsoft.com/office/drawing/2014/main" id="{9D141B45-F495-4909-86E1-5F22A12FB53E}"/>
                            </a:ext>
                          </a:extLst>
                        </wpg:cNvPr>
                        <wpg:cNvGrpSpPr>
                          <a:grpSpLocks/>
                        </wpg:cNvGrpSpPr>
                        <wpg:grpSpPr bwMode="auto">
                          <a:xfrm>
                            <a:off x="1864" y="1193"/>
                            <a:ext cx="187" cy="108"/>
                            <a:chOff x="1864" y="1193"/>
                            <a:chExt cx="187" cy="108"/>
                          </a:xfrm>
                        </wpg:grpSpPr>
                        <wps:wsp>
                          <wps:cNvPr id="128" name="Freeform 41">
                            <a:extLst>
                              <a:ext uri="{FF2B5EF4-FFF2-40B4-BE49-F238E27FC236}">
                                <a16:creationId xmlns:a16="http://schemas.microsoft.com/office/drawing/2014/main" id="{F4825709-0965-4EC1-80D8-8A3C4E1C78E8}"/>
                              </a:ext>
                            </a:extLst>
                          </wps:cNvPr>
                          <wps:cNvSpPr>
                            <a:spLocks/>
                          </wps:cNvSpPr>
                          <wps:spPr bwMode="auto">
                            <a:xfrm>
                              <a:off x="1864" y="1193"/>
                              <a:ext cx="187" cy="108"/>
                            </a:xfrm>
                            <a:custGeom>
                              <a:avLst/>
                              <a:gdLst>
                                <a:gd name="T0" fmla="+- 0 3106 3076"/>
                                <a:gd name="T1" fmla="*/ T0 w 187"/>
                                <a:gd name="T2" fmla="+- 0 1263 1256"/>
                                <a:gd name="T3" fmla="*/ 1263 h 108"/>
                                <a:gd name="T4" fmla="+- 0 3089 3076"/>
                                <a:gd name="T5" fmla="*/ T4 w 187"/>
                                <a:gd name="T6" fmla="+- 0 1263 1256"/>
                                <a:gd name="T7" fmla="*/ 1263 h 108"/>
                                <a:gd name="T8" fmla="+- 0 3089 3076"/>
                                <a:gd name="T9" fmla="*/ T8 w 187"/>
                                <a:gd name="T10" fmla="+- 0 1265 1256"/>
                                <a:gd name="T11" fmla="*/ 1265 h 108"/>
                                <a:gd name="T12" fmla="+- 0 3091 3076"/>
                                <a:gd name="T13" fmla="*/ T12 w 187"/>
                                <a:gd name="T14" fmla="+- 0 1276 1256"/>
                                <a:gd name="T15" fmla="*/ 1276 h 108"/>
                                <a:gd name="T16" fmla="+- 0 3103 3076"/>
                                <a:gd name="T17" fmla="*/ T16 w 187"/>
                                <a:gd name="T18" fmla="+- 0 1360 1256"/>
                                <a:gd name="T19" fmla="*/ 1360 h 108"/>
                                <a:gd name="T20" fmla="+- 0 3104 3076"/>
                                <a:gd name="T21" fmla="*/ T20 w 187"/>
                                <a:gd name="T22" fmla="+- 0 1362 1256"/>
                                <a:gd name="T23" fmla="*/ 1362 h 108"/>
                                <a:gd name="T24" fmla="+- 0 3104 3076"/>
                                <a:gd name="T25" fmla="*/ T24 w 187"/>
                                <a:gd name="T26" fmla="+- 0 1364 1256"/>
                                <a:gd name="T27" fmla="*/ 1364 h 108"/>
                                <a:gd name="T28" fmla="+- 0 3111 3076"/>
                                <a:gd name="T29" fmla="*/ T28 w 187"/>
                                <a:gd name="T30" fmla="+- 0 1364 1256"/>
                                <a:gd name="T31" fmla="*/ 1364 h 108"/>
                                <a:gd name="T32" fmla="+- 0 3112 3076"/>
                                <a:gd name="T33" fmla="*/ T32 w 187"/>
                                <a:gd name="T34" fmla="+- 0 1362 1256"/>
                                <a:gd name="T35" fmla="*/ 1362 h 108"/>
                                <a:gd name="T36" fmla="+- 0 3113 3076"/>
                                <a:gd name="T37" fmla="*/ T36 w 187"/>
                                <a:gd name="T38" fmla="+- 0 1361 1256"/>
                                <a:gd name="T39" fmla="*/ 1361 h 108"/>
                                <a:gd name="T40" fmla="+- 0 3124 3076"/>
                                <a:gd name="T41" fmla="*/ T40 w 187"/>
                                <a:gd name="T42" fmla="+- 0 1344 1256"/>
                                <a:gd name="T43" fmla="*/ 1344 h 108"/>
                                <a:gd name="T44" fmla="+- 0 3117 3076"/>
                                <a:gd name="T45" fmla="*/ T44 w 187"/>
                                <a:gd name="T46" fmla="+- 0 1344 1256"/>
                                <a:gd name="T47" fmla="*/ 1344 h 108"/>
                                <a:gd name="T48" fmla="+- 0 3106 3076"/>
                                <a:gd name="T49" fmla="*/ T48 w 187"/>
                                <a:gd name="T50" fmla="+- 0 1270 1256"/>
                                <a:gd name="T51" fmla="*/ 1270 h 108"/>
                                <a:gd name="T52" fmla="+- 0 3106 3076"/>
                                <a:gd name="T53" fmla="*/ T52 w 187"/>
                                <a:gd name="T54" fmla="+- 0 1268 1256"/>
                                <a:gd name="T55" fmla="*/ 1268 h 108"/>
                                <a:gd name="T56" fmla="+- 0 3106 3076"/>
                                <a:gd name="T57" fmla="*/ T56 w 187"/>
                                <a:gd name="T58" fmla="+- 0 1268 1256"/>
                                <a:gd name="T59" fmla="*/ 1268 h 108"/>
                                <a:gd name="T60" fmla="+- 0 3106 3076"/>
                                <a:gd name="T61" fmla="*/ T60 w 187"/>
                                <a:gd name="T62" fmla="+- 0 1263 1256"/>
                                <a:gd name="T63" fmla="*/ 1263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187" h="108">
                                  <a:moveTo>
                                    <a:pt x="30" y="7"/>
                                  </a:moveTo>
                                  <a:lnTo>
                                    <a:pt x="13" y="7"/>
                                  </a:lnTo>
                                  <a:lnTo>
                                    <a:pt x="13" y="9"/>
                                  </a:lnTo>
                                  <a:lnTo>
                                    <a:pt x="15" y="20"/>
                                  </a:lnTo>
                                  <a:lnTo>
                                    <a:pt x="27" y="104"/>
                                  </a:lnTo>
                                  <a:lnTo>
                                    <a:pt x="28" y="106"/>
                                  </a:lnTo>
                                  <a:lnTo>
                                    <a:pt x="28" y="108"/>
                                  </a:lnTo>
                                  <a:lnTo>
                                    <a:pt x="35" y="108"/>
                                  </a:lnTo>
                                  <a:lnTo>
                                    <a:pt x="36" y="106"/>
                                  </a:lnTo>
                                  <a:lnTo>
                                    <a:pt x="37" y="105"/>
                                  </a:lnTo>
                                  <a:lnTo>
                                    <a:pt x="48" y="88"/>
                                  </a:lnTo>
                                  <a:lnTo>
                                    <a:pt x="41" y="88"/>
                                  </a:lnTo>
                                  <a:lnTo>
                                    <a:pt x="30" y="14"/>
                                  </a:lnTo>
                                  <a:lnTo>
                                    <a:pt x="30" y="12"/>
                                  </a:lnTo>
                                  <a:lnTo>
                                    <a:pt x="30"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9" name="Freeform 42">
                            <a:extLst>
                              <a:ext uri="{FF2B5EF4-FFF2-40B4-BE49-F238E27FC236}">
                                <a16:creationId xmlns:a16="http://schemas.microsoft.com/office/drawing/2014/main" id="{23B24639-B2E6-4B13-B209-F709345F478D}"/>
                              </a:ext>
                            </a:extLst>
                          </wps:cNvPr>
                          <wps:cNvSpPr>
                            <a:spLocks/>
                          </wps:cNvSpPr>
                          <wps:spPr bwMode="auto">
                            <a:xfrm>
                              <a:off x="1864" y="1193"/>
                              <a:ext cx="187" cy="108"/>
                            </a:xfrm>
                            <a:custGeom>
                              <a:avLst/>
                              <a:gdLst>
                                <a:gd name="T0" fmla="+- 0 3180 3076"/>
                                <a:gd name="T1" fmla="*/ T0 w 187"/>
                                <a:gd name="T2" fmla="+- 0 1282 1256"/>
                                <a:gd name="T3" fmla="*/ 1282 h 108"/>
                                <a:gd name="T4" fmla="+- 0 3164 3076"/>
                                <a:gd name="T5" fmla="*/ T4 w 187"/>
                                <a:gd name="T6" fmla="+- 0 1282 1256"/>
                                <a:gd name="T7" fmla="*/ 1282 h 108"/>
                                <a:gd name="T8" fmla="+- 0 3176 3076"/>
                                <a:gd name="T9" fmla="*/ T8 w 187"/>
                                <a:gd name="T10" fmla="+- 0 1363 1256"/>
                                <a:gd name="T11" fmla="*/ 1363 h 108"/>
                                <a:gd name="T12" fmla="+- 0 3176 3076"/>
                                <a:gd name="T13" fmla="*/ T12 w 187"/>
                                <a:gd name="T14" fmla="+- 0 1364 1256"/>
                                <a:gd name="T15" fmla="*/ 1364 h 108"/>
                                <a:gd name="T16" fmla="+- 0 3183 3076"/>
                                <a:gd name="T17" fmla="*/ T16 w 187"/>
                                <a:gd name="T18" fmla="+- 0 1364 1256"/>
                                <a:gd name="T19" fmla="*/ 1364 h 108"/>
                                <a:gd name="T20" fmla="+- 0 3184 3076"/>
                                <a:gd name="T21" fmla="*/ T20 w 187"/>
                                <a:gd name="T22" fmla="+- 0 1363 1256"/>
                                <a:gd name="T23" fmla="*/ 1363 h 108"/>
                                <a:gd name="T24" fmla="+- 0 3196 3076"/>
                                <a:gd name="T25" fmla="*/ T24 w 187"/>
                                <a:gd name="T26" fmla="+- 0 1344 1256"/>
                                <a:gd name="T27" fmla="*/ 1344 h 108"/>
                                <a:gd name="T28" fmla="+- 0 3189 3076"/>
                                <a:gd name="T29" fmla="*/ T28 w 187"/>
                                <a:gd name="T30" fmla="+- 0 1344 1256"/>
                                <a:gd name="T31" fmla="*/ 1344 h 108"/>
                                <a:gd name="T32" fmla="+- 0 3180 3076"/>
                                <a:gd name="T33" fmla="*/ T32 w 187"/>
                                <a:gd name="T34" fmla="+- 0 1282 1256"/>
                                <a:gd name="T35" fmla="*/ 1282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87" h="108">
                                  <a:moveTo>
                                    <a:pt x="104" y="26"/>
                                  </a:moveTo>
                                  <a:lnTo>
                                    <a:pt x="88" y="26"/>
                                  </a:lnTo>
                                  <a:lnTo>
                                    <a:pt x="100" y="107"/>
                                  </a:lnTo>
                                  <a:lnTo>
                                    <a:pt x="100" y="108"/>
                                  </a:lnTo>
                                  <a:lnTo>
                                    <a:pt x="107" y="108"/>
                                  </a:lnTo>
                                  <a:lnTo>
                                    <a:pt x="108" y="107"/>
                                  </a:lnTo>
                                  <a:lnTo>
                                    <a:pt x="120" y="88"/>
                                  </a:lnTo>
                                  <a:lnTo>
                                    <a:pt x="113" y="88"/>
                                  </a:lnTo>
                                  <a:lnTo>
                                    <a:pt x="104" y="26"/>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0" name="Freeform 43">
                            <a:extLst>
                              <a:ext uri="{FF2B5EF4-FFF2-40B4-BE49-F238E27FC236}">
                                <a16:creationId xmlns:a16="http://schemas.microsoft.com/office/drawing/2014/main" id="{E5D216B4-B830-416E-8E04-7132E6A6C0B4}"/>
                              </a:ext>
                            </a:extLst>
                          </wps:cNvPr>
                          <wps:cNvSpPr>
                            <a:spLocks/>
                          </wps:cNvSpPr>
                          <wps:spPr bwMode="auto">
                            <a:xfrm>
                              <a:off x="1864" y="1193"/>
                              <a:ext cx="187" cy="108"/>
                            </a:xfrm>
                            <a:custGeom>
                              <a:avLst/>
                              <a:gdLst>
                                <a:gd name="T0" fmla="+- 0 3184 3076"/>
                                <a:gd name="T1" fmla="*/ T0 w 187"/>
                                <a:gd name="T2" fmla="+- 0 1263 1256"/>
                                <a:gd name="T3" fmla="*/ 1263 h 108"/>
                                <a:gd name="T4" fmla="+- 0 3160 3076"/>
                                <a:gd name="T5" fmla="*/ T4 w 187"/>
                                <a:gd name="T6" fmla="+- 0 1263 1256"/>
                                <a:gd name="T7" fmla="*/ 1263 h 108"/>
                                <a:gd name="T8" fmla="+- 0 3161 3076"/>
                                <a:gd name="T9" fmla="*/ T8 w 187"/>
                                <a:gd name="T10" fmla="+- 0 1265 1256"/>
                                <a:gd name="T11" fmla="*/ 1265 h 108"/>
                                <a:gd name="T12" fmla="+- 0 3162 3076"/>
                                <a:gd name="T13" fmla="*/ T12 w 187"/>
                                <a:gd name="T14" fmla="+- 0 1272 1256"/>
                                <a:gd name="T15" fmla="*/ 1272 h 108"/>
                                <a:gd name="T16" fmla="+- 0 3162 3076"/>
                                <a:gd name="T17" fmla="*/ T16 w 187"/>
                                <a:gd name="T18" fmla="+- 0 1274 1256"/>
                                <a:gd name="T19" fmla="*/ 1274 h 108"/>
                                <a:gd name="T20" fmla="+- 0 3161 3076"/>
                                <a:gd name="T21" fmla="*/ T20 w 187"/>
                                <a:gd name="T22" fmla="+- 0 1276 1256"/>
                                <a:gd name="T23" fmla="*/ 1276 h 108"/>
                                <a:gd name="T24" fmla="+- 0 3117 3076"/>
                                <a:gd name="T25" fmla="*/ T24 w 187"/>
                                <a:gd name="T26" fmla="+- 0 1344 1256"/>
                                <a:gd name="T27" fmla="*/ 1344 h 108"/>
                                <a:gd name="T28" fmla="+- 0 3124 3076"/>
                                <a:gd name="T29" fmla="*/ T28 w 187"/>
                                <a:gd name="T30" fmla="+- 0 1344 1256"/>
                                <a:gd name="T31" fmla="*/ 1344 h 108"/>
                                <a:gd name="T32" fmla="+- 0 3164 3076"/>
                                <a:gd name="T33" fmla="*/ T32 w 187"/>
                                <a:gd name="T34" fmla="+- 0 1282 1256"/>
                                <a:gd name="T35" fmla="*/ 1282 h 108"/>
                                <a:gd name="T36" fmla="+- 0 3180 3076"/>
                                <a:gd name="T37" fmla="*/ T36 w 187"/>
                                <a:gd name="T38" fmla="+- 0 1282 1256"/>
                                <a:gd name="T39" fmla="*/ 1282 h 108"/>
                                <a:gd name="T40" fmla="+- 0 3178 3076"/>
                                <a:gd name="T41" fmla="*/ T40 w 187"/>
                                <a:gd name="T42" fmla="+- 0 1268 1256"/>
                                <a:gd name="T43" fmla="*/ 1268 h 108"/>
                                <a:gd name="T44" fmla="+- 0 3178 3076"/>
                                <a:gd name="T45" fmla="*/ T44 w 187"/>
                                <a:gd name="T46" fmla="+- 0 1266 1256"/>
                                <a:gd name="T47" fmla="*/ 1266 h 108"/>
                                <a:gd name="T48" fmla="+- 0 3180 3076"/>
                                <a:gd name="T49" fmla="*/ T48 w 187"/>
                                <a:gd name="T50" fmla="+- 0 1264 1256"/>
                                <a:gd name="T51" fmla="*/ 1264 h 108"/>
                                <a:gd name="T52" fmla="+- 0 3184 3076"/>
                                <a:gd name="T53" fmla="*/ T52 w 187"/>
                                <a:gd name="T54" fmla="+- 0 1263 1256"/>
                                <a:gd name="T55" fmla="*/ 1263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87" h="108">
                                  <a:moveTo>
                                    <a:pt x="108" y="7"/>
                                  </a:moveTo>
                                  <a:lnTo>
                                    <a:pt x="84" y="7"/>
                                  </a:lnTo>
                                  <a:lnTo>
                                    <a:pt x="85" y="9"/>
                                  </a:lnTo>
                                  <a:lnTo>
                                    <a:pt x="86" y="16"/>
                                  </a:lnTo>
                                  <a:lnTo>
                                    <a:pt x="86" y="18"/>
                                  </a:lnTo>
                                  <a:lnTo>
                                    <a:pt x="85" y="20"/>
                                  </a:lnTo>
                                  <a:lnTo>
                                    <a:pt x="41" y="88"/>
                                  </a:lnTo>
                                  <a:lnTo>
                                    <a:pt x="48" y="88"/>
                                  </a:lnTo>
                                  <a:lnTo>
                                    <a:pt x="88" y="26"/>
                                  </a:lnTo>
                                  <a:lnTo>
                                    <a:pt x="104" y="26"/>
                                  </a:lnTo>
                                  <a:lnTo>
                                    <a:pt x="102" y="12"/>
                                  </a:lnTo>
                                  <a:lnTo>
                                    <a:pt x="102" y="10"/>
                                  </a:lnTo>
                                  <a:lnTo>
                                    <a:pt x="104" y="8"/>
                                  </a:lnTo>
                                  <a:lnTo>
                                    <a:pt x="108"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1" name="Freeform 44">
                            <a:extLst>
                              <a:ext uri="{FF2B5EF4-FFF2-40B4-BE49-F238E27FC236}">
                                <a16:creationId xmlns:a16="http://schemas.microsoft.com/office/drawing/2014/main" id="{45D15171-B394-46EB-BFAA-DBC2FB11C146}"/>
                              </a:ext>
                            </a:extLst>
                          </wps:cNvPr>
                          <wps:cNvSpPr>
                            <a:spLocks/>
                          </wps:cNvSpPr>
                          <wps:spPr bwMode="auto">
                            <a:xfrm>
                              <a:off x="1864" y="1193"/>
                              <a:ext cx="187" cy="108"/>
                            </a:xfrm>
                            <a:custGeom>
                              <a:avLst/>
                              <a:gdLst>
                                <a:gd name="T0" fmla="+- 0 3232 3076"/>
                                <a:gd name="T1" fmla="*/ T0 w 187"/>
                                <a:gd name="T2" fmla="+- 0 1256 1256"/>
                                <a:gd name="T3" fmla="*/ 1256 h 108"/>
                                <a:gd name="T4" fmla="+- 0 3227 3076"/>
                                <a:gd name="T5" fmla="*/ T4 w 187"/>
                                <a:gd name="T6" fmla="+- 0 1256 1256"/>
                                <a:gd name="T7" fmla="*/ 1256 h 108"/>
                                <a:gd name="T8" fmla="+- 0 3226 3076"/>
                                <a:gd name="T9" fmla="*/ T8 w 187"/>
                                <a:gd name="T10" fmla="+- 0 1257 1256"/>
                                <a:gd name="T11" fmla="*/ 1257 h 108"/>
                                <a:gd name="T12" fmla="+- 0 3226 3076"/>
                                <a:gd name="T13" fmla="*/ T12 w 187"/>
                                <a:gd name="T14" fmla="+- 0 1263 1256"/>
                                <a:gd name="T15" fmla="*/ 1263 h 108"/>
                                <a:gd name="T16" fmla="+- 0 3228 3076"/>
                                <a:gd name="T17" fmla="*/ T16 w 187"/>
                                <a:gd name="T18" fmla="+- 0 1263 1256"/>
                                <a:gd name="T19" fmla="*/ 1263 h 108"/>
                                <a:gd name="T20" fmla="+- 0 3231 3076"/>
                                <a:gd name="T21" fmla="*/ T20 w 187"/>
                                <a:gd name="T22" fmla="+- 0 1263 1256"/>
                                <a:gd name="T23" fmla="*/ 1263 h 108"/>
                                <a:gd name="T24" fmla="+- 0 3238 3076"/>
                                <a:gd name="T25" fmla="*/ T24 w 187"/>
                                <a:gd name="T26" fmla="+- 0 1264 1256"/>
                                <a:gd name="T27" fmla="*/ 1264 h 108"/>
                                <a:gd name="T28" fmla="+- 0 3237 3076"/>
                                <a:gd name="T29" fmla="*/ T28 w 187"/>
                                <a:gd name="T30" fmla="+- 0 1270 1256"/>
                                <a:gd name="T31" fmla="*/ 1270 h 108"/>
                                <a:gd name="T32" fmla="+- 0 3236 3076"/>
                                <a:gd name="T33" fmla="*/ T32 w 187"/>
                                <a:gd name="T34" fmla="+- 0 1272 1256"/>
                                <a:gd name="T35" fmla="*/ 1272 h 108"/>
                                <a:gd name="T36" fmla="+- 0 3235 3076"/>
                                <a:gd name="T37" fmla="*/ T36 w 187"/>
                                <a:gd name="T38" fmla="+- 0 1273 1256"/>
                                <a:gd name="T39" fmla="*/ 1273 h 108"/>
                                <a:gd name="T40" fmla="+- 0 3189 3076"/>
                                <a:gd name="T41" fmla="*/ T40 w 187"/>
                                <a:gd name="T42" fmla="+- 0 1344 1256"/>
                                <a:gd name="T43" fmla="*/ 1344 h 108"/>
                                <a:gd name="T44" fmla="+- 0 3196 3076"/>
                                <a:gd name="T45" fmla="*/ T44 w 187"/>
                                <a:gd name="T46" fmla="+- 0 1344 1256"/>
                                <a:gd name="T47" fmla="*/ 1344 h 108"/>
                                <a:gd name="T48" fmla="+- 0 3241 3076"/>
                                <a:gd name="T49" fmla="*/ T48 w 187"/>
                                <a:gd name="T50" fmla="+- 0 1274 1256"/>
                                <a:gd name="T51" fmla="*/ 1274 h 108"/>
                                <a:gd name="T52" fmla="+- 0 3244 3076"/>
                                <a:gd name="T53" fmla="*/ T52 w 187"/>
                                <a:gd name="T54" fmla="+- 0 1271 1256"/>
                                <a:gd name="T55" fmla="*/ 1271 h 108"/>
                                <a:gd name="T56" fmla="+- 0 3250 3076"/>
                                <a:gd name="T57" fmla="*/ T56 w 187"/>
                                <a:gd name="T58" fmla="+- 0 1266 1256"/>
                                <a:gd name="T59" fmla="*/ 1266 h 108"/>
                                <a:gd name="T60" fmla="+- 0 3251 3076"/>
                                <a:gd name="T61" fmla="*/ T60 w 187"/>
                                <a:gd name="T62" fmla="+- 0 1265 1256"/>
                                <a:gd name="T63" fmla="*/ 1265 h 108"/>
                                <a:gd name="T64" fmla="+- 0 3252 3076"/>
                                <a:gd name="T65" fmla="*/ T64 w 187"/>
                                <a:gd name="T66" fmla="+- 0 1265 1256"/>
                                <a:gd name="T67" fmla="*/ 1265 h 108"/>
                                <a:gd name="T68" fmla="+- 0 3252 3076"/>
                                <a:gd name="T69" fmla="*/ T68 w 187"/>
                                <a:gd name="T70" fmla="+- 0 1264 1256"/>
                                <a:gd name="T71" fmla="*/ 1264 h 108"/>
                                <a:gd name="T72" fmla="+- 0 3253 3076"/>
                                <a:gd name="T73" fmla="*/ T72 w 187"/>
                                <a:gd name="T74" fmla="+- 0 1264 1256"/>
                                <a:gd name="T75" fmla="*/ 1264 h 108"/>
                                <a:gd name="T76" fmla="+- 0 3253 3076"/>
                                <a:gd name="T77" fmla="*/ T76 w 187"/>
                                <a:gd name="T78" fmla="+- 0 1264 1256"/>
                                <a:gd name="T79" fmla="*/ 1264 h 108"/>
                                <a:gd name="T80" fmla="+- 0 3256 3076"/>
                                <a:gd name="T81" fmla="*/ T80 w 187"/>
                                <a:gd name="T82" fmla="+- 0 1264 1256"/>
                                <a:gd name="T83" fmla="*/ 1264 h 108"/>
                                <a:gd name="T84" fmla="+- 0 3258 3076"/>
                                <a:gd name="T85" fmla="*/ T84 w 187"/>
                                <a:gd name="T86" fmla="+- 0 1263 1256"/>
                                <a:gd name="T87" fmla="*/ 1263 h 108"/>
                                <a:gd name="T88" fmla="+- 0 3260 3076"/>
                                <a:gd name="T89" fmla="*/ T88 w 187"/>
                                <a:gd name="T90" fmla="+- 0 1263 1256"/>
                                <a:gd name="T91" fmla="*/ 1263 h 108"/>
                                <a:gd name="T92" fmla="+- 0 3262 3076"/>
                                <a:gd name="T93" fmla="*/ T92 w 187"/>
                                <a:gd name="T94" fmla="+- 0 1263 1256"/>
                                <a:gd name="T95" fmla="*/ 1263 h 108"/>
                                <a:gd name="T96" fmla="+- 0 3263 3076"/>
                                <a:gd name="T97" fmla="*/ T96 w 187"/>
                                <a:gd name="T98" fmla="+- 0 1261 1256"/>
                                <a:gd name="T99" fmla="*/ 1261 h 108"/>
                                <a:gd name="T100" fmla="+- 0 3263 3076"/>
                                <a:gd name="T101" fmla="*/ T100 w 187"/>
                                <a:gd name="T102" fmla="+- 0 1257 1256"/>
                                <a:gd name="T103" fmla="*/ 1257 h 108"/>
                                <a:gd name="T104" fmla="+- 0 3235 3076"/>
                                <a:gd name="T105" fmla="*/ T104 w 187"/>
                                <a:gd name="T106" fmla="+- 0 1257 1256"/>
                                <a:gd name="T107" fmla="*/ 1257 h 108"/>
                                <a:gd name="T108" fmla="+- 0 3232 3076"/>
                                <a:gd name="T109" fmla="*/ T108 w 187"/>
                                <a:gd name="T110" fmla="+- 0 1256 1256"/>
                                <a:gd name="T111" fmla="*/ 1256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187" h="108">
                                  <a:moveTo>
                                    <a:pt x="156" y="0"/>
                                  </a:moveTo>
                                  <a:lnTo>
                                    <a:pt x="151" y="0"/>
                                  </a:lnTo>
                                  <a:lnTo>
                                    <a:pt x="150" y="1"/>
                                  </a:lnTo>
                                  <a:lnTo>
                                    <a:pt x="150" y="7"/>
                                  </a:lnTo>
                                  <a:lnTo>
                                    <a:pt x="152" y="7"/>
                                  </a:lnTo>
                                  <a:lnTo>
                                    <a:pt x="155" y="7"/>
                                  </a:lnTo>
                                  <a:lnTo>
                                    <a:pt x="162" y="8"/>
                                  </a:lnTo>
                                  <a:lnTo>
                                    <a:pt x="161" y="14"/>
                                  </a:lnTo>
                                  <a:lnTo>
                                    <a:pt x="160" y="16"/>
                                  </a:lnTo>
                                  <a:lnTo>
                                    <a:pt x="159" y="17"/>
                                  </a:lnTo>
                                  <a:lnTo>
                                    <a:pt x="113" y="88"/>
                                  </a:lnTo>
                                  <a:lnTo>
                                    <a:pt x="120" y="88"/>
                                  </a:lnTo>
                                  <a:lnTo>
                                    <a:pt x="165" y="18"/>
                                  </a:lnTo>
                                  <a:lnTo>
                                    <a:pt x="168" y="15"/>
                                  </a:lnTo>
                                  <a:lnTo>
                                    <a:pt x="174" y="10"/>
                                  </a:lnTo>
                                  <a:lnTo>
                                    <a:pt x="175" y="9"/>
                                  </a:lnTo>
                                  <a:lnTo>
                                    <a:pt x="176" y="9"/>
                                  </a:lnTo>
                                  <a:lnTo>
                                    <a:pt x="176" y="8"/>
                                  </a:lnTo>
                                  <a:lnTo>
                                    <a:pt x="177" y="8"/>
                                  </a:lnTo>
                                  <a:lnTo>
                                    <a:pt x="180" y="8"/>
                                  </a:lnTo>
                                  <a:lnTo>
                                    <a:pt x="182" y="7"/>
                                  </a:lnTo>
                                  <a:lnTo>
                                    <a:pt x="184" y="7"/>
                                  </a:lnTo>
                                  <a:lnTo>
                                    <a:pt x="186" y="7"/>
                                  </a:lnTo>
                                  <a:lnTo>
                                    <a:pt x="187" y="5"/>
                                  </a:lnTo>
                                  <a:lnTo>
                                    <a:pt x="187" y="1"/>
                                  </a:lnTo>
                                  <a:lnTo>
                                    <a:pt x="159" y="1"/>
                                  </a:lnTo>
                                  <a:lnTo>
                                    <a:pt x="156"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2" name="Freeform 45">
                            <a:extLst>
                              <a:ext uri="{FF2B5EF4-FFF2-40B4-BE49-F238E27FC236}">
                                <a16:creationId xmlns:a16="http://schemas.microsoft.com/office/drawing/2014/main" id="{7C9CBECB-D862-401B-9F40-AA3BF3C18622}"/>
                              </a:ext>
                            </a:extLst>
                          </wps:cNvPr>
                          <wps:cNvSpPr>
                            <a:spLocks/>
                          </wps:cNvSpPr>
                          <wps:spPr bwMode="auto">
                            <a:xfrm>
                              <a:off x="1864" y="1193"/>
                              <a:ext cx="187" cy="108"/>
                            </a:xfrm>
                            <a:custGeom>
                              <a:avLst/>
                              <a:gdLst>
                                <a:gd name="T0" fmla="+- 0 3080 3076"/>
                                <a:gd name="T1" fmla="*/ T0 w 187"/>
                                <a:gd name="T2" fmla="+- 0 1256 1256"/>
                                <a:gd name="T3" fmla="*/ 1256 h 108"/>
                                <a:gd name="T4" fmla="+- 0 3078 3076"/>
                                <a:gd name="T5" fmla="*/ T4 w 187"/>
                                <a:gd name="T6" fmla="+- 0 1256 1256"/>
                                <a:gd name="T7" fmla="*/ 1256 h 108"/>
                                <a:gd name="T8" fmla="+- 0 3076 3076"/>
                                <a:gd name="T9" fmla="*/ T8 w 187"/>
                                <a:gd name="T10" fmla="+- 0 1257 1256"/>
                                <a:gd name="T11" fmla="*/ 1257 h 108"/>
                                <a:gd name="T12" fmla="+- 0 3076 3076"/>
                                <a:gd name="T13" fmla="*/ T12 w 187"/>
                                <a:gd name="T14" fmla="+- 0 1263 1256"/>
                                <a:gd name="T15" fmla="*/ 1263 h 108"/>
                                <a:gd name="T16" fmla="+- 0 3121 3076"/>
                                <a:gd name="T17" fmla="*/ T16 w 187"/>
                                <a:gd name="T18" fmla="+- 0 1263 1256"/>
                                <a:gd name="T19" fmla="*/ 1263 h 108"/>
                                <a:gd name="T20" fmla="+- 0 3121 3076"/>
                                <a:gd name="T21" fmla="*/ T20 w 187"/>
                                <a:gd name="T22" fmla="+- 0 1257 1256"/>
                                <a:gd name="T23" fmla="*/ 1257 h 108"/>
                                <a:gd name="T24" fmla="+- 0 3120 3076"/>
                                <a:gd name="T25" fmla="*/ T24 w 187"/>
                                <a:gd name="T26" fmla="+- 0 1257 1256"/>
                                <a:gd name="T27" fmla="*/ 1257 h 108"/>
                                <a:gd name="T28" fmla="+- 0 3086 3076"/>
                                <a:gd name="T29" fmla="*/ T28 w 187"/>
                                <a:gd name="T30" fmla="+- 0 1257 1256"/>
                                <a:gd name="T31" fmla="*/ 1257 h 108"/>
                                <a:gd name="T32" fmla="+- 0 3080 3076"/>
                                <a:gd name="T33" fmla="*/ T32 w 187"/>
                                <a:gd name="T34" fmla="+- 0 1256 1256"/>
                                <a:gd name="T35" fmla="*/ 1256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87" h="108">
                                  <a:moveTo>
                                    <a:pt x="4" y="0"/>
                                  </a:moveTo>
                                  <a:lnTo>
                                    <a:pt x="2" y="0"/>
                                  </a:lnTo>
                                  <a:lnTo>
                                    <a:pt x="0" y="1"/>
                                  </a:lnTo>
                                  <a:lnTo>
                                    <a:pt x="0" y="7"/>
                                  </a:lnTo>
                                  <a:lnTo>
                                    <a:pt x="45" y="7"/>
                                  </a:lnTo>
                                  <a:lnTo>
                                    <a:pt x="45" y="1"/>
                                  </a:lnTo>
                                  <a:lnTo>
                                    <a:pt x="44" y="1"/>
                                  </a:lnTo>
                                  <a:lnTo>
                                    <a:pt x="10" y="1"/>
                                  </a:lnTo>
                                  <a:lnTo>
                                    <a:pt x="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3" name="Freeform 46">
                            <a:extLst>
                              <a:ext uri="{FF2B5EF4-FFF2-40B4-BE49-F238E27FC236}">
                                <a16:creationId xmlns:a16="http://schemas.microsoft.com/office/drawing/2014/main" id="{6B99ED6B-8FE5-4A2A-8F91-A10FBB896737}"/>
                              </a:ext>
                            </a:extLst>
                          </wps:cNvPr>
                          <wps:cNvSpPr>
                            <a:spLocks/>
                          </wps:cNvSpPr>
                          <wps:spPr bwMode="auto">
                            <a:xfrm>
                              <a:off x="1864" y="1193"/>
                              <a:ext cx="187" cy="108"/>
                            </a:xfrm>
                            <a:custGeom>
                              <a:avLst/>
                              <a:gdLst>
                                <a:gd name="T0" fmla="+- 0 3155 3076"/>
                                <a:gd name="T1" fmla="*/ T0 w 187"/>
                                <a:gd name="T2" fmla="+- 0 1256 1256"/>
                                <a:gd name="T3" fmla="*/ 1256 h 108"/>
                                <a:gd name="T4" fmla="+- 0 3149 3076"/>
                                <a:gd name="T5" fmla="*/ T4 w 187"/>
                                <a:gd name="T6" fmla="+- 0 1256 1256"/>
                                <a:gd name="T7" fmla="*/ 1256 h 108"/>
                                <a:gd name="T8" fmla="+- 0 3148 3076"/>
                                <a:gd name="T9" fmla="*/ T8 w 187"/>
                                <a:gd name="T10" fmla="+- 0 1258 1256"/>
                                <a:gd name="T11" fmla="*/ 1258 h 108"/>
                                <a:gd name="T12" fmla="+- 0 3148 3076"/>
                                <a:gd name="T13" fmla="*/ T12 w 187"/>
                                <a:gd name="T14" fmla="+- 0 1263 1256"/>
                                <a:gd name="T15" fmla="*/ 1263 h 108"/>
                                <a:gd name="T16" fmla="+- 0 3193 3076"/>
                                <a:gd name="T17" fmla="*/ T16 w 187"/>
                                <a:gd name="T18" fmla="+- 0 1263 1256"/>
                                <a:gd name="T19" fmla="*/ 1263 h 108"/>
                                <a:gd name="T20" fmla="+- 0 3193 3076"/>
                                <a:gd name="T21" fmla="*/ T20 w 187"/>
                                <a:gd name="T22" fmla="+- 0 1257 1256"/>
                                <a:gd name="T23" fmla="*/ 1257 h 108"/>
                                <a:gd name="T24" fmla="+- 0 3193 3076"/>
                                <a:gd name="T25" fmla="*/ T24 w 187"/>
                                <a:gd name="T26" fmla="+- 0 1257 1256"/>
                                <a:gd name="T27" fmla="*/ 1257 h 108"/>
                                <a:gd name="T28" fmla="+- 0 3158 3076"/>
                                <a:gd name="T29" fmla="*/ T28 w 187"/>
                                <a:gd name="T30" fmla="+- 0 1257 1256"/>
                                <a:gd name="T31" fmla="*/ 1257 h 108"/>
                                <a:gd name="T32" fmla="+- 0 3155 3076"/>
                                <a:gd name="T33" fmla="*/ T32 w 187"/>
                                <a:gd name="T34" fmla="+- 0 1256 1256"/>
                                <a:gd name="T35" fmla="*/ 1256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87" h="108">
                                  <a:moveTo>
                                    <a:pt x="79" y="0"/>
                                  </a:moveTo>
                                  <a:lnTo>
                                    <a:pt x="73" y="0"/>
                                  </a:lnTo>
                                  <a:lnTo>
                                    <a:pt x="72" y="2"/>
                                  </a:lnTo>
                                  <a:lnTo>
                                    <a:pt x="72" y="7"/>
                                  </a:lnTo>
                                  <a:lnTo>
                                    <a:pt x="117" y="7"/>
                                  </a:lnTo>
                                  <a:lnTo>
                                    <a:pt x="117" y="1"/>
                                  </a:lnTo>
                                  <a:lnTo>
                                    <a:pt x="82" y="1"/>
                                  </a:lnTo>
                                  <a:lnTo>
                                    <a:pt x="79"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4" name="Freeform 47">
                            <a:extLst>
                              <a:ext uri="{FF2B5EF4-FFF2-40B4-BE49-F238E27FC236}">
                                <a16:creationId xmlns:a16="http://schemas.microsoft.com/office/drawing/2014/main" id="{594E5D87-BC83-42C8-BC94-FFAAD71E86A9}"/>
                              </a:ext>
                            </a:extLst>
                          </wps:cNvPr>
                          <wps:cNvSpPr>
                            <a:spLocks/>
                          </wps:cNvSpPr>
                          <wps:spPr bwMode="auto">
                            <a:xfrm>
                              <a:off x="1864" y="1193"/>
                              <a:ext cx="187" cy="108"/>
                            </a:xfrm>
                            <a:custGeom>
                              <a:avLst/>
                              <a:gdLst>
                                <a:gd name="T0" fmla="+- 0 3120 3076"/>
                                <a:gd name="T1" fmla="*/ T0 w 187"/>
                                <a:gd name="T2" fmla="+- 0 1256 1256"/>
                                <a:gd name="T3" fmla="*/ 1256 h 108"/>
                                <a:gd name="T4" fmla="+- 0 3115 3076"/>
                                <a:gd name="T5" fmla="*/ T4 w 187"/>
                                <a:gd name="T6" fmla="+- 0 1256 1256"/>
                                <a:gd name="T7" fmla="*/ 1256 h 108"/>
                                <a:gd name="T8" fmla="+- 0 3112 3076"/>
                                <a:gd name="T9" fmla="*/ T8 w 187"/>
                                <a:gd name="T10" fmla="+- 0 1257 1256"/>
                                <a:gd name="T11" fmla="*/ 1257 h 108"/>
                                <a:gd name="T12" fmla="+- 0 3120 3076"/>
                                <a:gd name="T13" fmla="*/ T12 w 187"/>
                                <a:gd name="T14" fmla="+- 0 1257 1256"/>
                                <a:gd name="T15" fmla="*/ 1257 h 108"/>
                                <a:gd name="T16" fmla="+- 0 3120 3076"/>
                                <a:gd name="T17" fmla="*/ T16 w 187"/>
                                <a:gd name="T18" fmla="+- 0 1256 1256"/>
                                <a:gd name="T19" fmla="*/ 1256 h 108"/>
                              </a:gdLst>
                              <a:ahLst/>
                              <a:cxnLst>
                                <a:cxn ang="0">
                                  <a:pos x="T1" y="T3"/>
                                </a:cxn>
                                <a:cxn ang="0">
                                  <a:pos x="T5" y="T7"/>
                                </a:cxn>
                                <a:cxn ang="0">
                                  <a:pos x="T9" y="T11"/>
                                </a:cxn>
                                <a:cxn ang="0">
                                  <a:pos x="T13" y="T15"/>
                                </a:cxn>
                                <a:cxn ang="0">
                                  <a:pos x="T17" y="T19"/>
                                </a:cxn>
                              </a:cxnLst>
                              <a:rect l="0" t="0" r="r" b="b"/>
                              <a:pathLst>
                                <a:path w="187" h="108">
                                  <a:moveTo>
                                    <a:pt x="44" y="0"/>
                                  </a:moveTo>
                                  <a:lnTo>
                                    <a:pt x="39" y="0"/>
                                  </a:lnTo>
                                  <a:lnTo>
                                    <a:pt x="36" y="1"/>
                                  </a:lnTo>
                                  <a:lnTo>
                                    <a:pt x="44" y="1"/>
                                  </a:lnTo>
                                  <a:lnTo>
                                    <a:pt x="4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5" name="Freeform 48">
                            <a:extLst>
                              <a:ext uri="{FF2B5EF4-FFF2-40B4-BE49-F238E27FC236}">
                                <a16:creationId xmlns:a16="http://schemas.microsoft.com/office/drawing/2014/main" id="{71DCFB3E-6BA8-413F-A0B3-BD98F3441680}"/>
                              </a:ext>
                            </a:extLst>
                          </wps:cNvPr>
                          <wps:cNvSpPr>
                            <a:spLocks/>
                          </wps:cNvSpPr>
                          <wps:spPr bwMode="auto">
                            <a:xfrm>
                              <a:off x="1864" y="1193"/>
                              <a:ext cx="187" cy="108"/>
                            </a:xfrm>
                            <a:custGeom>
                              <a:avLst/>
                              <a:gdLst>
                                <a:gd name="T0" fmla="+- 0 3192 3076"/>
                                <a:gd name="T1" fmla="*/ T0 w 187"/>
                                <a:gd name="T2" fmla="+- 0 1256 1256"/>
                                <a:gd name="T3" fmla="*/ 1256 h 108"/>
                                <a:gd name="T4" fmla="+- 0 3187 3076"/>
                                <a:gd name="T5" fmla="*/ T4 w 187"/>
                                <a:gd name="T6" fmla="+- 0 1256 1256"/>
                                <a:gd name="T7" fmla="*/ 1256 h 108"/>
                                <a:gd name="T8" fmla="+- 0 3184 3076"/>
                                <a:gd name="T9" fmla="*/ T8 w 187"/>
                                <a:gd name="T10" fmla="+- 0 1257 1256"/>
                                <a:gd name="T11" fmla="*/ 1257 h 108"/>
                                <a:gd name="T12" fmla="+- 0 3193 3076"/>
                                <a:gd name="T13" fmla="*/ T12 w 187"/>
                                <a:gd name="T14" fmla="+- 0 1257 1256"/>
                                <a:gd name="T15" fmla="*/ 1257 h 108"/>
                                <a:gd name="T16" fmla="+- 0 3192 3076"/>
                                <a:gd name="T17" fmla="*/ T16 w 187"/>
                                <a:gd name="T18" fmla="+- 0 1256 1256"/>
                                <a:gd name="T19" fmla="*/ 1256 h 108"/>
                              </a:gdLst>
                              <a:ahLst/>
                              <a:cxnLst>
                                <a:cxn ang="0">
                                  <a:pos x="T1" y="T3"/>
                                </a:cxn>
                                <a:cxn ang="0">
                                  <a:pos x="T5" y="T7"/>
                                </a:cxn>
                                <a:cxn ang="0">
                                  <a:pos x="T9" y="T11"/>
                                </a:cxn>
                                <a:cxn ang="0">
                                  <a:pos x="T13" y="T15"/>
                                </a:cxn>
                                <a:cxn ang="0">
                                  <a:pos x="T17" y="T19"/>
                                </a:cxn>
                              </a:cxnLst>
                              <a:rect l="0" t="0" r="r" b="b"/>
                              <a:pathLst>
                                <a:path w="187" h="108">
                                  <a:moveTo>
                                    <a:pt x="116" y="0"/>
                                  </a:moveTo>
                                  <a:lnTo>
                                    <a:pt x="111" y="0"/>
                                  </a:lnTo>
                                  <a:lnTo>
                                    <a:pt x="108" y="1"/>
                                  </a:lnTo>
                                  <a:lnTo>
                                    <a:pt x="117" y="1"/>
                                  </a:lnTo>
                                  <a:lnTo>
                                    <a:pt x="116"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6" name="Freeform 49">
                            <a:extLst>
                              <a:ext uri="{FF2B5EF4-FFF2-40B4-BE49-F238E27FC236}">
                                <a16:creationId xmlns:a16="http://schemas.microsoft.com/office/drawing/2014/main" id="{EC86F6FA-C12E-41EE-B0E3-DB923E58794C}"/>
                              </a:ext>
                            </a:extLst>
                          </wps:cNvPr>
                          <wps:cNvSpPr>
                            <a:spLocks/>
                          </wps:cNvSpPr>
                          <wps:spPr bwMode="auto">
                            <a:xfrm>
                              <a:off x="1864" y="1193"/>
                              <a:ext cx="187" cy="108"/>
                            </a:xfrm>
                            <a:custGeom>
                              <a:avLst/>
                              <a:gdLst>
                                <a:gd name="T0" fmla="+- 0 3261 3076"/>
                                <a:gd name="T1" fmla="*/ T0 w 187"/>
                                <a:gd name="T2" fmla="+- 0 1256 1256"/>
                                <a:gd name="T3" fmla="*/ 1256 h 108"/>
                                <a:gd name="T4" fmla="+- 0 3259 3076"/>
                                <a:gd name="T5" fmla="*/ T4 w 187"/>
                                <a:gd name="T6" fmla="+- 0 1256 1256"/>
                                <a:gd name="T7" fmla="*/ 1256 h 108"/>
                                <a:gd name="T8" fmla="+- 0 3256 3076"/>
                                <a:gd name="T9" fmla="*/ T8 w 187"/>
                                <a:gd name="T10" fmla="+- 0 1257 1256"/>
                                <a:gd name="T11" fmla="*/ 1257 h 108"/>
                                <a:gd name="T12" fmla="+- 0 3263 3076"/>
                                <a:gd name="T13" fmla="*/ T12 w 187"/>
                                <a:gd name="T14" fmla="+- 0 1257 1256"/>
                                <a:gd name="T15" fmla="*/ 1257 h 108"/>
                                <a:gd name="T16" fmla="+- 0 3261 3076"/>
                                <a:gd name="T17" fmla="*/ T16 w 187"/>
                                <a:gd name="T18" fmla="+- 0 1256 1256"/>
                                <a:gd name="T19" fmla="*/ 1256 h 108"/>
                              </a:gdLst>
                              <a:ahLst/>
                              <a:cxnLst>
                                <a:cxn ang="0">
                                  <a:pos x="T1" y="T3"/>
                                </a:cxn>
                                <a:cxn ang="0">
                                  <a:pos x="T5" y="T7"/>
                                </a:cxn>
                                <a:cxn ang="0">
                                  <a:pos x="T9" y="T11"/>
                                </a:cxn>
                                <a:cxn ang="0">
                                  <a:pos x="T13" y="T15"/>
                                </a:cxn>
                                <a:cxn ang="0">
                                  <a:pos x="T17" y="T19"/>
                                </a:cxn>
                              </a:cxnLst>
                              <a:rect l="0" t="0" r="r" b="b"/>
                              <a:pathLst>
                                <a:path w="187" h="108">
                                  <a:moveTo>
                                    <a:pt x="185" y="0"/>
                                  </a:moveTo>
                                  <a:lnTo>
                                    <a:pt x="183" y="0"/>
                                  </a:lnTo>
                                  <a:lnTo>
                                    <a:pt x="180" y="1"/>
                                  </a:lnTo>
                                  <a:lnTo>
                                    <a:pt x="187" y="1"/>
                                  </a:lnTo>
                                  <a:lnTo>
                                    <a:pt x="185"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7" name="Group 50">
                          <a:extLst>
                            <a:ext uri="{FF2B5EF4-FFF2-40B4-BE49-F238E27FC236}">
                              <a16:creationId xmlns:a16="http://schemas.microsoft.com/office/drawing/2014/main" id="{D53785D5-F948-4D7A-B5E3-4EB302E87495}"/>
                            </a:ext>
                          </a:extLst>
                        </wpg:cNvPr>
                        <wpg:cNvGrpSpPr>
                          <a:grpSpLocks/>
                        </wpg:cNvGrpSpPr>
                        <wpg:grpSpPr bwMode="auto">
                          <a:xfrm>
                            <a:off x="2091" y="1183"/>
                            <a:ext cx="44" cy="153"/>
                            <a:chOff x="2091" y="1183"/>
                            <a:chExt cx="44" cy="153"/>
                          </a:xfrm>
                        </wpg:grpSpPr>
                        <wps:wsp>
                          <wps:cNvPr id="127" name="Freeform 51">
                            <a:extLst>
                              <a:ext uri="{FF2B5EF4-FFF2-40B4-BE49-F238E27FC236}">
                                <a16:creationId xmlns:a16="http://schemas.microsoft.com/office/drawing/2014/main" id="{8F5BE82F-8F59-461A-AE64-2676F6F8C572}"/>
                              </a:ext>
                            </a:extLst>
                          </wps:cNvPr>
                          <wps:cNvSpPr>
                            <a:spLocks/>
                          </wps:cNvSpPr>
                          <wps:spPr bwMode="auto">
                            <a:xfrm>
                              <a:off x="2091" y="1183"/>
                              <a:ext cx="44" cy="153"/>
                            </a:xfrm>
                            <a:custGeom>
                              <a:avLst/>
                              <a:gdLst>
                                <a:gd name="T0" fmla="+- 0 3347 3303"/>
                                <a:gd name="T1" fmla="*/ T0 w 44"/>
                                <a:gd name="T2" fmla="+- 0 1246 1246"/>
                                <a:gd name="T3" fmla="*/ 1246 h 153"/>
                                <a:gd name="T4" fmla="+- 0 3345 3303"/>
                                <a:gd name="T5" fmla="*/ T4 w 44"/>
                                <a:gd name="T6" fmla="+- 0 1246 1246"/>
                                <a:gd name="T7" fmla="*/ 1246 h 153"/>
                                <a:gd name="T8" fmla="+- 0 3338 3303"/>
                                <a:gd name="T9" fmla="*/ T8 w 44"/>
                                <a:gd name="T10" fmla="+- 0 1250 1246"/>
                                <a:gd name="T11" fmla="*/ 1250 h 153"/>
                                <a:gd name="T12" fmla="+- 0 3325 3303"/>
                                <a:gd name="T13" fmla="*/ T12 w 44"/>
                                <a:gd name="T14" fmla="+- 0 1261 1246"/>
                                <a:gd name="T15" fmla="*/ 1261 h 153"/>
                                <a:gd name="T16" fmla="+- 0 3312 3303"/>
                                <a:gd name="T17" fmla="*/ T16 w 44"/>
                                <a:gd name="T18" fmla="+- 0 1281 1246"/>
                                <a:gd name="T19" fmla="*/ 1281 h 153"/>
                                <a:gd name="T20" fmla="+- 0 3303 3303"/>
                                <a:gd name="T21" fmla="*/ T20 w 44"/>
                                <a:gd name="T22" fmla="+- 0 1309 1246"/>
                                <a:gd name="T23" fmla="*/ 1309 h 153"/>
                                <a:gd name="T24" fmla="+- 0 3307 3303"/>
                                <a:gd name="T25" fmla="*/ T24 w 44"/>
                                <a:gd name="T26" fmla="+- 0 1344 1246"/>
                                <a:gd name="T27" fmla="*/ 1344 h 153"/>
                                <a:gd name="T28" fmla="+- 0 3317 3303"/>
                                <a:gd name="T29" fmla="*/ T28 w 44"/>
                                <a:gd name="T30" fmla="+- 0 1369 1246"/>
                                <a:gd name="T31" fmla="*/ 1369 h 153"/>
                                <a:gd name="T32" fmla="+- 0 3329 3303"/>
                                <a:gd name="T33" fmla="*/ T32 w 44"/>
                                <a:gd name="T34" fmla="+- 0 1386 1246"/>
                                <a:gd name="T35" fmla="*/ 1386 h 153"/>
                                <a:gd name="T36" fmla="+- 0 3339 3303"/>
                                <a:gd name="T37" fmla="*/ T36 w 44"/>
                                <a:gd name="T38" fmla="+- 0 1396 1246"/>
                                <a:gd name="T39" fmla="*/ 1396 h 153"/>
                                <a:gd name="T40" fmla="+- 0 3347 3303"/>
                                <a:gd name="T41" fmla="*/ T40 w 44"/>
                                <a:gd name="T42" fmla="+- 0 1399 1246"/>
                                <a:gd name="T43" fmla="*/ 1399 h 153"/>
                                <a:gd name="T44" fmla="+- 0 3347 3303"/>
                                <a:gd name="T45" fmla="*/ T44 w 44"/>
                                <a:gd name="T46" fmla="+- 0 1398 1246"/>
                                <a:gd name="T47" fmla="*/ 1398 h 153"/>
                                <a:gd name="T48" fmla="+- 0 3347 3303"/>
                                <a:gd name="T49" fmla="*/ T48 w 44"/>
                                <a:gd name="T50" fmla="+- 0 1396 1246"/>
                                <a:gd name="T51" fmla="*/ 1396 h 153"/>
                                <a:gd name="T52" fmla="+- 0 3347 3303"/>
                                <a:gd name="T53" fmla="*/ T52 w 44"/>
                                <a:gd name="T54" fmla="+- 0 1395 1246"/>
                                <a:gd name="T55" fmla="*/ 1395 h 153"/>
                                <a:gd name="T56" fmla="+- 0 3346 3303"/>
                                <a:gd name="T57" fmla="*/ T56 w 44"/>
                                <a:gd name="T58" fmla="+- 0 1395 1246"/>
                                <a:gd name="T59" fmla="*/ 1395 h 153"/>
                                <a:gd name="T60" fmla="+- 0 3330 3303"/>
                                <a:gd name="T61" fmla="*/ T60 w 44"/>
                                <a:gd name="T62" fmla="+- 0 1377 1246"/>
                                <a:gd name="T63" fmla="*/ 1377 h 153"/>
                                <a:gd name="T64" fmla="+- 0 3320 3303"/>
                                <a:gd name="T65" fmla="*/ T64 w 44"/>
                                <a:gd name="T66" fmla="+- 0 1358 1246"/>
                                <a:gd name="T67" fmla="*/ 1358 h 153"/>
                                <a:gd name="T68" fmla="+- 0 3315 3303"/>
                                <a:gd name="T69" fmla="*/ T68 w 44"/>
                                <a:gd name="T70" fmla="+- 0 1339 1246"/>
                                <a:gd name="T71" fmla="*/ 1339 h 153"/>
                                <a:gd name="T72" fmla="+- 0 3317 3303"/>
                                <a:gd name="T73" fmla="*/ T72 w 44"/>
                                <a:gd name="T74" fmla="+- 0 1309 1246"/>
                                <a:gd name="T75" fmla="*/ 1309 h 153"/>
                                <a:gd name="T76" fmla="+- 0 3322 3303"/>
                                <a:gd name="T77" fmla="*/ T76 w 44"/>
                                <a:gd name="T78" fmla="+- 0 1285 1246"/>
                                <a:gd name="T79" fmla="*/ 1285 h 153"/>
                                <a:gd name="T80" fmla="+- 0 3330 3303"/>
                                <a:gd name="T81" fmla="*/ T80 w 44"/>
                                <a:gd name="T82" fmla="+- 0 1268 1246"/>
                                <a:gd name="T83" fmla="*/ 1268 h 153"/>
                                <a:gd name="T84" fmla="+- 0 3339 3303"/>
                                <a:gd name="T85" fmla="*/ T84 w 44"/>
                                <a:gd name="T86" fmla="+- 0 1256 1246"/>
                                <a:gd name="T87" fmla="*/ 1256 h 153"/>
                                <a:gd name="T88" fmla="+- 0 3347 3303"/>
                                <a:gd name="T89" fmla="*/ T88 w 44"/>
                                <a:gd name="T90" fmla="+- 0 1250 1246"/>
                                <a:gd name="T91" fmla="*/ 1250 h 153"/>
                                <a:gd name="T92" fmla="+- 0 3347 3303"/>
                                <a:gd name="T93" fmla="*/ T92 w 44"/>
                                <a:gd name="T94" fmla="+- 0 1249 1246"/>
                                <a:gd name="T95" fmla="*/ 1249 h 153"/>
                                <a:gd name="T96" fmla="+- 0 3347 3303"/>
                                <a:gd name="T97" fmla="*/ T96 w 44"/>
                                <a:gd name="T98" fmla="+- 0 1248 1246"/>
                                <a:gd name="T99" fmla="*/ 1248 h 153"/>
                                <a:gd name="T100" fmla="+- 0 3347 3303"/>
                                <a:gd name="T101" fmla="*/ T100 w 44"/>
                                <a:gd name="T102" fmla="+- 0 1247 1246"/>
                                <a:gd name="T103" fmla="*/ 1247 h 153"/>
                                <a:gd name="T104" fmla="+- 0 3347 3303"/>
                                <a:gd name="T105" fmla="*/ T104 w 44"/>
                                <a:gd name="T106" fmla="+- 0 1246 1246"/>
                                <a:gd name="T107" fmla="*/ 1246 h 1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Lst>
                              <a:rect l="0" t="0" r="r" b="b"/>
                              <a:pathLst>
                                <a:path w="44" h="153">
                                  <a:moveTo>
                                    <a:pt x="44" y="0"/>
                                  </a:moveTo>
                                  <a:lnTo>
                                    <a:pt x="42" y="0"/>
                                  </a:lnTo>
                                  <a:lnTo>
                                    <a:pt x="35" y="4"/>
                                  </a:lnTo>
                                  <a:lnTo>
                                    <a:pt x="22" y="15"/>
                                  </a:lnTo>
                                  <a:lnTo>
                                    <a:pt x="9" y="35"/>
                                  </a:lnTo>
                                  <a:lnTo>
                                    <a:pt x="0" y="63"/>
                                  </a:lnTo>
                                  <a:lnTo>
                                    <a:pt x="4" y="98"/>
                                  </a:lnTo>
                                  <a:lnTo>
                                    <a:pt x="14" y="123"/>
                                  </a:lnTo>
                                  <a:lnTo>
                                    <a:pt x="26" y="140"/>
                                  </a:lnTo>
                                  <a:lnTo>
                                    <a:pt x="36" y="150"/>
                                  </a:lnTo>
                                  <a:lnTo>
                                    <a:pt x="44" y="153"/>
                                  </a:lnTo>
                                  <a:lnTo>
                                    <a:pt x="44" y="152"/>
                                  </a:lnTo>
                                  <a:lnTo>
                                    <a:pt x="44" y="150"/>
                                  </a:lnTo>
                                  <a:lnTo>
                                    <a:pt x="44" y="149"/>
                                  </a:lnTo>
                                  <a:lnTo>
                                    <a:pt x="43" y="149"/>
                                  </a:lnTo>
                                  <a:lnTo>
                                    <a:pt x="27" y="131"/>
                                  </a:lnTo>
                                  <a:lnTo>
                                    <a:pt x="17" y="112"/>
                                  </a:lnTo>
                                  <a:lnTo>
                                    <a:pt x="12" y="93"/>
                                  </a:lnTo>
                                  <a:lnTo>
                                    <a:pt x="14" y="63"/>
                                  </a:lnTo>
                                  <a:lnTo>
                                    <a:pt x="19" y="39"/>
                                  </a:lnTo>
                                  <a:lnTo>
                                    <a:pt x="27" y="22"/>
                                  </a:lnTo>
                                  <a:lnTo>
                                    <a:pt x="36" y="10"/>
                                  </a:lnTo>
                                  <a:lnTo>
                                    <a:pt x="44" y="4"/>
                                  </a:lnTo>
                                  <a:lnTo>
                                    <a:pt x="44" y="3"/>
                                  </a:lnTo>
                                  <a:lnTo>
                                    <a:pt x="44" y="2"/>
                                  </a:lnTo>
                                  <a:lnTo>
                                    <a:pt x="44" y="1"/>
                                  </a:lnTo>
                                  <a:lnTo>
                                    <a:pt x="4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8" name="Group 52">
                          <a:extLst>
                            <a:ext uri="{FF2B5EF4-FFF2-40B4-BE49-F238E27FC236}">
                              <a16:creationId xmlns:a16="http://schemas.microsoft.com/office/drawing/2014/main" id="{8861D988-2D69-4613-8D75-3F902062668F}"/>
                            </a:ext>
                          </a:extLst>
                        </wpg:cNvPr>
                        <wpg:cNvGrpSpPr>
                          <a:grpSpLocks/>
                        </wpg:cNvGrpSpPr>
                        <wpg:grpSpPr bwMode="auto">
                          <a:xfrm>
                            <a:off x="2168" y="1230"/>
                            <a:ext cx="68" cy="69"/>
                            <a:chOff x="2168" y="1230"/>
                            <a:chExt cx="68" cy="69"/>
                          </a:xfrm>
                        </wpg:grpSpPr>
                        <wps:wsp>
                          <wps:cNvPr id="123" name="Freeform 53">
                            <a:extLst>
                              <a:ext uri="{FF2B5EF4-FFF2-40B4-BE49-F238E27FC236}">
                                <a16:creationId xmlns:a16="http://schemas.microsoft.com/office/drawing/2014/main" id="{F1EB7D77-5150-4F28-98AA-728F0072FD65}"/>
                              </a:ext>
                            </a:extLst>
                          </wps:cNvPr>
                          <wps:cNvSpPr>
                            <a:spLocks/>
                          </wps:cNvSpPr>
                          <wps:spPr bwMode="auto">
                            <a:xfrm>
                              <a:off x="2168" y="1230"/>
                              <a:ext cx="68" cy="69"/>
                            </a:xfrm>
                            <a:custGeom>
                              <a:avLst/>
                              <a:gdLst>
                                <a:gd name="T0" fmla="+- 0 3393 3380"/>
                                <a:gd name="T1" fmla="*/ T0 w 68"/>
                                <a:gd name="T2" fmla="+- 0 1336 1293"/>
                                <a:gd name="T3" fmla="*/ 1336 h 69"/>
                                <a:gd name="T4" fmla="+- 0 3384 3380"/>
                                <a:gd name="T5" fmla="*/ T4 w 68"/>
                                <a:gd name="T6" fmla="+- 0 1336 1293"/>
                                <a:gd name="T7" fmla="*/ 1336 h 69"/>
                                <a:gd name="T8" fmla="+- 0 3380 3380"/>
                                <a:gd name="T9" fmla="*/ T8 w 68"/>
                                <a:gd name="T10" fmla="+- 0 1341 1293"/>
                                <a:gd name="T11" fmla="*/ 1341 h 69"/>
                                <a:gd name="T12" fmla="+- 0 3380 3380"/>
                                <a:gd name="T13" fmla="*/ T12 w 68"/>
                                <a:gd name="T14" fmla="+- 0 1362 1293"/>
                                <a:gd name="T15" fmla="*/ 1362 h 69"/>
                                <a:gd name="T16" fmla="+- 0 3408 3380"/>
                                <a:gd name="T17" fmla="*/ T16 w 68"/>
                                <a:gd name="T18" fmla="+- 0 1362 1293"/>
                                <a:gd name="T19" fmla="*/ 1362 h 69"/>
                                <a:gd name="T20" fmla="+- 0 3426 3380"/>
                                <a:gd name="T21" fmla="*/ T20 w 68"/>
                                <a:gd name="T22" fmla="+- 0 1357 1293"/>
                                <a:gd name="T23" fmla="*/ 1357 h 69"/>
                                <a:gd name="T24" fmla="+- 0 3402 3380"/>
                                <a:gd name="T25" fmla="*/ T24 w 68"/>
                                <a:gd name="T26" fmla="+- 0 1357 1293"/>
                                <a:gd name="T27" fmla="*/ 1357 h 69"/>
                                <a:gd name="T28" fmla="+- 0 3393 3380"/>
                                <a:gd name="T29" fmla="*/ T28 w 68"/>
                                <a:gd name="T30" fmla="+- 0 1357 1293"/>
                                <a:gd name="T31" fmla="*/ 1357 h 69"/>
                                <a:gd name="T32" fmla="+- 0 3388 3380"/>
                                <a:gd name="T33" fmla="*/ T32 w 68"/>
                                <a:gd name="T34" fmla="+- 0 1352 1293"/>
                                <a:gd name="T35" fmla="*/ 1352 h 69"/>
                                <a:gd name="T36" fmla="+- 0 3394 3380"/>
                                <a:gd name="T37" fmla="*/ T36 w 68"/>
                                <a:gd name="T38" fmla="+- 0 1351 1293"/>
                                <a:gd name="T39" fmla="*/ 1351 h 69"/>
                                <a:gd name="T40" fmla="+- 0 3396 3380"/>
                                <a:gd name="T41" fmla="*/ T40 w 68"/>
                                <a:gd name="T42" fmla="+- 0 1346 1293"/>
                                <a:gd name="T43" fmla="*/ 1346 h 69"/>
                                <a:gd name="T44" fmla="+- 0 3396 3380"/>
                                <a:gd name="T45" fmla="*/ T44 w 68"/>
                                <a:gd name="T46" fmla="+- 0 1338 1293"/>
                                <a:gd name="T47" fmla="*/ 1338 h 69"/>
                                <a:gd name="T48" fmla="+- 0 3393 3380"/>
                                <a:gd name="T49" fmla="*/ T48 w 68"/>
                                <a:gd name="T50" fmla="+- 0 1336 1293"/>
                                <a:gd name="T51" fmla="*/ 1336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68" h="69">
                                  <a:moveTo>
                                    <a:pt x="13" y="43"/>
                                  </a:moveTo>
                                  <a:lnTo>
                                    <a:pt x="4" y="43"/>
                                  </a:lnTo>
                                  <a:lnTo>
                                    <a:pt x="0" y="48"/>
                                  </a:lnTo>
                                  <a:lnTo>
                                    <a:pt x="0" y="69"/>
                                  </a:lnTo>
                                  <a:lnTo>
                                    <a:pt x="28" y="69"/>
                                  </a:lnTo>
                                  <a:lnTo>
                                    <a:pt x="46" y="64"/>
                                  </a:lnTo>
                                  <a:lnTo>
                                    <a:pt x="22" y="64"/>
                                  </a:lnTo>
                                  <a:lnTo>
                                    <a:pt x="13" y="64"/>
                                  </a:lnTo>
                                  <a:lnTo>
                                    <a:pt x="8" y="59"/>
                                  </a:lnTo>
                                  <a:lnTo>
                                    <a:pt x="14" y="58"/>
                                  </a:lnTo>
                                  <a:lnTo>
                                    <a:pt x="16" y="53"/>
                                  </a:lnTo>
                                  <a:lnTo>
                                    <a:pt x="16" y="45"/>
                                  </a:lnTo>
                                  <a:lnTo>
                                    <a:pt x="13" y="43"/>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4" name="Freeform 54">
                            <a:extLst>
                              <a:ext uri="{FF2B5EF4-FFF2-40B4-BE49-F238E27FC236}">
                                <a16:creationId xmlns:a16="http://schemas.microsoft.com/office/drawing/2014/main" id="{7C3846E6-00E3-47AB-90B6-170F24EF20C8}"/>
                              </a:ext>
                            </a:extLst>
                          </wps:cNvPr>
                          <wps:cNvSpPr>
                            <a:spLocks/>
                          </wps:cNvSpPr>
                          <wps:spPr bwMode="auto">
                            <a:xfrm>
                              <a:off x="2168" y="1230"/>
                              <a:ext cx="68" cy="69"/>
                            </a:xfrm>
                            <a:custGeom>
                              <a:avLst/>
                              <a:gdLst>
                                <a:gd name="T0" fmla="+- 0 3436 3380"/>
                                <a:gd name="T1" fmla="*/ T0 w 68"/>
                                <a:gd name="T2" fmla="+- 0 1354 1293"/>
                                <a:gd name="T3" fmla="*/ 1354 h 69"/>
                                <a:gd name="T4" fmla="+- 0 3426 3380"/>
                                <a:gd name="T5" fmla="*/ T4 w 68"/>
                                <a:gd name="T6" fmla="+- 0 1357 1293"/>
                                <a:gd name="T7" fmla="*/ 1357 h 69"/>
                                <a:gd name="T8" fmla="+- 0 3436 3380"/>
                                <a:gd name="T9" fmla="*/ T8 w 68"/>
                                <a:gd name="T10" fmla="+- 0 1357 1293"/>
                                <a:gd name="T11" fmla="*/ 1357 h 69"/>
                                <a:gd name="T12" fmla="+- 0 3436 3380"/>
                                <a:gd name="T13" fmla="*/ T12 w 68"/>
                                <a:gd name="T14" fmla="+- 0 1354 1293"/>
                                <a:gd name="T15" fmla="*/ 1354 h 69"/>
                              </a:gdLst>
                              <a:ahLst/>
                              <a:cxnLst>
                                <a:cxn ang="0">
                                  <a:pos x="T1" y="T3"/>
                                </a:cxn>
                                <a:cxn ang="0">
                                  <a:pos x="T5" y="T7"/>
                                </a:cxn>
                                <a:cxn ang="0">
                                  <a:pos x="T9" y="T11"/>
                                </a:cxn>
                                <a:cxn ang="0">
                                  <a:pos x="T13" y="T15"/>
                                </a:cxn>
                              </a:cxnLst>
                              <a:rect l="0" t="0" r="r" b="b"/>
                              <a:pathLst>
                                <a:path w="68" h="69">
                                  <a:moveTo>
                                    <a:pt x="56" y="61"/>
                                  </a:moveTo>
                                  <a:lnTo>
                                    <a:pt x="46" y="64"/>
                                  </a:lnTo>
                                  <a:lnTo>
                                    <a:pt x="56" y="64"/>
                                  </a:lnTo>
                                  <a:lnTo>
                                    <a:pt x="56" y="61"/>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5" name="Freeform 55">
                            <a:extLst>
                              <a:ext uri="{FF2B5EF4-FFF2-40B4-BE49-F238E27FC236}">
                                <a16:creationId xmlns:a16="http://schemas.microsoft.com/office/drawing/2014/main" id="{A5C21379-3243-4C4C-9E81-59EE5FF9BE56}"/>
                              </a:ext>
                            </a:extLst>
                          </wps:cNvPr>
                          <wps:cNvSpPr>
                            <a:spLocks/>
                          </wps:cNvSpPr>
                          <wps:spPr bwMode="auto">
                            <a:xfrm>
                              <a:off x="2168" y="1230"/>
                              <a:ext cx="68" cy="69"/>
                            </a:xfrm>
                            <a:custGeom>
                              <a:avLst/>
                              <a:gdLst>
                                <a:gd name="T0" fmla="+- 0 3435 3380"/>
                                <a:gd name="T1" fmla="*/ T0 w 68"/>
                                <a:gd name="T2" fmla="+- 0 1293 1293"/>
                                <a:gd name="T3" fmla="*/ 1293 h 69"/>
                                <a:gd name="T4" fmla="+- 0 3398 3380"/>
                                <a:gd name="T5" fmla="*/ T4 w 68"/>
                                <a:gd name="T6" fmla="+- 0 1293 1293"/>
                                <a:gd name="T7" fmla="*/ 1293 h 69"/>
                                <a:gd name="T8" fmla="+- 0 3393 3380"/>
                                <a:gd name="T9" fmla="*/ T8 w 68"/>
                                <a:gd name="T10" fmla="+- 0 1309 1293"/>
                                <a:gd name="T11" fmla="*/ 1309 h 69"/>
                                <a:gd name="T12" fmla="+- 0 3393 3380"/>
                                <a:gd name="T13" fmla="*/ T12 w 68"/>
                                <a:gd name="T14" fmla="+- 0 1320 1293"/>
                                <a:gd name="T15" fmla="*/ 1320 h 69"/>
                                <a:gd name="T16" fmla="+- 0 3396 3380"/>
                                <a:gd name="T17" fmla="*/ T16 w 68"/>
                                <a:gd name="T18" fmla="+- 0 1323 1293"/>
                                <a:gd name="T19" fmla="*/ 1323 h 69"/>
                                <a:gd name="T20" fmla="+- 0 3403 3380"/>
                                <a:gd name="T21" fmla="*/ T20 w 68"/>
                                <a:gd name="T22" fmla="+- 0 1328 1293"/>
                                <a:gd name="T23" fmla="*/ 1328 h 69"/>
                                <a:gd name="T24" fmla="+- 0 3408 3380"/>
                                <a:gd name="T25" fmla="*/ T24 w 68"/>
                                <a:gd name="T26" fmla="+- 0 1329 1293"/>
                                <a:gd name="T27" fmla="*/ 1329 h 69"/>
                                <a:gd name="T28" fmla="+- 0 3416 3380"/>
                                <a:gd name="T29" fmla="*/ T28 w 68"/>
                                <a:gd name="T30" fmla="+- 0 1330 1293"/>
                                <a:gd name="T31" fmla="*/ 1330 h 69"/>
                                <a:gd name="T32" fmla="+- 0 3426 3380"/>
                                <a:gd name="T33" fmla="*/ T32 w 68"/>
                                <a:gd name="T34" fmla="+- 0 1332 1293"/>
                                <a:gd name="T35" fmla="*/ 1332 h 69"/>
                                <a:gd name="T36" fmla="+- 0 3436 3380"/>
                                <a:gd name="T37" fmla="*/ T36 w 68"/>
                                <a:gd name="T38" fmla="+- 0 1333 1293"/>
                                <a:gd name="T39" fmla="*/ 1333 h 69"/>
                                <a:gd name="T40" fmla="+- 0 3436 3380"/>
                                <a:gd name="T41" fmla="*/ T40 w 68"/>
                                <a:gd name="T42" fmla="+- 0 1354 1293"/>
                                <a:gd name="T43" fmla="*/ 1354 h 69"/>
                                <a:gd name="T44" fmla="+- 0 3445 3380"/>
                                <a:gd name="T45" fmla="*/ T44 w 68"/>
                                <a:gd name="T46" fmla="+- 0 1340 1293"/>
                                <a:gd name="T47" fmla="*/ 1340 h 69"/>
                                <a:gd name="T48" fmla="+- 0 3445 3380"/>
                                <a:gd name="T49" fmla="*/ T48 w 68"/>
                                <a:gd name="T50" fmla="+- 0 1324 1293"/>
                                <a:gd name="T51" fmla="*/ 1324 h 69"/>
                                <a:gd name="T52" fmla="+- 0 3420 3380"/>
                                <a:gd name="T53" fmla="*/ T52 w 68"/>
                                <a:gd name="T54" fmla="+- 0 1320 1293"/>
                                <a:gd name="T55" fmla="*/ 1320 h 69"/>
                                <a:gd name="T56" fmla="+- 0 3409 3380"/>
                                <a:gd name="T57" fmla="*/ T56 w 68"/>
                                <a:gd name="T58" fmla="+- 0 1319 1293"/>
                                <a:gd name="T59" fmla="*/ 1319 h 69"/>
                                <a:gd name="T60" fmla="+- 0 3402 3380"/>
                                <a:gd name="T61" fmla="*/ T60 w 68"/>
                                <a:gd name="T62" fmla="+- 0 1317 1293"/>
                                <a:gd name="T63" fmla="*/ 1317 h 69"/>
                                <a:gd name="T64" fmla="+- 0 3402 3380"/>
                                <a:gd name="T65" fmla="*/ T64 w 68"/>
                                <a:gd name="T66" fmla="+- 0 1298 1293"/>
                                <a:gd name="T67" fmla="*/ 1298 h 69"/>
                                <a:gd name="T68" fmla="+- 0 3447 3380"/>
                                <a:gd name="T69" fmla="*/ T68 w 68"/>
                                <a:gd name="T70" fmla="+- 0 1298 1293"/>
                                <a:gd name="T71" fmla="*/ 1298 h 69"/>
                                <a:gd name="T72" fmla="+- 0 3447 3380"/>
                                <a:gd name="T73" fmla="*/ T72 w 68"/>
                                <a:gd name="T74" fmla="+- 0 1296 1293"/>
                                <a:gd name="T75" fmla="*/ 1296 h 69"/>
                                <a:gd name="T76" fmla="+- 0 3435 3380"/>
                                <a:gd name="T77" fmla="*/ T76 w 68"/>
                                <a:gd name="T78" fmla="+- 0 1293 1293"/>
                                <a:gd name="T79" fmla="*/ 1293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68" h="69">
                                  <a:moveTo>
                                    <a:pt x="55" y="0"/>
                                  </a:moveTo>
                                  <a:lnTo>
                                    <a:pt x="18" y="0"/>
                                  </a:lnTo>
                                  <a:lnTo>
                                    <a:pt x="13" y="16"/>
                                  </a:lnTo>
                                  <a:lnTo>
                                    <a:pt x="13" y="27"/>
                                  </a:lnTo>
                                  <a:lnTo>
                                    <a:pt x="16" y="30"/>
                                  </a:lnTo>
                                  <a:lnTo>
                                    <a:pt x="23" y="35"/>
                                  </a:lnTo>
                                  <a:lnTo>
                                    <a:pt x="28" y="36"/>
                                  </a:lnTo>
                                  <a:lnTo>
                                    <a:pt x="36" y="37"/>
                                  </a:lnTo>
                                  <a:lnTo>
                                    <a:pt x="46" y="39"/>
                                  </a:lnTo>
                                  <a:lnTo>
                                    <a:pt x="56" y="40"/>
                                  </a:lnTo>
                                  <a:lnTo>
                                    <a:pt x="56" y="61"/>
                                  </a:lnTo>
                                  <a:lnTo>
                                    <a:pt x="65" y="47"/>
                                  </a:lnTo>
                                  <a:lnTo>
                                    <a:pt x="65" y="31"/>
                                  </a:lnTo>
                                  <a:lnTo>
                                    <a:pt x="40" y="27"/>
                                  </a:lnTo>
                                  <a:lnTo>
                                    <a:pt x="29" y="26"/>
                                  </a:lnTo>
                                  <a:lnTo>
                                    <a:pt x="22" y="24"/>
                                  </a:lnTo>
                                  <a:lnTo>
                                    <a:pt x="22" y="5"/>
                                  </a:lnTo>
                                  <a:lnTo>
                                    <a:pt x="67" y="5"/>
                                  </a:lnTo>
                                  <a:lnTo>
                                    <a:pt x="67" y="3"/>
                                  </a:lnTo>
                                  <a:lnTo>
                                    <a:pt x="55"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6" name="Freeform 56">
                            <a:extLst>
                              <a:ext uri="{FF2B5EF4-FFF2-40B4-BE49-F238E27FC236}">
                                <a16:creationId xmlns:a16="http://schemas.microsoft.com/office/drawing/2014/main" id="{4AAAE4B6-A876-47A6-8428-1CE8D0FF6626}"/>
                              </a:ext>
                            </a:extLst>
                          </wps:cNvPr>
                          <wps:cNvSpPr>
                            <a:spLocks/>
                          </wps:cNvSpPr>
                          <wps:spPr bwMode="auto">
                            <a:xfrm>
                              <a:off x="2168" y="1230"/>
                              <a:ext cx="68" cy="69"/>
                            </a:xfrm>
                            <a:custGeom>
                              <a:avLst/>
                              <a:gdLst>
                                <a:gd name="T0" fmla="+- 0 3447 3380"/>
                                <a:gd name="T1" fmla="*/ T0 w 68"/>
                                <a:gd name="T2" fmla="+- 0 1298 1293"/>
                                <a:gd name="T3" fmla="*/ 1298 h 69"/>
                                <a:gd name="T4" fmla="+- 0 3428 3380"/>
                                <a:gd name="T5" fmla="*/ T4 w 68"/>
                                <a:gd name="T6" fmla="+- 0 1298 1293"/>
                                <a:gd name="T7" fmla="*/ 1298 h 69"/>
                                <a:gd name="T8" fmla="+- 0 3436 3380"/>
                                <a:gd name="T9" fmla="*/ T8 w 68"/>
                                <a:gd name="T10" fmla="+- 0 1299 1293"/>
                                <a:gd name="T11" fmla="*/ 1299 h 69"/>
                                <a:gd name="T12" fmla="+- 0 3440 3380"/>
                                <a:gd name="T13" fmla="*/ T12 w 68"/>
                                <a:gd name="T14" fmla="+- 0 1303 1293"/>
                                <a:gd name="T15" fmla="*/ 1303 h 69"/>
                                <a:gd name="T16" fmla="+- 0 3439 3380"/>
                                <a:gd name="T17" fmla="*/ T16 w 68"/>
                                <a:gd name="T18" fmla="+- 0 1303 1293"/>
                                <a:gd name="T19" fmla="*/ 1303 h 69"/>
                                <a:gd name="T20" fmla="+- 0 3438 3380"/>
                                <a:gd name="T21" fmla="*/ T20 w 68"/>
                                <a:gd name="T22" fmla="+- 0 1303 1293"/>
                                <a:gd name="T23" fmla="*/ 1303 h 69"/>
                                <a:gd name="T24" fmla="+- 0 3438 3380"/>
                                <a:gd name="T25" fmla="*/ T24 w 68"/>
                                <a:gd name="T26" fmla="+- 0 1304 1293"/>
                                <a:gd name="T27" fmla="*/ 1304 h 69"/>
                                <a:gd name="T28" fmla="+- 0 3436 3380"/>
                                <a:gd name="T29" fmla="*/ T28 w 68"/>
                                <a:gd name="T30" fmla="+- 0 1304 1293"/>
                                <a:gd name="T31" fmla="*/ 1304 h 69"/>
                                <a:gd name="T32" fmla="+- 0 3436 3380"/>
                                <a:gd name="T33" fmla="*/ T32 w 68"/>
                                <a:gd name="T34" fmla="+- 0 1305 1293"/>
                                <a:gd name="T35" fmla="*/ 1305 h 69"/>
                                <a:gd name="T36" fmla="+- 0 3436 3380"/>
                                <a:gd name="T37" fmla="*/ T36 w 68"/>
                                <a:gd name="T38" fmla="+- 0 1305 1293"/>
                                <a:gd name="T39" fmla="*/ 1305 h 69"/>
                                <a:gd name="T40" fmla="+- 0 3434 3380"/>
                                <a:gd name="T41" fmla="*/ T40 w 68"/>
                                <a:gd name="T42" fmla="+- 0 1314 1293"/>
                                <a:gd name="T43" fmla="*/ 1314 h 69"/>
                                <a:gd name="T44" fmla="+- 0 3437 3380"/>
                                <a:gd name="T45" fmla="*/ T44 w 68"/>
                                <a:gd name="T46" fmla="+- 0 1316 1293"/>
                                <a:gd name="T47" fmla="*/ 1316 h 69"/>
                                <a:gd name="T48" fmla="+- 0 3441 3380"/>
                                <a:gd name="T49" fmla="*/ T48 w 68"/>
                                <a:gd name="T50" fmla="+- 0 1316 1293"/>
                                <a:gd name="T51" fmla="*/ 1316 h 69"/>
                                <a:gd name="T52" fmla="+- 0 3447 3380"/>
                                <a:gd name="T53" fmla="*/ T52 w 68"/>
                                <a:gd name="T54" fmla="+- 0 1315 1293"/>
                                <a:gd name="T55" fmla="*/ 1315 h 69"/>
                                <a:gd name="T56" fmla="+- 0 3447 3380"/>
                                <a:gd name="T57" fmla="*/ T56 w 68"/>
                                <a:gd name="T58" fmla="+- 0 1298 1293"/>
                                <a:gd name="T59" fmla="*/ 1298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68" h="69">
                                  <a:moveTo>
                                    <a:pt x="67" y="5"/>
                                  </a:moveTo>
                                  <a:lnTo>
                                    <a:pt x="48" y="5"/>
                                  </a:lnTo>
                                  <a:lnTo>
                                    <a:pt x="56" y="6"/>
                                  </a:lnTo>
                                  <a:lnTo>
                                    <a:pt x="60" y="10"/>
                                  </a:lnTo>
                                  <a:lnTo>
                                    <a:pt x="59" y="10"/>
                                  </a:lnTo>
                                  <a:lnTo>
                                    <a:pt x="58" y="10"/>
                                  </a:lnTo>
                                  <a:lnTo>
                                    <a:pt x="58" y="11"/>
                                  </a:lnTo>
                                  <a:lnTo>
                                    <a:pt x="56" y="11"/>
                                  </a:lnTo>
                                  <a:lnTo>
                                    <a:pt x="56" y="12"/>
                                  </a:lnTo>
                                  <a:lnTo>
                                    <a:pt x="54" y="21"/>
                                  </a:lnTo>
                                  <a:lnTo>
                                    <a:pt x="57" y="23"/>
                                  </a:lnTo>
                                  <a:lnTo>
                                    <a:pt x="61" y="23"/>
                                  </a:lnTo>
                                  <a:lnTo>
                                    <a:pt x="67" y="22"/>
                                  </a:lnTo>
                                  <a:lnTo>
                                    <a:pt x="67" y="5"/>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9" name="Group 57">
                          <a:extLst>
                            <a:ext uri="{FF2B5EF4-FFF2-40B4-BE49-F238E27FC236}">
                              <a16:creationId xmlns:a16="http://schemas.microsoft.com/office/drawing/2014/main" id="{C60F846A-8693-4E7E-BDA2-BF13DB138C14}"/>
                            </a:ext>
                          </a:extLst>
                        </wpg:cNvPr>
                        <wpg:cNvGrpSpPr>
                          <a:grpSpLocks/>
                        </wpg:cNvGrpSpPr>
                        <wpg:grpSpPr bwMode="auto">
                          <a:xfrm>
                            <a:off x="2267" y="1183"/>
                            <a:ext cx="45" cy="153"/>
                            <a:chOff x="2267" y="1183"/>
                            <a:chExt cx="45" cy="153"/>
                          </a:xfrm>
                        </wpg:grpSpPr>
                        <wps:wsp>
                          <wps:cNvPr id="122" name="Freeform 58">
                            <a:extLst>
                              <a:ext uri="{FF2B5EF4-FFF2-40B4-BE49-F238E27FC236}">
                                <a16:creationId xmlns:a16="http://schemas.microsoft.com/office/drawing/2014/main" id="{F0EEFDFD-F6B7-4B43-8C5B-94EDEB9B70A8}"/>
                              </a:ext>
                            </a:extLst>
                          </wps:cNvPr>
                          <wps:cNvSpPr>
                            <a:spLocks/>
                          </wps:cNvSpPr>
                          <wps:spPr bwMode="auto">
                            <a:xfrm>
                              <a:off x="2267" y="1183"/>
                              <a:ext cx="45" cy="153"/>
                            </a:xfrm>
                            <a:custGeom>
                              <a:avLst/>
                              <a:gdLst>
                                <a:gd name="T0" fmla="+- 0 3479 3479"/>
                                <a:gd name="T1" fmla="*/ T0 w 45"/>
                                <a:gd name="T2" fmla="+- 0 1246 1246"/>
                                <a:gd name="T3" fmla="*/ 1246 h 153"/>
                                <a:gd name="T4" fmla="+- 0 3479 3479"/>
                                <a:gd name="T5" fmla="*/ T4 w 45"/>
                                <a:gd name="T6" fmla="+- 0 1249 1246"/>
                                <a:gd name="T7" fmla="*/ 1249 h 153"/>
                                <a:gd name="T8" fmla="+- 0 3480 3479"/>
                                <a:gd name="T9" fmla="*/ T8 w 45"/>
                                <a:gd name="T10" fmla="+- 0 1250 1246"/>
                                <a:gd name="T11" fmla="*/ 1250 h 153"/>
                                <a:gd name="T12" fmla="+- 0 3495 3479"/>
                                <a:gd name="T13" fmla="*/ T12 w 45"/>
                                <a:gd name="T14" fmla="+- 0 1265 1246"/>
                                <a:gd name="T15" fmla="*/ 1265 h 153"/>
                                <a:gd name="T16" fmla="+- 0 3505 3479"/>
                                <a:gd name="T17" fmla="*/ T16 w 45"/>
                                <a:gd name="T18" fmla="+- 0 1283 1246"/>
                                <a:gd name="T19" fmla="*/ 1283 h 153"/>
                                <a:gd name="T20" fmla="+- 0 3511 3479"/>
                                <a:gd name="T21" fmla="*/ T20 w 45"/>
                                <a:gd name="T22" fmla="+- 0 1303 1246"/>
                                <a:gd name="T23" fmla="*/ 1303 h 153"/>
                                <a:gd name="T24" fmla="+- 0 3511 3479"/>
                                <a:gd name="T25" fmla="*/ T24 w 45"/>
                                <a:gd name="T26" fmla="+- 0 1330 1246"/>
                                <a:gd name="T27" fmla="*/ 1330 h 153"/>
                                <a:gd name="T28" fmla="+- 0 3509 3479"/>
                                <a:gd name="T29" fmla="*/ T28 w 45"/>
                                <a:gd name="T30" fmla="+- 0 1349 1246"/>
                                <a:gd name="T31" fmla="*/ 1349 h 153"/>
                                <a:gd name="T32" fmla="+- 0 3505 3479"/>
                                <a:gd name="T33" fmla="*/ T32 w 45"/>
                                <a:gd name="T34" fmla="+- 0 1362 1246"/>
                                <a:gd name="T35" fmla="*/ 1362 h 153"/>
                                <a:gd name="T36" fmla="+- 0 3493 3479"/>
                                <a:gd name="T37" fmla="*/ T36 w 45"/>
                                <a:gd name="T38" fmla="+- 0 1383 1246"/>
                                <a:gd name="T39" fmla="*/ 1383 h 153"/>
                                <a:gd name="T40" fmla="+- 0 3481 3479"/>
                                <a:gd name="T41" fmla="*/ T40 w 45"/>
                                <a:gd name="T42" fmla="+- 0 1395 1246"/>
                                <a:gd name="T43" fmla="*/ 1395 h 153"/>
                                <a:gd name="T44" fmla="+- 0 3480 3479"/>
                                <a:gd name="T45" fmla="*/ T44 w 45"/>
                                <a:gd name="T46" fmla="+- 0 1396 1246"/>
                                <a:gd name="T47" fmla="*/ 1396 h 153"/>
                                <a:gd name="T48" fmla="+- 0 3479 3479"/>
                                <a:gd name="T49" fmla="*/ T48 w 45"/>
                                <a:gd name="T50" fmla="+- 0 1396 1246"/>
                                <a:gd name="T51" fmla="*/ 1396 h 153"/>
                                <a:gd name="T52" fmla="+- 0 3479 3479"/>
                                <a:gd name="T53" fmla="*/ T52 w 45"/>
                                <a:gd name="T54" fmla="+- 0 1399 1246"/>
                                <a:gd name="T55" fmla="*/ 1399 h 153"/>
                                <a:gd name="T56" fmla="+- 0 3482 3479"/>
                                <a:gd name="T57" fmla="*/ T56 w 45"/>
                                <a:gd name="T58" fmla="+- 0 1399 1246"/>
                                <a:gd name="T59" fmla="*/ 1399 h 153"/>
                                <a:gd name="T60" fmla="+- 0 3524 3479"/>
                                <a:gd name="T61" fmla="*/ T60 w 45"/>
                                <a:gd name="T62" fmla="+- 0 1335 1246"/>
                                <a:gd name="T63" fmla="*/ 1335 h 153"/>
                                <a:gd name="T64" fmla="+- 0 3524 3479"/>
                                <a:gd name="T65" fmla="*/ T64 w 45"/>
                                <a:gd name="T66" fmla="+- 0 1322 1246"/>
                                <a:gd name="T67" fmla="*/ 1322 h 153"/>
                                <a:gd name="T68" fmla="+- 0 3524 3479"/>
                                <a:gd name="T69" fmla="*/ T68 w 45"/>
                                <a:gd name="T70" fmla="+- 0 1315 1246"/>
                                <a:gd name="T71" fmla="*/ 1315 h 153"/>
                                <a:gd name="T72" fmla="+- 0 3499 3479"/>
                                <a:gd name="T73" fmla="*/ T72 w 45"/>
                                <a:gd name="T74" fmla="+- 0 1258 1246"/>
                                <a:gd name="T75" fmla="*/ 1258 h 153"/>
                                <a:gd name="T76" fmla="+- 0 3482 3479"/>
                                <a:gd name="T77" fmla="*/ T76 w 45"/>
                                <a:gd name="T78" fmla="+- 0 1246 1246"/>
                                <a:gd name="T79" fmla="*/ 1246 h 153"/>
                                <a:gd name="T80" fmla="+- 0 3479 3479"/>
                                <a:gd name="T81" fmla="*/ T80 w 45"/>
                                <a:gd name="T82" fmla="+- 0 1246 1246"/>
                                <a:gd name="T83" fmla="*/ 1246 h 1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45" h="153">
                                  <a:moveTo>
                                    <a:pt x="0" y="0"/>
                                  </a:moveTo>
                                  <a:lnTo>
                                    <a:pt x="0" y="3"/>
                                  </a:lnTo>
                                  <a:lnTo>
                                    <a:pt x="1" y="4"/>
                                  </a:lnTo>
                                  <a:lnTo>
                                    <a:pt x="16" y="19"/>
                                  </a:lnTo>
                                  <a:lnTo>
                                    <a:pt x="26" y="37"/>
                                  </a:lnTo>
                                  <a:lnTo>
                                    <a:pt x="32" y="57"/>
                                  </a:lnTo>
                                  <a:lnTo>
                                    <a:pt x="32" y="84"/>
                                  </a:lnTo>
                                  <a:lnTo>
                                    <a:pt x="30" y="103"/>
                                  </a:lnTo>
                                  <a:lnTo>
                                    <a:pt x="26" y="116"/>
                                  </a:lnTo>
                                  <a:lnTo>
                                    <a:pt x="14" y="137"/>
                                  </a:lnTo>
                                  <a:lnTo>
                                    <a:pt x="2" y="149"/>
                                  </a:lnTo>
                                  <a:lnTo>
                                    <a:pt x="1" y="150"/>
                                  </a:lnTo>
                                  <a:lnTo>
                                    <a:pt x="0" y="150"/>
                                  </a:lnTo>
                                  <a:lnTo>
                                    <a:pt x="0" y="153"/>
                                  </a:lnTo>
                                  <a:lnTo>
                                    <a:pt x="3" y="153"/>
                                  </a:lnTo>
                                  <a:lnTo>
                                    <a:pt x="45" y="89"/>
                                  </a:lnTo>
                                  <a:lnTo>
                                    <a:pt x="45" y="76"/>
                                  </a:lnTo>
                                  <a:lnTo>
                                    <a:pt x="45" y="69"/>
                                  </a:lnTo>
                                  <a:lnTo>
                                    <a:pt x="20" y="12"/>
                                  </a:lnTo>
                                  <a:lnTo>
                                    <a:pt x="3" y="0"/>
                                  </a:lnTo>
                                  <a:lnTo>
                                    <a:pt x="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0" name="Group 59">
                          <a:extLst>
                            <a:ext uri="{FF2B5EF4-FFF2-40B4-BE49-F238E27FC236}">
                              <a16:creationId xmlns:a16="http://schemas.microsoft.com/office/drawing/2014/main" id="{8D182211-9D7F-4ECA-9F6F-336C463A8028}"/>
                            </a:ext>
                          </a:extLst>
                        </wpg:cNvPr>
                        <wpg:cNvGrpSpPr>
                          <a:grpSpLocks/>
                        </wpg:cNvGrpSpPr>
                        <wpg:grpSpPr bwMode="auto">
                          <a:xfrm>
                            <a:off x="8" y="154"/>
                            <a:ext cx="146" cy="105"/>
                            <a:chOff x="8" y="154"/>
                            <a:chExt cx="146" cy="105"/>
                          </a:xfrm>
                        </wpg:grpSpPr>
                        <wps:wsp>
                          <wps:cNvPr id="114" name="Freeform 60">
                            <a:extLst>
                              <a:ext uri="{FF2B5EF4-FFF2-40B4-BE49-F238E27FC236}">
                                <a16:creationId xmlns:a16="http://schemas.microsoft.com/office/drawing/2014/main" id="{FE8195F4-2F49-4311-B1DC-6BCFBA0D59ED}"/>
                              </a:ext>
                            </a:extLst>
                          </wps:cNvPr>
                          <wps:cNvSpPr>
                            <a:spLocks/>
                          </wps:cNvSpPr>
                          <wps:spPr bwMode="auto">
                            <a:xfrm>
                              <a:off x="8" y="154"/>
                              <a:ext cx="146" cy="105"/>
                            </a:xfrm>
                            <a:custGeom>
                              <a:avLst/>
                              <a:gdLst>
                                <a:gd name="T0" fmla="+- 0 1254 1220"/>
                                <a:gd name="T1" fmla="*/ T0 w 146"/>
                                <a:gd name="T2" fmla="+- 0 217 217"/>
                                <a:gd name="T3" fmla="*/ 217 h 105"/>
                                <a:gd name="T4" fmla="+- 0 1248 1220"/>
                                <a:gd name="T5" fmla="*/ T4 w 146"/>
                                <a:gd name="T6" fmla="+- 0 217 217"/>
                                <a:gd name="T7" fmla="*/ 217 h 105"/>
                                <a:gd name="T8" fmla="+- 0 1247 1220"/>
                                <a:gd name="T9" fmla="*/ T8 w 146"/>
                                <a:gd name="T10" fmla="+- 0 219 217"/>
                                <a:gd name="T11" fmla="*/ 219 h 105"/>
                                <a:gd name="T12" fmla="+- 0 1247 1220"/>
                                <a:gd name="T13" fmla="*/ T12 w 146"/>
                                <a:gd name="T14" fmla="+- 0 224 217"/>
                                <a:gd name="T15" fmla="*/ 224 h 105"/>
                                <a:gd name="T16" fmla="+- 0 1262 1220"/>
                                <a:gd name="T17" fmla="*/ T16 w 146"/>
                                <a:gd name="T18" fmla="+- 0 224 217"/>
                                <a:gd name="T19" fmla="*/ 224 h 105"/>
                                <a:gd name="T20" fmla="+- 0 1263 1220"/>
                                <a:gd name="T21" fmla="*/ T20 w 146"/>
                                <a:gd name="T22" fmla="+- 0 225 217"/>
                                <a:gd name="T23" fmla="*/ 225 h 105"/>
                                <a:gd name="T24" fmla="+- 0 1265 1220"/>
                                <a:gd name="T25" fmla="*/ T24 w 146"/>
                                <a:gd name="T26" fmla="+- 0 228 217"/>
                                <a:gd name="T27" fmla="*/ 228 h 105"/>
                                <a:gd name="T28" fmla="+- 0 1289 1220"/>
                                <a:gd name="T29" fmla="*/ T28 w 146"/>
                                <a:gd name="T30" fmla="+- 0 269 217"/>
                                <a:gd name="T31" fmla="*/ 269 h 105"/>
                                <a:gd name="T32" fmla="+- 0 1252 1220"/>
                                <a:gd name="T33" fmla="*/ T32 w 146"/>
                                <a:gd name="T34" fmla="+- 0 302 217"/>
                                <a:gd name="T35" fmla="*/ 302 h 105"/>
                                <a:gd name="T36" fmla="+- 0 1252 1220"/>
                                <a:gd name="T37" fmla="*/ T36 w 146"/>
                                <a:gd name="T38" fmla="+- 0 303 217"/>
                                <a:gd name="T39" fmla="*/ 303 h 105"/>
                                <a:gd name="T40" fmla="+- 0 1250 1220"/>
                                <a:gd name="T41" fmla="*/ T40 w 146"/>
                                <a:gd name="T42" fmla="+- 0 304 217"/>
                                <a:gd name="T43" fmla="*/ 304 h 105"/>
                                <a:gd name="T44" fmla="+- 0 1250 1220"/>
                                <a:gd name="T45" fmla="*/ T44 w 146"/>
                                <a:gd name="T46" fmla="+- 0 304 217"/>
                                <a:gd name="T47" fmla="*/ 304 h 105"/>
                                <a:gd name="T48" fmla="+- 0 1243 1220"/>
                                <a:gd name="T49" fmla="*/ T48 w 146"/>
                                <a:gd name="T50" fmla="+- 0 309 217"/>
                                <a:gd name="T51" fmla="*/ 309 h 105"/>
                                <a:gd name="T52" fmla="+- 0 1237 1220"/>
                                <a:gd name="T53" fmla="*/ T52 w 146"/>
                                <a:gd name="T54" fmla="+- 0 314 217"/>
                                <a:gd name="T55" fmla="*/ 314 h 105"/>
                                <a:gd name="T56" fmla="+- 0 1223 1220"/>
                                <a:gd name="T57" fmla="*/ T56 w 146"/>
                                <a:gd name="T58" fmla="+- 0 314 217"/>
                                <a:gd name="T59" fmla="*/ 314 h 105"/>
                                <a:gd name="T60" fmla="+- 0 1221 1220"/>
                                <a:gd name="T61" fmla="*/ T60 w 146"/>
                                <a:gd name="T62" fmla="+- 0 315 217"/>
                                <a:gd name="T63" fmla="*/ 315 h 105"/>
                                <a:gd name="T64" fmla="+- 0 1221 1220"/>
                                <a:gd name="T65" fmla="*/ T64 w 146"/>
                                <a:gd name="T66" fmla="+- 0 321 217"/>
                                <a:gd name="T67" fmla="*/ 321 h 105"/>
                                <a:gd name="T68" fmla="+- 0 1225 1220"/>
                                <a:gd name="T69" fmla="*/ T68 w 146"/>
                                <a:gd name="T70" fmla="+- 0 321 217"/>
                                <a:gd name="T71" fmla="*/ 321 h 105"/>
                                <a:gd name="T72" fmla="+- 0 1228 1220"/>
                                <a:gd name="T73" fmla="*/ T72 w 146"/>
                                <a:gd name="T74" fmla="+- 0 321 217"/>
                                <a:gd name="T75" fmla="*/ 321 h 105"/>
                                <a:gd name="T76" fmla="+- 0 1261 1220"/>
                                <a:gd name="T77" fmla="*/ T76 w 146"/>
                                <a:gd name="T78" fmla="+- 0 321 217"/>
                                <a:gd name="T79" fmla="*/ 321 h 105"/>
                                <a:gd name="T80" fmla="+- 0 1261 1220"/>
                                <a:gd name="T81" fmla="*/ T80 w 146"/>
                                <a:gd name="T82" fmla="+- 0 320 217"/>
                                <a:gd name="T83" fmla="*/ 320 h 105"/>
                                <a:gd name="T84" fmla="+- 0 1261 1220"/>
                                <a:gd name="T85" fmla="*/ T84 w 146"/>
                                <a:gd name="T86" fmla="+- 0 315 217"/>
                                <a:gd name="T87" fmla="*/ 315 h 105"/>
                                <a:gd name="T88" fmla="+- 0 1259 1220"/>
                                <a:gd name="T89" fmla="*/ T88 w 146"/>
                                <a:gd name="T90" fmla="+- 0 314 217"/>
                                <a:gd name="T91" fmla="*/ 314 h 105"/>
                                <a:gd name="T92" fmla="+- 0 1259 1220"/>
                                <a:gd name="T93" fmla="*/ T92 w 146"/>
                                <a:gd name="T94" fmla="+- 0 314 217"/>
                                <a:gd name="T95" fmla="*/ 314 h 105"/>
                                <a:gd name="T96" fmla="+- 0 1254 1220"/>
                                <a:gd name="T97" fmla="*/ T96 w 146"/>
                                <a:gd name="T98" fmla="+- 0 314 217"/>
                                <a:gd name="T99" fmla="*/ 314 h 105"/>
                                <a:gd name="T100" fmla="+- 0 1254 1220"/>
                                <a:gd name="T101" fmla="*/ T100 w 146"/>
                                <a:gd name="T102" fmla="+- 0 313 217"/>
                                <a:gd name="T103" fmla="*/ 313 h 105"/>
                                <a:gd name="T104" fmla="+- 0 1254 1220"/>
                                <a:gd name="T105" fmla="*/ T104 w 146"/>
                                <a:gd name="T106" fmla="+- 0 310 217"/>
                                <a:gd name="T107" fmla="*/ 310 h 105"/>
                                <a:gd name="T108" fmla="+- 0 1256 1220"/>
                                <a:gd name="T109" fmla="*/ T108 w 146"/>
                                <a:gd name="T110" fmla="+- 0 307 217"/>
                                <a:gd name="T111" fmla="*/ 307 h 105"/>
                                <a:gd name="T112" fmla="+- 0 1287 1220"/>
                                <a:gd name="T113" fmla="*/ T112 w 146"/>
                                <a:gd name="T114" fmla="+- 0 279 217"/>
                                <a:gd name="T115" fmla="*/ 279 h 105"/>
                                <a:gd name="T116" fmla="+- 0 1314 1220"/>
                                <a:gd name="T117" fmla="*/ T116 w 146"/>
                                <a:gd name="T118" fmla="+- 0 279 217"/>
                                <a:gd name="T119" fmla="*/ 279 h 105"/>
                                <a:gd name="T120" fmla="+- 0 1305 1220"/>
                                <a:gd name="T121" fmla="*/ T120 w 146"/>
                                <a:gd name="T122" fmla="+- 0 263 217"/>
                                <a:gd name="T123" fmla="*/ 263 h 105"/>
                                <a:gd name="T124" fmla="+- 0 1311 1220"/>
                                <a:gd name="T125" fmla="*/ T124 w 146"/>
                                <a:gd name="T126" fmla="+- 0 258 217"/>
                                <a:gd name="T127" fmla="*/ 258 h 105"/>
                                <a:gd name="T128" fmla="+- 0 1302 1220"/>
                                <a:gd name="T129" fmla="*/ T128 w 146"/>
                                <a:gd name="T130" fmla="+- 0 258 217"/>
                                <a:gd name="T131" fmla="*/ 258 h 105"/>
                                <a:gd name="T132" fmla="+- 0 1283 1220"/>
                                <a:gd name="T133" fmla="*/ T132 w 146"/>
                                <a:gd name="T134" fmla="+- 0 226 217"/>
                                <a:gd name="T135" fmla="*/ 226 h 105"/>
                                <a:gd name="T136" fmla="+- 0 1285 1220"/>
                                <a:gd name="T137" fmla="*/ T136 w 146"/>
                                <a:gd name="T138" fmla="+- 0 224 217"/>
                                <a:gd name="T139" fmla="*/ 224 h 105"/>
                                <a:gd name="T140" fmla="+- 0 1288 1220"/>
                                <a:gd name="T141" fmla="*/ T140 w 146"/>
                                <a:gd name="T142" fmla="+- 0 224 217"/>
                                <a:gd name="T143" fmla="*/ 224 h 105"/>
                                <a:gd name="T144" fmla="+- 0 1295 1220"/>
                                <a:gd name="T145" fmla="*/ T144 w 146"/>
                                <a:gd name="T146" fmla="+- 0 223 217"/>
                                <a:gd name="T147" fmla="*/ 223 h 105"/>
                                <a:gd name="T148" fmla="+- 0 1295 1220"/>
                                <a:gd name="T149" fmla="*/ T148 w 146"/>
                                <a:gd name="T150" fmla="+- 0 218 217"/>
                                <a:gd name="T151" fmla="*/ 218 h 105"/>
                                <a:gd name="T152" fmla="+- 0 1294 1220"/>
                                <a:gd name="T153" fmla="*/ T152 w 146"/>
                                <a:gd name="T154" fmla="+- 0 217 217"/>
                                <a:gd name="T155" fmla="*/ 217 h 105"/>
                                <a:gd name="T156" fmla="+- 0 1257 1220"/>
                                <a:gd name="T157" fmla="*/ T156 w 146"/>
                                <a:gd name="T158" fmla="+- 0 217 217"/>
                                <a:gd name="T159" fmla="*/ 217 h 105"/>
                                <a:gd name="T160" fmla="+- 0 1254 1220"/>
                                <a:gd name="T161" fmla="*/ T160 w 146"/>
                                <a:gd name="T162" fmla="+- 0 217 217"/>
                                <a:gd name="T163" fmla="*/ 217 h 10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146" h="105">
                                  <a:moveTo>
                                    <a:pt x="34" y="0"/>
                                  </a:moveTo>
                                  <a:lnTo>
                                    <a:pt x="28" y="0"/>
                                  </a:lnTo>
                                  <a:lnTo>
                                    <a:pt x="27" y="2"/>
                                  </a:lnTo>
                                  <a:lnTo>
                                    <a:pt x="27" y="7"/>
                                  </a:lnTo>
                                  <a:lnTo>
                                    <a:pt x="42" y="7"/>
                                  </a:lnTo>
                                  <a:lnTo>
                                    <a:pt x="43" y="8"/>
                                  </a:lnTo>
                                  <a:lnTo>
                                    <a:pt x="45" y="11"/>
                                  </a:lnTo>
                                  <a:lnTo>
                                    <a:pt x="69" y="52"/>
                                  </a:lnTo>
                                  <a:lnTo>
                                    <a:pt x="32" y="85"/>
                                  </a:lnTo>
                                  <a:lnTo>
                                    <a:pt x="32" y="86"/>
                                  </a:lnTo>
                                  <a:lnTo>
                                    <a:pt x="30" y="87"/>
                                  </a:lnTo>
                                  <a:lnTo>
                                    <a:pt x="23" y="92"/>
                                  </a:lnTo>
                                  <a:lnTo>
                                    <a:pt x="17" y="97"/>
                                  </a:lnTo>
                                  <a:lnTo>
                                    <a:pt x="3" y="97"/>
                                  </a:lnTo>
                                  <a:lnTo>
                                    <a:pt x="1" y="98"/>
                                  </a:lnTo>
                                  <a:lnTo>
                                    <a:pt x="1" y="104"/>
                                  </a:lnTo>
                                  <a:lnTo>
                                    <a:pt x="5" y="104"/>
                                  </a:lnTo>
                                  <a:lnTo>
                                    <a:pt x="8" y="104"/>
                                  </a:lnTo>
                                  <a:lnTo>
                                    <a:pt x="41" y="104"/>
                                  </a:lnTo>
                                  <a:lnTo>
                                    <a:pt x="41" y="103"/>
                                  </a:lnTo>
                                  <a:lnTo>
                                    <a:pt x="41" y="98"/>
                                  </a:lnTo>
                                  <a:lnTo>
                                    <a:pt x="39" y="97"/>
                                  </a:lnTo>
                                  <a:lnTo>
                                    <a:pt x="34" y="97"/>
                                  </a:lnTo>
                                  <a:lnTo>
                                    <a:pt x="34" y="96"/>
                                  </a:lnTo>
                                  <a:lnTo>
                                    <a:pt x="34" y="93"/>
                                  </a:lnTo>
                                  <a:lnTo>
                                    <a:pt x="36" y="90"/>
                                  </a:lnTo>
                                  <a:lnTo>
                                    <a:pt x="67" y="62"/>
                                  </a:lnTo>
                                  <a:lnTo>
                                    <a:pt x="94" y="62"/>
                                  </a:lnTo>
                                  <a:lnTo>
                                    <a:pt x="85" y="46"/>
                                  </a:lnTo>
                                  <a:lnTo>
                                    <a:pt x="91" y="41"/>
                                  </a:lnTo>
                                  <a:lnTo>
                                    <a:pt x="82" y="41"/>
                                  </a:lnTo>
                                  <a:lnTo>
                                    <a:pt x="63" y="9"/>
                                  </a:lnTo>
                                  <a:lnTo>
                                    <a:pt x="65" y="7"/>
                                  </a:lnTo>
                                  <a:lnTo>
                                    <a:pt x="68" y="7"/>
                                  </a:lnTo>
                                  <a:lnTo>
                                    <a:pt x="75" y="6"/>
                                  </a:lnTo>
                                  <a:lnTo>
                                    <a:pt x="75" y="1"/>
                                  </a:lnTo>
                                  <a:lnTo>
                                    <a:pt x="74" y="0"/>
                                  </a:lnTo>
                                  <a:lnTo>
                                    <a:pt x="37" y="0"/>
                                  </a:lnTo>
                                  <a:lnTo>
                                    <a:pt x="3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15" name="Freeform 61">
                            <a:extLst>
                              <a:ext uri="{FF2B5EF4-FFF2-40B4-BE49-F238E27FC236}">
                                <a16:creationId xmlns:a16="http://schemas.microsoft.com/office/drawing/2014/main" id="{C5C131C5-065A-467C-8EE7-A0E1D8628088}"/>
                              </a:ext>
                            </a:extLst>
                          </wps:cNvPr>
                          <wps:cNvSpPr>
                            <a:spLocks/>
                          </wps:cNvSpPr>
                          <wps:spPr bwMode="auto">
                            <a:xfrm>
                              <a:off x="8" y="154"/>
                              <a:ext cx="146" cy="105"/>
                            </a:xfrm>
                            <a:custGeom>
                              <a:avLst/>
                              <a:gdLst>
                                <a:gd name="T0" fmla="+- 0 1261 1220"/>
                                <a:gd name="T1" fmla="*/ T0 w 146"/>
                                <a:gd name="T2" fmla="+- 0 321 217"/>
                                <a:gd name="T3" fmla="*/ 321 h 105"/>
                                <a:gd name="T4" fmla="+- 0 1251 1220"/>
                                <a:gd name="T5" fmla="*/ T4 w 146"/>
                                <a:gd name="T6" fmla="+- 0 321 217"/>
                                <a:gd name="T7" fmla="*/ 321 h 105"/>
                                <a:gd name="T8" fmla="+- 0 1255 1220"/>
                                <a:gd name="T9" fmla="*/ T8 w 146"/>
                                <a:gd name="T10" fmla="+- 0 321 217"/>
                                <a:gd name="T11" fmla="*/ 321 h 105"/>
                                <a:gd name="T12" fmla="+- 0 1260 1220"/>
                                <a:gd name="T13" fmla="*/ T12 w 146"/>
                                <a:gd name="T14" fmla="+- 0 321 217"/>
                                <a:gd name="T15" fmla="*/ 321 h 105"/>
                                <a:gd name="T16" fmla="+- 0 1261 1220"/>
                                <a:gd name="T17" fmla="*/ T16 w 146"/>
                                <a:gd name="T18" fmla="+- 0 321 217"/>
                                <a:gd name="T19" fmla="*/ 321 h 105"/>
                              </a:gdLst>
                              <a:ahLst/>
                              <a:cxnLst>
                                <a:cxn ang="0">
                                  <a:pos x="T1" y="T3"/>
                                </a:cxn>
                                <a:cxn ang="0">
                                  <a:pos x="T5" y="T7"/>
                                </a:cxn>
                                <a:cxn ang="0">
                                  <a:pos x="T9" y="T11"/>
                                </a:cxn>
                                <a:cxn ang="0">
                                  <a:pos x="T13" y="T15"/>
                                </a:cxn>
                                <a:cxn ang="0">
                                  <a:pos x="T17" y="T19"/>
                                </a:cxn>
                              </a:cxnLst>
                              <a:rect l="0" t="0" r="r" b="b"/>
                              <a:pathLst>
                                <a:path w="146" h="105">
                                  <a:moveTo>
                                    <a:pt x="41" y="104"/>
                                  </a:moveTo>
                                  <a:lnTo>
                                    <a:pt x="31" y="104"/>
                                  </a:lnTo>
                                  <a:lnTo>
                                    <a:pt x="35" y="104"/>
                                  </a:lnTo>
                                  <a:lnTo>
                                    <a:pt x="40" y="104"/>
                                  </a:lnTo>
                                  <a:lnTo>
                                    <a:pt x="41"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16" name="Freeform 62">
                            <a:extLst>
                              <a:ext uri="{FF2B5EF4-FFF2-40B4-BE49-F238E27FC236}">
                                <a16:creationId xmlns:a16="http://schemas.microsoft.com/office/drawing/2014/main" id="{BAA19776-40A1-4AED-BC5F-206779929D9F}"/>
                              </a:ext>
                            </a:extLst>
                          </wps:cNvPr>
                          <wps:cNvSpPr>
                            <a:spLocks/>
                          </wps:cNvSpPr>
                          <wps:spPr bwMode="auto">
                            <a:xfrm>
                              <a:off x="8" y="154"/>
                              <a:ext cx="146" cy="105"/>
                            </a:xfrm>
                            <a:custGeom>
                              <a:avLst/>
                              <a:gdLst>
                                <a:gd name="T0" fmla="+- 0 1351 1220"/>
                                <a:gd name="T1" fmla="*/ T0 w 146"/>
                                <a:gd name="T2" fmla="+- 0 314 217"/>
                                <a:gd name="T3" fmla="*/ 314 h 105"/>
                                <a:gd name="T4" fmla="+- 0 1306 1220"/>
                                <a:gd name="T5" fmla="*/ T4 w 146"/>
                                <a:gd name="T6" fmla="+- 0 314 217"/>
                                <a:gd name="T7" fmla="*/ 314 h 105"/>
                                <a:gd name="T8" fmla="+- 0 1303 1220"/>
                                <a:gd name="T9" fmla="*/ T8 w 146"/>
                                <a:gd name="T10" fmla="+- 0 315 217"/>
                                <a:gd name="T11" fmla="*/ 315 h 105"/>
                                <a:gd name="T12" fmla="+- 0 1303 1220"/>
                                <a:gd name="T13" fmla="*/ T12 w 146"/>
                                <a:gd name="T14" fmla="+- 0 320 217"/>
                                <a:gd name="T15" fmla="*/ 320 h 105"/>
                                <a:gd name="T16" fmla="+- 0 1304 1220"/>
                                <a:gd name="T17" fmla="*/ T16 w 146"/>
                                <a:gd name="T18" fmla="+- 0 321 217"/>
                                <a:gd name="T19" fmla="*/ 321 h 105"/>
                                <a:gd name="T20" fmla="+- 0 1309 1220"/>
                                <a:gd name="T21" fmla="*/ T20 w 146"/>
                                <a:gd name="T22" fmla="+- 0 321 217"/>
                                <a:gd name="T23" fmla="*/ 321 h 105"/>
                                <a:gd name="T24" fmla="+- 0 1313 1220"/>
                                <a:gd name="T25" fmla="*/ T24 w 146"/>
                                <a:gd name="T26" fmla="+- 0 321 217"/>
                                <a:gd name="T27" fmla="*/ 321 h 105"/>
                                <a:gd name="T28" fmla="+- 0 1350 1220"/>
                                <a:gd name="T29" fmla="*/ T28 w 146"/>
                                <a:gd name="T30" fmla="+- 0 321 217"/>
                                <a:gd name="T31" fmla="*/ 321 h 105"/>
                                <a:gd name="T32" fmla="+- 0 1351 1220"/>
                                <a:gd name="T33" fmla="*/ T32 w 146"/>
                                <a:gd name="T34" fmla="+- 0 320 217"/>
                                <a:gd name="T35" fmla="*/ 320 h 105"/>
                                <a:gd name="T36" fmla="+- 0 1351 1220"/>
                                <a:gd name="T37" fmla="*/ T36 w 146"/>
                                <a:gd name="T38" fmla="+- 0 314 217"/>
                                <a:gd name="T39" fmla="*/ 314 h 10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46" h="105">
                                  <a:moveTo>
                                    <a:pt x="131" y="97"/>
                                  </a:moveTo>
                                  <a:lnTo>
                                    <a:pt x="86" y="97"/>
                                  </a:lnTo>
                                  <a:lnTo>
                                    <a:pt x="83" y="98"/>
                                  </a:lnTo>
                                  <a:lnTo>
                                    <a:pt x="83" y="103"/>
                                  </a:lnTo>
                                  <a:lnTo>
                                    <a:pt x="84" y="104"/>
                                  </a:lnTo>
                                  <a:lnTo>
                                    <a:pt x="89" y="104"/>
                                  </a:lnTo>
                                  <a:lnTo>
                                    <a:pt x="93" y="104"/>
                                  </a:lnTo>
                                  <a:lnTo>
                                    <a:pt x="130" y="104"/>
                                  </a:lnTo>
                                  <a:lnTo>
                                    <a:pt x="131" y="103"/>
                                  </a:lnTo>
                                  <a:lnTo>
                                    <a:pt x="131" y="9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17" name="Freeform 63">
                            <a:extLst>
                              <a:ext uri="{FF2B5EF4-FFF2-40B4-BE49-F238E27FC236}">
                                <a16:creationId xmlns:a16="http://schemas.microsoft.com/office/drawing/2014/main" id="{78C661BD-70D7-4D57-846E-27FBB169F285}"/>
                              </a:ext>
                            </a:extLst>
                          </wps:cNvPr>
                          <wps:cNvSpPr>
                            <a:spLocks/>
                          </wps:cNvSpPr>
                          <wps:spPr bwMode="auto">
                            <a:xfrm>
                              <a:off x="8" y="154"/>
                              <a:ext cx="146" cy="105"/>
                            </a:xfrm>
                            <a:custGeom>
                              <a:avLst/>
                              <a:gdLst>
                                <a:gd name="T0" fmla="+- 0 1350 1220"/>
                                <a:gd name="T1" fmla="*/ T0 w 146"/>
                                <a:gd name="T2" fmla="+- 0 321 217"/>
                                <a:gd name="T3" fmla="*/ 321 h 105"/>
                                <a:gd name="T4" fmla="+- 0 1340 1220"/>
                                <a:gd name="T5" fmla="*/ T4 w 146"/>
                                <a:gd name="T6" fmla="+- 0 321 217"/>
                                <a:gd name="T7" fmla="*/ 321 h 105"/>
                                <a:gd name="T8" fmla="+- 0 1344 1220"/>
                                <a:gd name="T9" fmla="*/ T8 w 146"/>
                                <a:gd name="T10" fmla="+- 0 321 217"/>
                                <a:gd name="T11" fmla="*/ 321 h 105"/>
                                <a:gd name="T12" fmla="+- 0 1349 1220"/>
                                <a:gd name="T13" fmla="*/ T12 w 146"/>
                                <a:gd name="T14" fmla="+- 0 321 217"/>
                                <a:gd name="T15" fmla="*/ 321 h 105"/>
                                <a:gd name="T16" fmla="+- 0 1350 1220"/>
                                <a:gd name="T17" fmla="*/ T16 w 146"/>
                                <a:gd name="T18" fmla="+- 0 321 217"/>
                                <a:gd name="T19" fmla="*/ 321 h 105"/>
                              </a:gdLst>
                              <a:ahLst/>
                              <a:cxnLst>
                                <a:cxn ang="0">
                                  <a:pos x="T1" y="T3"/>
                                </a:cxn>
                                <a:cxn ang="0">
                                  <a:pos x="T5" y="T7"/>
                                </a:cxn>
                                <a:cxn ang="0">
                                  <a:pos x="T9" y="T11"/>
                                </a:cxn>
                                <a:cxn ang="0">
                                  <a:pos x="T13" y="T15"/>
                                </a:cxn>
                                <a:cxn ang="0">
                                  <a:pos x="T17" y="T19"/>
                                </a:cxn>
                              </a:cxnLst>
                              <a:rect l="0" t="0" r="r" b="b"/>
                              <a:pathLst>
                                <a:path w="146" h="105">
                                  <a:moveTo>
                                    <a:pt x="130" y="104"/>
                                  </a:moveTo>
                                  <a:lnTo>
                                    <a:pt x="120" y="104"/>
                                  </a:lnTo>
                                  <a:lnTo>
                                    <a:pt x="124" y="104"/>
                                  </a:lnTo>
                                  <a:lnTo>
                                    <a:pt x="129" y="104"/>
                                  </a:lnTo>
                                  <a:lnTo>
                                    <a:pt x="130"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18" name="Freeform 64">
                            <a:extLst>
                              <a:ext uri="{FF2B5EF4-FFF2-40B4-BE49-F238E27FC236}">
                                <a16:creationId xmlns:a16="http://schemas.microsoft.com/office/drawing/2014/main" id="{C8CE2D16-80E0-4509-B5C5-927004FD0E17}"/>
                              </a:ext>
                            </a:extLst>
                          </wps:cNvPr>
                          <wps:cNvSpPr>
                            <a:spLocks/>
                          </wps:cNvSpPr>
                          <wps:spPr bwMode="auto">
                            <a:xfrm>
                              <a:off x="8" y="154"/>
                              <a:ext cx="146" cy="105"/>
                            </a:xfrm>
                            <a:custGeom>
                              <a:avLst/>
                              <a:gdLst>
                                <a:gd name="T0" fmla="+- 0 1314 1220"/>
                                <a:gd name="T1" fmla="*/ T0 w 146"/>
                                <a:gd name="T2" fmla="+- 0 279 217"/>
                                <a:gd name="T3" fmla="*/ 279 h 105"/>
                                <a:gd name="T4" fmla="+- 0 1287 1220"/>
                                <a:gd name="T5" fmla="*/ T4 w 146"/>
                                <a:gd name="T6" fmla="+- 0 279 217"/>
                                <a:gd name="T7" fmla="*/ 279 h 105"/>
                                <a:gd name="T8" fmla="+- 0 1314 1220"/>
                                <a:gd name="T9" fmla="*/ T8 w 146"/>
                                <a:gd name="T10" fmla="+- 0 310 217"/>
                                <a:gd name="T11" fmla="*/ 310 h 105"/>
                                <a:gd name="T12" fmla="+- 0 1314 1220"/>
                                <a:gd name="T13" fmla="*/ T12 w 146"/>
                                <a:gd name="T14" fmla="+- 0 310 217"/>
                                <a:gd name="T15" fmla="*/ 310 h 105"/>
                                <a:gd name="T16" fmla="+- 0 1315 1220"/>
                                <a:gd name="T17" fmla="*/ T16 w 146"/>
                                <a:gd name="T18" fmla="+- 0 311 217"/>
                                <a:gd name="T19" fmla="*/ 311 h 105"/>
                                <a:gd name="T20" fmla="+- 0 1314 1220"/>
                                <a:gd name="T21" fmla="*/ T20 w 146"/>
                                <a:gd name="T22" fmla="+- 0 312 217"/>
                                <a:gd name="T23" fmla="*/ 312 h 105"/>
                                <a:gd name="T24" fmla="+- 0 1312 1220"/>
                                <a:gd name="T25" fmla="*/ T24 w 146"/>
                                <a:gd name="T26" fmla="+- 0 314 217"/>
                                <a:gd name="T27" fmla="*/ 314 h 105"/>
                                <a:gd name="T28" fmla="+- 0 1306 1220"/>
                                <a:gd name="T29" fmla="*/ T28 w 146"/>
                                <a:gd name="T30" fmla="+- 0 314 217"/>
                                <a:gd name="T31" fmla="*/ 314 h 105"/>
                                <a:gd name="T32" fmla="+- 0 1336 1220"/>
                                <a:gd name="T33" fmla="*/ T32 w 146"/>
                                <a:gd name="T34" fmla="+- 0 314 217"/>
                                <a:gd name="T35" fmla="*/ 314 h 105"/>
                                <a:gd name="T36" fmla="+- 0 1335 1220"/>
                                <a:gd name="T37" fmla="*/ T36 w 146"/>
                                <a:gd name="T38" fmla="+- 0 313 217"/>
                                <a:gd name="T39" fmla="*/ 313 h 105"/>
                                <a:gd name="T40" fmla="+- 0 1333 1220"/>
                                <a:gd name="T41" fmla="*/ T40 w 146"/>
                                <a:gd name="T42" fmla="+- 0 310 217"/>
                                <a:gd name="T43" fmla="*/ 310 h 105"/>
                                <a:gd name="T44" fmla="+- 0 1314 1220"/>
                                <a:gd name="T45" fmla="*/ T44 w 146"/>
                                <a:gd name="T46" fmla="+- 0 279 217"/>
                                <a:gd name="T47" fmla="*/ 279 h 10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46" h="105">
                                  <a:moveTo>
                                    <a:pt x="94" y="62"/>
                                  </a:moveTo>
                                  <a:lnTo>
                                    <a:pt x="67" y="62"/>
                                  </a:lnTo>
                                  <a:lnTo>
                                    <a:pt x="94" y="93"/>
                                  </a:lnTo>
                                  <a:lnTo>
                                    <a:pt x="95" y="94"/>
                                  </a:lnTo>
                                  <a:lnTo>
                                    <a:pt x="94" y="95"/>
                                  </a:lnTo>
                                  <a:lnTo>
                                    <a:pt x="92" y="97"/>
                                  </a:lnTo>
                                  <a:lnTo>
                                    <a:pt x="86" y="97"/>
                                  </a:lnTo>
                                  <a:lnTo>
                                    <a:pt x="116" y="97"/>
                                  </a:lnTo>
                                  <a:lnTo>
                                    <a:pt x="115" y="96"/>
                                  </a:lnTo>
                                  <a:lnTo>
                                    <a:pt x="113" y="93"/>
                                  </a:lnTo>
                                  <a:lnTo>
                                    <a:pt x="94" y="62"/>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19" name="Freeform 65">
                            <a:extLst>
                              <a:ext uri="{FF2B5EF4-FFF2-40B4-BE49-F238E27FC236}">
                                <a16:creationId xmlns:a16="http://schemas.microsoft.com/office/drawing/2014/main" id="{C68A8568-406F-4079-A5EC-A2EE952CB7A0}"/>
                              </a:ext>
                            </a:extLst>
                          </wps:cNvPr>
                          <wps:cNvSpPr>
                            <a:spLocks/>
                          </wps:cNvSpPr>
                          <wps:spPr bwMode="auto">
                            <a:xfrm>
                              <a:off x="8" y="154"/>
                              <a:ext cx="146" cy="105"/>
                            </a:xfrm>
                            <a:custGeom>
                              <a:avLst/>
                              <a:gdLst>
                                <a:gd name="T0" fmla="+- 0 1332 1220"/>
                                <a:gd name="T1" fmla="*/ T0 w 146"/>
                                <a:gd name="T2" fmla="+- 0 217 217"/>
                                <a:gd name="T3" fmla="*/ 217 h 105"/>
                                <a:gd name="T4" fmla="+- 0 1326 1220"/>
                                <a:gd name="T5" fmla="*/ T4 w 146"/>
                                <a:gd name="T6" fmla="+- 0 217 217"/>
                                <a:gd name="T7" fmla="*/ 217 h 105"/>
                                <a:gd name="T8" fmla="+- 0 1326 1220"/>
                                <a:gd name="T9" fmla="*/ T8 w 146"/>
                                <a:gd name="T10" fmla="+- 0 223 217"/>
                                <a:gd name="T11" fmla="*/ 223 h 105"/>
                                <a:gd name="T12" fmla="+- 0 1327 1220"/>
                                <a:gd name="T13" fmla="*/ T12 w 146"/>
                                <a:gd name="T14" fmla="+- 0 224 217"/>
                                <a:gd name="T15" fmla="*/ 224 h 105"/>
                                <a:gd name="T16" fmla="+- 0 1331 1220"/>
                                <a:gd name="T17" fmla="*/ T16 w 146"/>
                                <a:gd name="T18" fmla="+- 0 224 217"/>
                                <a:gd name="T19" fmla="*/ 224 h 105"/>
                                <a:gd name="T20" fmla="+- 0 1333 1220"/>
                                <a:gd name="T21" fmla="*/ T20 w 146"/>
                                <a:gd name="T22" fmla="+- 0 224 217"/>
                                <a:gd name="T23" fmla="*/ 224 h 105"/>
                                <a:gd name="T24" fmla="+- 0 1333 1220"/>
                                <a:gd name="T25" fmla="*/ T24 w 146"/>
                                <a:gd name="T26" fmla="+- 0 229 217"/>
                                <a:gd name="T27" fmla="*/ 229 h 105"/>
                                <a:gd name="T28" fmla="+- 0 1332 1220"/>
                                <a:gd name="T29" fmla="*/ T28 w 146"/>
                                <a:gd name="T30" fmla="+- 0 230 217"/>
                                <a:gd name="T31" fmla="*/ 230 h 105"/>
                                <a:gd name="T32" fmla="+- 0 1302 1220"/>
                                <a:gd name="T33" fmla="*/ T32 w 146"/>
                                <a:gd name="T34" fmla="+- 0 258 217"/>
                                <a:gd name="T35" fmla="*/ 258 h 105"/>
                                <a:gd name="T36" fmla="+- 0 1311 1220"/>
                                <a:gd name="T37" fmla="*/ T36 w 146"/>
                                <a:gd name="T38" fmla="+- 0 258 217"/>
                                <a:gd name="T39" fmla="*/ 258 h 105"/>
                                <a:gd name="T40" fmla="+- 0 1347 1220"/>
                                <a:gd name="T41" fmla="*/ T40 w 146"/>
                                <a:gd name="T42" fmla="+- 0 226 217"/>
                                <a:gd name="T43" fmla="*/ 226 h 105"/>
                                <a:gd name="T44" fmla="+- 0 1355 1220"/>
                                <a:gd name="T45" fmla="*/ T44 w 146"/>
                                <a:gd name="T46" fmla="+- 0 224 217"/>
                                <a:gd name="T47" fmla="*/ 224 h 105"/>
                                <a:gd name="T48" fmla="+- 0 1364 1220"/>
                                <a:gd name="T49" fmla="*/ T48 w 146"/>
                                <a:gd name="T50" fmla="+- 0 224 217"/>
                                <a:gd name="T51" fmla="*/ 224 h 105"/>
                                <a:gd name="T52" fmla="+- 0 1366 1220"/>
                                <a:gd name="T53" fmla="*/ T52 w 146"/>
                                <a:gd name="T54" fmla="+- 0 223 217"/>
                                <a:gd name="T55" fmla="*/ 223 h 105"/>
                                <a:gd name="T56" fmla="+- 0 1367 1220"/>
                                <a:gd name="T57" fmla="*/ T56 w 146"/>
                                <a:gd name="T58" fmla="+- 0 221 217"/>
                                <a:gd name="T59" fmla="*/ 221 h 105"/>
                                <a:gd name="T60" fmla="+- 0 1367 1220"/>
                                <a:gd name="T61" fmla="*/ T60 w 146"/>
                                <a:gd name="T62" fmla="+- 0 218 217"/>
                                <a:gd name="T63" fmla="*/ 218 h 105"/>
                                <a:gd name="T64" fmla="+- 0 1366 1220"/>
                                <a:gd name="T65" fmla="*/ T64 w 146"/>
                                <a:gd name="T66" fmla="+- 0 217 217"/>
                                <a:gd name="T67" fmla="*/ 217 h 105"/>
                                <a:gd name="T68" fmla="+- 0 1336 1220"/>
                                <a:gd name="T69" fmla="*/ T68 w 146"/>
                                <a:gd name="T70" fmla="+- 0 217 217"/>
                                <a:gd name="T71" fmla="*/ 217 h 105"/>
                                <a:gd name="T72" fmla="+- 0 1332 1220"/>
                                <a:gd name="T73" fmla="*/ T72 w 146"/>
                                <a:gd name="T74" fmla="+- 0 217 217"/>
                                <a:gd name="T75" fmla="*/ 217 h 10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146" h="105">
                                  <a:moveTo>
                                    <a:pt x="112" y="0"/>
                                  </a:moveTo>
                                  <a:lnTo>
                                    <a:pt x="106" y="0"/>
                                  </a:lnTo>
                                  <a:lnTo>
                                    <a:pt x="106" y="6"/>
                                  </a:lnTo>
                                  <a:lnTo>
                                    <a:pt x="107" y="7"/>
                                  </a:lnTo>
                                  <a:lnTo>
                                    <a:pt x="111" y="7"/>
                                  </a:lnTo>
                                  <a:lnTo>
                                    <a:pt x="113" y="7"/>
                                  </a:lnTo>
                                  <a:lnTo>
                                    <a:pt x="113" y="12"/>
                                  </a:lnTo>
                                  <a:lnTo>
                                    <a:pt x="112" y="13"/>
                                  </a:lnTo>
                                  <a:lnTo>
                                    <a:pt x="82" y="41"/>
                                  </a:lnTo>
                                  <a:lnTo>
                                    <a:pt x="91" y="41"/>
                                  </a:lnTo>
                                  <a:lnTo>
                                    <a:pt x="127" y="9"/>
                                  </a:lnTo>
                                  <a:lnTo>
                                    <a:pt x="135" y="7"/>
                                  </a:lnTo>
                                  <a:lnTo>
                                    <a:pt x="144" y="7"/>
                                  </a:lnTo>
                                  <a:lnTo>
                                    <a:pt x="146" y="6"/>
                                  </a:lnTo>
                                  <a:lnTo>
                                    <a:pt x="147" y="4"/>
                                  </a:lnTo>
                                  <a:lnTo>
                                    <a:pt x="147" y="1"/>
                                  </a:lnTo>
                                  <a:lnTo>
                                    <a:pt x="146" y="0"/>
                                  </a:lnTo>
                                  <a:lnTo>
                                    <a:pt x="116" y="0"/>
                                  </a:lnTo>
                                  <a:lnTo>
                                    <a:pt x="112"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0" name="Freeform 66">
                            <a:extLst>
                              <a:ext uri="{FF2B5EF4-FFF2-40B4-BE49-F238E27FC236}">
                                <a16:creationId xmlns:a16="http://schemas.microsoft.com/office/drawing/2014/main" id="{804E1703-AA6C-4D7C-8834-44E3CDBF50D1}"/>
                              </a:ext>
                            </a:extLst>
                          </wps:cNvPr>
                          <wps:cNvSpPr>
                            <a:spLocks/>
                          </wps:cNvSpPr>
                          <wps:spPr bwMode="auto">
                            <a:xfrm>
                              <a:off x="8" y="154"/>
                              <a:ext cx="146" cy="105"/>
                            </a:xfrm>
                            <a:custGeom>
                              <a:avLst/>
                              <a:gdLst>
                                <a:gd name="T0" fmla="+- 0 1293 1220"/>
                                <a:gd name="T1" fmla="*/ T0 w 146"/>
                                <a:gd name="T2" fmla="+- 0 217 217"/>
                                <a:gd name="T3" fmla="*/ 217 h 105"/>
                                <a:gd name="T4" fmla="+- 0 1288 1220"/>
                                <a:gd name="T5" fmla="*/ T4 w 146"/>
                                <a:gd name="T6" fmla="+- 0 217 217"/>
                                <a:gd name="T7" fmla="*/ 217 h 105"/>
                                <a:gd name="T8" fmla="+- 0 1284 1220"/>
                                <a:gd name="T9" fmla="*/ T8 w 146"/>
                                <a:gd name="T10" fmla="+- 0 217 217"/>
                                <a:gd name="T11" fmla="*/ 217 h 105"/>
                                <a:gd name="T12" fmla="+- 0 1294 1220"/>
                                <a:gd name="T13" fmla="*/ T12 w 146"/>
                                <a:gd name="T14" fmla="+- 0 217 217"/>
                                <a:gd name="T15" fmla="*/ 217 h 105"/>
                                <a:gd name="T16" fmla="+- 0 1293 1220"/>
                                <a:gd name="T17" fmla="*/ T16 w 146"/>
                                <a:gd name="T18" fmla="+- 0 217 217"/>
                                <a:gd name="T19" fmla="*/ 217 h 105"/>
                              </a:gdLst>
                              <a:ahLst/>
                              <a:cxnLst>
                                <a:cxn ang="0">
                                  <a:pos x="T1" y="T3"/>
                                </a:cxn>
                                <a:cxn ang="0">
                                  <a:pos x="T5" y="T7"/>
                                </a:cxn>
                                <a:cxn ang="0">
                                  <a:pos x="T9" y="T11"/>
                                </a:cxn>
                                <a:cxn ang="0">
                                  <a:pos x="T13" y="T15"/>
                                </a:cxn>
                                <a:cxn ang="0">
                                  <a:pos x="T17" y="T19"/>
                                </a:cxn>
                              </a:cxnLst>
                              <a:rect l="0" t="0" r="r" b="b"/>
                              <a:pathLst>
                                <a:path w="146" h="105">
                                  <a:moveTo>
                                    <a:pt x="73" y="0"/>
                                  </a:moveTo>
                                  <a:lnTo>
                                    <a:pt x="68" y="0"/>
                                  </a:lnTo>
                                  <a:lnTo>
                                    <a:pt x="64" y="0"/>
                                  </a:lnTo>
                                  <a:lnTo>
                                    <a:pt x="74" y="0"/>
                                  </a:lnTo>
                                  <a:lnTo>
                                    <a:pt x="73"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1" name="Freeform 67">
                            <a:extLst>
                              <a:ext uri="{FF2B5EF4-FFF2-40B4-BE49-F238E27FC236}">
                                <a16:creationId xmlns:a16="http://schemas.microsoft.com/office/drawing/2014/main" id="{9E807400-4214-4601-AA82-7674D4DA33BD}"/>
                              </a:ext>
                            </a:extLst>
                          </wps:cNvPr>
                          <wps:cNvSpPr>
                            <a:spLocks/>
                          </wps:cNvSpPr>
                          <wps:spPr bwMode="auto">
                            <a:xfrm>
                              <a:off x="8" y="154"/>
                              <a:ext cx="146" cy="105"/>
                            </a:xfrm>
                            <a:custGeom>
                              <a:avLst/>
                              <a:gdLst>
                                <a:gd name="T0" fmla="+- 0 1366 1220"/>
                                <a:gd name="T1" fmla="*/ T0 w 146"/>
                                <a:gd name="T2" fmla="+- 0 217 217"/>
                                <a:gd name="T3" fmla="*/ 217 h 105"/>
                                <a:gd name="T4" fmla="+- 0 1362 1220"/>
                                <a:gd name="T5" fmla="*/ T4 w 146"/>
                                <a:gd name="T6" fmla="+- 0 217 217"/>
                                <a:gd name="T7" fmla="*/ 217 h 105"/>
                                <a:gd name="T8" fmla="+- 0 1359 1220"/>
                                <a:gd name="T9" fmla="*/ T8 w 146"/>
                                <a:gd name="T10" fmla="+- 0 217 217"/>
                                <a:gd name="T11" fmla="*/ 217 h 105"/>
                                <a:gd name="T12" fmla="+- 0 1366 1220"/>
                                <a:gd name="T13" fmla="*/ T12 w 146"/>
                                <a:gd name="T14" fmla="+- 0 217 217"/>
                                <a:gd name="T15" fmla="*/ 217 h 105"/>
                                <a:gd name="T16" fmla="+- 0 1366 1220"/>
                                <a:gd name="T17" fmla="*/ T16 w 146"/>
                                <a:gd name="T18" fmla="+- 0 217 217"/>
                                <a:gd name="T19" fmla="*/ 217 h 105"/>
                              </a:gdLst>
                              <a:ahLst/>
                              <a:cxnLst>
                                <a:cxn ang="0">
                                  <a:pos x="T1" y="T3"/>
                                </a:cxn>
                                <a:cxn ang="0">
                                  <a:pos x="T5" y="T7"/>
                                </a:cxn>
                                <a:cxn ang="0">
                                  <a:pos x="T9" y="T11"/>
                                </a:cxn>
                                <a:cxn ang="0">
                                  <a:pos x="T13" y="T15"/>
                                </a:cxn>
                                <a:cxn ang="0">
                                  <a:pos x="T17" y="T19"/>
                                </a:cxn>
                              </a:cxnLst>
                              <a:rect l="0" t="0" r="r" b="b"/>
                              <a:pathLst>
                                <a:path w="146" h="105">
                                  <a:moveTo>
                                    <a:pt x="146" y="0"/>
                                  </a:moveTo>
                                  <a:lnTo>
                                    <a:pt x="142" y="0"/>
                                  </a:lnTo>
                                  <a:lnTo>
                                    <a:pt x="139" y="0"/>
                                  </a:lnTo>
                                  <a:lnTo>
                                    <a:pt x="146"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1" name="Group 68">
                          <a:extLst>
                            <a:ext uri="{FF2B5EF4-FFF2-40B4-BE49-F238E27FC236}">
                              <a16:creationId xmlns:a16="http://schemas.microsoft.com/office/drawing/2014/main" id="{E741CFB2-CC4C-4867-ADB6-A701A82CDC9D}"/>
                            </a:ext>
                          </a:extLst>
                        </wpg:cNvPr>
                        <wpg:cNvGrpSpPr>
                          <a:grpSpLocks/>
                        </wpg:cNvGrpSpPr>
                        <wpg:grpSpPr bwMode="auto">
                          <a:xfrm>
                            <a:off x="180" y="206"/>
                            <a:ext cx="133" cy="108"/>
                            <a:chOff x="180" y="206"/>
                            <a:chExt cx="133" cy="108"/>
                          </a:xfrm>
                        </wpg:grpSpPr>
                        <wps:wsp>
                          <wps:cNvPr id="109" name="Freeform 69">
                            <a:extLst>
                              <a:ext uri="{FF2B5EF4-FFF2-40B4-BE49-F238E27FC236}">
                                <a16:creationId xmlns:a16="http://schemas.microsoft.com/office/drawing/2014/main" id="{58A67859-AFA7-4F20-BBFB-BB107BCBAFC0}"/>
                              </a:ext>
                            </a:extLst>
                          </wps:cNvPr>
                          <wps:cNvSpPr>
                            <a:spLocks/>
                          </wps:cNvSpPr>
                          <wps:spPr bwMode="auto">
                            <a:xfrm>
                              <a:off x="180" y="206"/>
                              <a:ext cx="133" cy="108"/>
                            </a:xfrm>
                            <a:custGeom>
                              <a:avLst/>
                              <a:gdLst>
                                <a:gd name="T0" fmla="+- 0 1422 1392"/>
                                <a:gd name="T1" fmla="*/ T0 w 133"/>
                                <a:gd name="T2" fmla="+- 0 269 269"/>
                                <a:gd name="T3" fmla="*/ 269 h 108"/>
                                <a:gd name="T4" fmla="+- 0 1417 1392"/>
                                <a:gd name="T5" fmla="*/ T4 w 133"/>
                                <a:gd name="T6" fmla="+- 0 269 269"/>
                                <a:gd name="T7" fmla="*/ 269 h 108"/>
                                <a:gd name="T8" fmla="+- 0 1417 1392"/>
                                <a:gd name="T9" fmla="*/ T8 w 133"/>
                                <a:gd name="T10" fmla="+- 0 276 269"/>
                                <a:gd name="T11" fmla="*/ 276 h 108"/>
                                <a:gd name="T12" fmla="+- 0 1489 1392"/>
                                <a:gd name="T13" fmla="*/ T12 w 133"/>
                                <a:gd name="T14" fmla="+- 0 276 269"/>
                                <a:gd name="T15" fmla="*/ 276 h 108"/>
                                <a:gd name="T16" fmla="+- 0 1501 1392"/>
                                <a:gd name="T17" fmla="*/ T16 w 133"/>
                                <a:gd name="T18" fmla="+- 0 280 269"/>
                                <a:gd name="T19" fmla="*/ 280 h 108"/>
                                <a:gd name="T20" fmla="+- 0 1501 1392"/>
                                <a:gd name="T21" fmla="*/ T20 w 133"/>
                                <a:gd name="T22" fmla="+- 0 299 269"/>
                                <a:gd name="T23" fmla="*/ 299 h 108"/>
                                <a:gd name="T24" fmla="+- 0 1497 1392"/>
                                <a:gd name="T25" fmla="*/ T24 w 133"/>
                                <a:gd name="T26" fmla="+- 0 307 269"/>
                                <a:gd name="T27" fmla="*/ 307 h 108"/>
                                <a:gd name="T28" fmla="+- 0 1490 1392"/>
                                <a:gd name="T29" fmla="*/ T28 w 133"/>
                                <a:gd name="T30" fmla="+- 0 312 269"/>
                                <a:gd name="T31" fmla="*/ 312 h 108"/>
                                <a:gd name="T32" fmla="+- 0 1488 1392"/>
                                <a:gd name="T33" fmla="*/ T32 w 133"/>
                                <a:gd name="T34" fmla="+- 0 313 269"/>
                                <a:gd name="T35" fmla="*/ 313 h 108"/>
                                <a:gd name="T36" fmla="+- 0 1480 1392"/>
                                <a:gd name="T37" fmla="*/ T36 w 133"/>
                                <a:gd name="T38" fmla="+- 0 319 269"/>
                                <a:gd name="T39" fmla="*/ 319 h 108"/>
                                <a:gd name="T40" fmla="+- 0 1461 1392"/>
                                <a:gd name="T41" fmla="*/ T40 w 133"/>
                                <a:gd name="T42" fmla="+- 0 319 269"/>
                                <a:gd name="T43" fmla="*/ 319 h 108"/>
                                <a:gd name="T44" fmla="+- 0 1461 1392"/>
                                <a:gd name="T45" fmla="*/ T44 w 133"/>
                                <a:gd name="T46" fmla="+- 0 324 269"/>
                                <a:gd name="T47" fmla="*/ 324 h 108"/>
                                <a:gd name="T48" fmla="+- 0 1472 1392"/>
                                <a:gd name="T49" fmla="*/ T48 w 133"/>
                                <a:gd name="T50" fmla="+- 0 324 269"/>
                                <a:gd name="T51" fmla="*/ 324 h 108"/>
                                <a:gd name="T52" fmla="+- 0 1483 1392"/>
                                <a:gd name="T53" fmla="*/ T52 w 133"/>
                                <a:gd name="T54" fmla="+- 0 328 269"/>
                                <a:gd name="T55" fmla="*/ 328 h 108"/>
                                <a:gd name="T56" fmla="+- 0 1483 1392"/>
                                <a:gd name="T57" fmla="*/ T56 w 133"/>
                                <a:gd name="T58" fmla="+- 0 339 269"/>
                                <a:gd name="T59" fmla="*/ 339 h 108"/>
                                <a:gd name="T60" fmla="+- 0 1481 1392"/>
                                <a:gd name="T61" fmla="*/ T60 w 133"/>
                                <a:gd name="T62" fmla="+- 0 345 269"/>
                                <a:gd name="T63" fmla="*/ 345 h 108"/>
                                <a:gd name="T64" fmla="+- 0 1480 1392"/>
                                <a:gd name="T65" fmla="*/ T64 w 133"/>
                                <a:gd name="T66" fmla="+- 0 348 269"/>
                                <a:gd name="T67" fmla="*/ 348 h 108"/>
                                <a:gd name="T68" fmla="+- 0 1480 1392"/>
                                <a:gd name="T69" fmla="*/ T68 w 133"/>
                                <a:gd name="T70" fmla="+- 0 352 269"/>
                                <a:gd name="T71" fmla="*/ 352 h 108"/>
                                <a:gd name="T72" fmla="+- 0 1478 1392"/>
                                <a:gd name="T73" fmla="*/ T72 w 133"/>
                                <a:gd name="T74" fmla="+- 0 356 269"/>
                                <a:gd name="T75" fmla="*/ 356 h 108"/>
                                <a:gd name="T76" fmla="+- 0 1478 1392"/>
                                <a:gd name="T77" fmla="*/ T76 w 133"/>
                                <a:gd name="T78" fmla="+- 0 374 269"/>
                                <a:gd name="T79" fmla="*/ 374 h 108"/>
                                <a:gd name="T80" fmla="+- 0 1494 1392"/>
                                <a:gd name="T81" fmla="*/ T80 w 133"/>
                                <a:gd name="T82" fmla="+- 0 377 269"/>
                                <a:gd name="T83" fmla="*/ 377 h 108"/>
                                <a:gd name="T84" fmla="+- 0 1518 1392"/>
                                <a:gd name="T85" fmla="*/ T84 w 133"/>
                                <a:gd name="T86" fmla="+- 0 377 269"/>
                                <a:gd name="T87" fmla="*/ 377 h 108"/>
                                <a:gd name="T88" fmla="+- 0 1521 1392"/>
                                <a:gd name="T89" fmla="*/ T88 w 133"/>
                                <a:gd name="T90" fmla="+- 0 372 269"/>
                                <a:gd name="T91" fmla="*/ 372 h 108"/>
                                <a:gd name="T92" fmla="+- 0 1500 1392"/>
                                <a:gd name="T93" fmla="*/ T92 w 133"/>
                                <a:gd name="T94" fmla="+- 0 372 269"/>
                                <a:gd name="T95" fmla="*/ 372 h 108"/>
                                <a:gd name="T96" fmla="+- 0 1496 1392"/>
                                <a:gd name="T97" fmla="*/ T96 w 133"/>
                                <a:gd name="T98" fmla="+- 0 371 269"/>
                                <a:gd name="T99" fmla="*/ 371 h 108"/>
                                <a:gd name="T100" fmla="+- 0 1496 1392"/>
                                <a:gd name="T101" fmla="*/ T100 w 133"/>
                                <a:gd name="T102" fmla="+- 0 356 269"/>
                                <a:gd name="T103" fmla="*/ 356 h 108"/>
                                <a:gd name="T104" fmla="+- 0 1498 1392"/>
                                <a:gd name="T105" fmla="*/ T104 w 133"/>
                                <a:gd name="T106" fmla="+- 0 344 269"/>
                                <a:gd name="T107" fmla="*/ 344 h 108"/>
                                <a:gd name="T108" fmla="+- 0 1498 1392"/>
                                <a:gd name="T109" fmla="*/ T108 w 133"/>
                                <a:gd name="T110" fmla="+- 0 341 269"/>
                                <a:gd name="T111" fmla="*/ 341 h 108"/>
                                <a:gd name="T112" fmla="+- 0 1498 1392"/>
                                <a:gd name="T113" fmla="*/ T112 w 133"/>
                                <a:gd name="T114" fmla="+- 0 327 269"/>
                                <a:gd name="T115" fmla="*/ 327 h 108"/>
                                <a:gd name="T116" fmla="+- 0 1483 1392"/>
                                <a:gd name="T117" fmla="*/ T116 w 133"/>
                                <a:gd name="T118" fmla="+- 0 321 269"/>
                                <a:gd name="T119" fmla="*/ 321 h 108"/>
                                <a:gd name="T120" fmla="+- 0 1486 1392"/>
                                <a:gd name="T121" fmla="*/ T120 w 133"/>
                                <a:gd name="T122" fmla="+- 0 321 269"/>
                                <a:gd name="T123" fmla="*/ 321 h 108"/>
                                <a:gd name="T124" fmla="+- 0 1490 1392"/>
                                <a:gd name="T125" fmla="*/ T124 w 133"/>
                                <a:gd name="T126" fmla="+- 0 320 269"/>
                                <a:gd name="T127" fmla="*/ 320 h 108"/>
                                <a:gd name="T128" fmla="+- 0 1493 1392"/>
                                <a:gd name="T129" fmla="*/ T128 w 133"/>
                                <a:gd name="T130" fmla="+- 0 319 269"/>
                                <a:gd name="T131" fmla="*/ 319 h 108"/>
                                <a:gd name="T132" fmla="+- 0 1494 1392"/>
                                <a:gd name="T133" fmla="*/ T132 w 133"/>
                                <a:gd name="T134" fmla="+- 0 318 269"/>
                                <a:gd name="T135" fmla="*/ 318 h 108"/>
                                <a:gd name="T136" fmla="+- 0 1496 1392"/>
                                <a:gd name="T137" fmla="*/ T136 w 133"/>
                                <a:gd name="T138" fmla="+- 0 317 269"/>
                                <a:gd name="T139" fmla="*/ 317 h 108"/>
                                <a:gd name="T140" fmla="+- 0 1518 1392"/>
                                <a:gd name="T141" fmla="*/ T140 w 133"/>
                                <a:gd name="T142" fmla="+- 0 294 269"/>
                                <a:gd name="T143" fmla="*/ 294 h 108"/>
                                <a:gd name="T144" fmla="+- 0 1510 1392"/>
                                <a:gd name="T145" fmla="*/ T144 w 133"/>
                                <a:gd name="T146" fmla="+- 0 279 269"/>
                                <a:gd name="T147" fmla="*/ 279 h 108"/>
                                <a:gd name="T148" fmla="+- 0 1488 1392"/>
                                <a:gd name="T149" fmla="*/ T148 w 133"/>
                                <a:gd name="T150" fmla="+- 0 270 269"/>
                                <a:gd name="T151" fmla="*/ 270 h 108"/>
                                <a:gd name="T152" fmla="+- 0 1422 1392"/>
                                <a:gd name="T153" fmla="*/ T152 w 133"/>
                                <a:gd name="T154" fmla="+- 0 269 269"/>
                                <a:gd name="T155" fmla="*/ 269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Lst>
                              <a:rect l="0" t="0" r="r" b="b"/>
                              <a:pathLst>
                                <a:path w="133" h="108">
                                  <a:moveTo>
                                    <a:pt x="30" y="0"/>
                                  </a:moveTo>
                                  <a:lnTo>
                                    <a:pt x="25" y="0"/>
                                  </a:lnTo>
                                  <a:lnTo>
                                    <a:pt x="25" y="7"/>
                                  </a:lnTo>
                                  <a:lnTo>
                                    <a:pt x="97" y="7"/>
                                  </a:lnTo>
                                  <a:lnTo>
                                    <a:pt x="109" y="11"/>
                                  </a:lnTo>
                                  <a:lnTo>
                                    <a:pt x="109" y="30"/>
                                  </a:lnTo>
                                  <a:lnTo>
                                    <a:pt x="105" y="38"/>
                                  </a:lnTo>
                                  <a:lnTo>
                                    <a:pt x="98" y="43"/>
                                  </a:lnTo>
                                  <a:lnTo>
                                    <a:pt x="96" y="44"/>
                                  </a:lnTo>
                                  <a:lnTo>
                                    <a:pt x="88" y="50"/>
                                  </a:lnTo>
                                  <a:lnTo>
                                    <a:pt x="69" y="50"/>
                                  </a:lnTo>
                                  <a:lnTo>
                                    <a:pt x="69" y="55"/>
                                  </a:lnTo>
                                  <a:lnTo>
                                    <a:pt x="80" y="55"/>
                                  </a:lnTo>
                                  <a:lnTo>
                                    <a:pt x="91" y="59"/>
                                  </a:lnTo>
                                  <a:lnTo>
                                    <a:pt x="91" y="70"/>
                                  </a:lnTo>
                                  <a:lnTo>
                                    <a:pt x="89" y="76"/>
                                  </a:lnTo>
                                  <a:lnTo>
                                    <a:pt x="88" y="79"/>
                                  </a:lnTo>
                                  <a:lnTo>
                                    <a:pt x="88" y="83"/>
                                  </a:lnTo>
                                  <a:lnTo>
                                    <a:pt x="86" y="87"/>
                                  </a:lnTo>
                                  <a:lnTo>
                                    <a:pt x="86" y="105"/>
                                  </a:lnTo>
                                  <a:lnTo>
                                    <a:pt x="102" y="108"/>
                                  </a:lnTo>
                                  <a:lnTo>
                                    <a:pt x="126" y="108"/>
                                  </a:lnTo>
                                  <a:lnTo>
                                    <a:pt x="129" y="103"/>
                                  </a:lnTo>
                                  <a:lnTo>
                                    <a:pt x="108" y="103"/>
                                  </a:lnTo>
                                  <a:lnTo>
                                    <a:pt x="104" y="102"/>
                                  </a:lnTo>
                                  <a:lnTo>
                                    <a:pt x="104" y="87"/>
                                  </a:lnTo>
                                  <a:lnTo>
                                    <a:pt x="106" y="75"/>
                                  </a:lnTo>
                                  <a:lnTo>
                                    <a:pt x="106" y="72"/>
                                  </a:lnTo>
                                  <a:lnTo>
                                    <a:pt x="106" y="58"/>
                                  </a:lnTo>
                                  <a:lnTo>
                                    <a:pt x="91" y="52"/>
                                  </a:lnTo>
                                  <a:lnTo>
                                    <a:pt x="94" y="52"/>
                                  </a:lnTo>
                                  <a:lnTo>
                                    <a:pt x="98" y="51"/>
                                  </a:lnTo>
                                  <a:lnTo>
                                    <a:pt x="101" y="50"/>
                                  </a:lnTo>
                                  <a:lnTo>
                                    <a:pt x="102" y="49"/>
                                  </a:lnTo>
                                  <a:lnTo>
                                    <a:pt x="104" y="48"/>
                                  </a:lnTo>
                                  <a:lnTo>
                                    <a:pt x="126" y="25"/>
                                  </a:lnTo>
                                  <a:lnTo>
                                    <a:pt x="118" y="10"/>
                                  </a:lnTo>
                                  <a:lnTo>
                                    <a:pt x="96" y="1"/>
                                  </a:lnTo>
                                  <a:lnTo>
                                    <a:pt x="3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10" name="Freeform 70">
                            <a:extLst>
                              <a:ext uri="{FF2B5EF4-FFF2-40B4-BE49-F238E27FC236}">
                                <a16:creationId xmlns:a16="http://schemas.microsoft.com/office/drawing/2014/main" id="{91999364-D0DE-468C-AA3E-BA3217D85DFF}"/>
                              </a:ext>
                            </a:extLst>
                          </wps:cNvPr>
                          <wps:cNvSpPr>
                            <a:spLocks/>
                          </wps:cNvSpPr>
                          <wps:spPr bwMode="auto">
                            <a:xfrm>
                              <a:off x="180" y="206"/>
                              <a:ext cx="133" cy="108"/>
                            </a:xfrm>
                            <a:custGeom>
                              <a:avLst/>
                              <a:gdLst>
                                <a:gd name="T0" fmla="+- 0 1442 1392"/>
                                <a:gd name="T1" fmla="*/ T0 w 133"/>
                                <a:gd name="T2" fmla="+- 0 367 269"/>
                                <a:gd name="T3" fmla="*/ 367 h 108"/>
                                <a:gd name="T4" fmla="+- 0 1392 1392"/>
                                <a:gd name="T5" fmla="*/ T4 w 133"/>
                                <a:gd name="T6" fmla="+- 0 367 269"/>
                                <a:gd name="T7" fmla="*/ 367 h 108"/>
                                <a:gd name="T8" fmla="+- 0 1392 1392"/>
                                <a:gd name="T9" fmla="*/ T8 w 133"/>
                                <a:gd name="T10" fmla="+- 0 372 269"/>
                                <a:gd name="T11" fmla="*/ 372 h 108"/>
                                <a:gd name="T12" fmla="+- 0 1393 1392"/>
                                <a:gd name="T13" fmla="*/ T12 w 133"/>
                                <a:gd name="T14" fmla="+- 0 374 269"/>
                                <a:gd name="T15" fmla="*/ 374 h 108"/>
                                <a:gd name="T16" fmla="+- 0 1398 1392"/>
                                <a:gd name="T17" fmla="*/ T16 w 133"/>
                                <a:gd name="T18" fmla="+- 0 374 269"/>
                                <a:gd name="T19" fmla="*/ 374 h 108"/>
                                <a:gd name="T20" fmla="+- 0 1402 1392"/>
                                <a:gd name="T21" fmla="*/ T20 w 133"/>
                                <a:gd name="T22" fmla="+- 0 373 269"/>
                                <a:gd name="T23" fmla="*/ 373 h 108"/>
                                <a:gd name="T24" fmla="+- 0 1442 1392"/>
                                <a:gd name="T25" fmla="*/ T24 w 133"/>
                                <a:gd name="T26" fmla="+- 0 373 269"/>
                                <a:gd name="T27" fmla="*/ 373 h 108"/>
                                <a:gd name="T28" fmla="+- 0 1442 1392"/>
                                <a:gd name="T29" fmla="*/ T28 w 133"/>
                                <a:gd name="T30" fmla="+- 0 367 269"/>
                                <a:gd name="T31" fmla="*/ 367 h 108"/>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33" h="108">
                                  <a:moveTo>
                                    <a:pt x="50" y="98"/>
                                  </a:moveTo>
                                  <a:lnTo>
                                    <a:pt x="0" y="98"/>
                                  </a:lnTo>
                                  <a:lnTo>
                                    <a:pt x="0" y="103"/>
                                  </a:lnTo>
                                  <a:lnTo>
                                    <a:pt x="1" y="105"/>
                                  </a:lnTo>
                                  <a:lnTo>
                                    <a:pt x="6" y="105"/>
                                  </a:lnTo>
                                  <a:lnTo>
                                    <a:pt x="10" y="104"/>
                                  </a:lnTo>
                                  <a:lnTo>
                                    <a:pt x="50" y="104"/>
                                  </a:lnTo>
                                  <a:lnTo>
                                    <a:pt x="50" y="98"/>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11" name="Freeform 71">
                            <a:extLst>
                              <a:ext uri="{FF2B5EF4-FFF2-40B4-BE49-F238E27FC236}">
                                <a16:creationId xmlns:a16="http://schemas.microsoft.com/office/drawing/2014/main" id="{5187DCD5-49C0-4DCD-B820-2841B364D05A}"/>
                              </a:ext>
                            </a:extLst>
                          </wps:cNvPr>
                          <wps:cNvSpPr>
                            <a:spLocks/>
                          </wps:cNvSpPr>
                          <wps:spPr bwMode="auto">
                            <a:xfrm>
                              <a:off x="180" y="206"/>
                              <a:ext cx="133" cy="108"/>
                            </a:xfrm>
                            <a:custGeom>
                              <a:avLst/>
                              <a:gdLst>
                                <a:gd name="T0" fmla="+- 0 1442 1392"/>
                                <a:gd name="T1" fmla="*/ T0 w 133"/>
                                <a:gd name="T2" fmla="+- 0 373 269"/>
                                <a:gd name="T3" fmla="*/ 373 h 108"/>
                                <a:gd name="T4" fmla="+- 0 1431 1392"/>
                                <a:gd name="T5" fmla="*/ T4 w 133"/>
                                <a:gd name="T6" fmla="+- 0 373 269"/>
                                <a:gd name="T7" fmla="*/ 373 h 108"/>
                                <a:gd name="T8" fmla="+- 0 1435 1392"/>
                                <a:gd name="T9" fmla="*/ T8 w 133"/>
                                <a:gd name="T10" fmla="+- 0 374 269"/>
                                <a:gd name="T11" fmla="*/ 374 h 108"/>
                                <a:gd name="T12" fmla="+- 0 1442 1392"/>
                                <a:gd name="T13" fmla="*/ T12 w 133"/>
                                <a:gd name="T14" fmla="+- 0 374 269"/>
                                <a:gd name="T15" fmla="*/ 374 h 108"/>
                                <a:gd name="T16" fmla="+- 0 1442 1392"/>
                                <a:gd name="T17" fmla="*/ T16 w 133"/>
                                <a:gd name="T18" fmla="+- 0 373 269"/>
                                <a:gd name="T19" fmla="*/ 373 h 108"/>
                              </a:gdLst>
                              <a:ahLst/>
                              <a:cxnLst>
                                <a:cxn ang="0">
                                  <a:pos x="T1" y="T3"/>
                                </a:cxn>
                                <a:cxn ang="0">
                                  <a:pos x="T5" y="T7"/>
                                </a:cxn>
                                <a:cxn ang="0">
                                  <a:pos x="T9" y="T11"/>
                                </a:cxn>
                                <a:cxn ang="0">
                                  <a:pos x="T13" y="T15"/>
                                </a:cxn>
                                <a:cxn ang="0">
                                  <a:pos x="T17" y="T19"/>
                                </a:cxn>
                              </a:cxnLst>
                              <a:rect l="0" t="0" r="r" b="b"/>
                              <a:pathLst>
                                <a:path w="133" h="108">
                                  <a:moveTo>
                                    <a:pt x="50" y="104"/>
                                  </a:moveTo>
                                  <a:lnTo>
                                    <a:pt x="39" y="104"/>
                                  </a:lnTo>
                                  <a:lnTo>
                                    <a:pt x="43" y="105"/>
                                  </a:lnTo>
                                  <a:lnTo>
                                    <a:pt x="50" y="105"/>
                                  </a:lnTo>
                                  <a:lnTo>
                                    <a:pt x="50"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12" name="Freeform 72">
                            <a:extLst>
                              <a:ext uri="{FF2B5EF4-FFF2-40B4-BE49-F238E27FC236}">
                                <a16:creationId xmlns:a16="http://schemas.microsoft.com/office/drawing/2014/main" id="{B17F46BF-D505-4134-BB8C-496B6B7BA176}"/>
                              </a:ext>
                            </a:extLst>
                          </wps:cNvPr>
                          <wps:cNvSpPr>
                            <a:spLocks/>
                          </wps:cNvSpPr>
                          <wps:spPr bwMode="auto">
                            <a:xfrm>
                              <a:off x="180" y="206"/>
                              <a:ext cx="133" cy="108"/>
                            </a:xfrm>
                            <a:custGeom>
                              <a:avLst/>
                              <a:gdLst>
                                <a:gd name="T0" fmla="+- 0 1526 1392"/>
                                <a:gd name="T1" fmla="*/ T0 w 133"/>
                                <a:gd name="T2" fmla="+- 0 356 269"/>
                                <a:gd name="T3" fmla="*/ 356 h 108"/>
                                <a:gd name="T4" fmla="+- 0 1520 1392"/>
                                <a:gd name="T5" fmla="*/ T4 w 133"/>
                                <a:gd name="T6" fmla="+- 0 356 269"/>
                                <a:gd name="T7" fmla="*/ 356 h 108"/>
                                <a:gd name="T8" fmla="+- 0 1520 1392"/>
                                <a:gd name="T9" fmla="*/ T8 w 133"/>
                                <a:gd name="T10" fmla="+- 0 357 269"/>
                                <a:gd name="T11" fmla="*/ 357 h 108"/>
                                <a:gd name="T12" fmla="+- 0 1519 1392"/>
                                <a:gd name="T13" fmla="*/ T12 w 133"/>
                                <a:gd name="T14" fmla="+- 0 359 269"/>
                                <a:gd name="T15" fmla="*/ 359 h 108"/>
                                <a:gd name="T16" fmla="+- 0 1517 1392"/>
                                <a:gd name="T17" fmla="*/ T16 w 133"/>
                                <a:gd name="T18" fmla="+- 0 367 269"/>
                                <a:gd name="T19" fmla="*/ 367 h 108"/>
                                <a:gd name="T20" fmla="+- 0 1510 1392"/>
                                <a:gd name="T21" fmla="*/ T20 w 133"/>
                                <a:gd name="T22" fmla="+- 0 372 269"/>
                                <a:gd name="T23" fmla="*/ 372 h 108"/>
                                <a:gd name="T24" fmla="+- 0 1521 1392"/>
                                <a:gd name="T25" fmla="*/ T24 w 133"/>
                                <a:gd name="T26" fmla="+- 0 372 269"/>
                                <a:gd name="T27" fmla="*/ 372 h 108"/>
                                <a:gd name="T28" fmla="+- 0 1526 1392"/>
                                <a:gd name="T29" fmla="*/ T28 w 133"/>
                                <a:gd name="T30" fmla="+- 0 362 269"/>
                                <a:gd name="T31" fmla="*/ 362 h 108"/>
                                <a:gd name="T32" fmla="+- 0 1526 1392"/>
                                <a:gd name="T33" fmla="*/ T32 w 133"/>
                                <a:gd name="T34" fmla="+- 0 356 269"/>
                                <a:gd name="T35" fmla="*/ 356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33" h="108">
                                  <a:moveTo>
                                    <a:pt x="134" y="87"/>
                                  </a:moveTo>
                                  <a:lnTo>
                                    <a:pt x="128" y="87"/>
                                  </a:lnTo>
                                  <a:lnTo>
                                    <a:pt x="128" y="88"/>
                                  </a:lnTo>
                                  <a:lnTo>
                                    <a:pt x="127" y="90"/>
                                  </a:lnTo>
                                  <a:lnTo>
                                    <a:pt x="125" y="98"/>
                                  </a:lnTo>
                                  <a:lnTo>
                                    <a:pt x="118" y="103"/>
                                  </a:lnTo>
                                  <a:lnTo>
                                    <a:pt x="129" y="103"/>
                                  </a:lnTo>
                                  <a:lnTo>
                                    <a:pt x="134" y="93"/>
                                  </a:lnTo>
                                  <a:lnTo>
                                    <a:pt x="134" y="8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13" name="Freeform 73">
                            <a:extLst>
                              <a:ext uri="{FF2B5EF4-FFF2-40B4-BE49-F238E27FC236}">
                                <a16:creationId xmlns:a16="http://schemas.microsoft.com/office/drawing/2014/main" id="{BAFEBD07-60FA-4A69-977F-0C35934C2209}"/>
                              </a:ext>
                            </a:extLst>
                          </wps:cNvPr>
                          <wps:cNvSpPr>
                            <a:spLocks/>
                          </wps:cNvSpPr>
                          <wps:spPr bwMode="auto">
                            <a:xfrm>
                              <a:off x="180" y="206"/>
                              <a:ext cx="133" cy="108"/>
                            </a:xfrm>
                            <a:custGeom>
                              <a:avLst/>
                              <a:gdLst>
                                <a:gd name="T0" fmla="+- 0 1448 1392"/>
                                <a:gd name="T1" fmla="*/ T0 w 133"/>
                                <a:gd name="T2" fmla="+- 0 276 269"/>
                                <a:gd name="T3" fmla="*/ 276 h 108"/>
                                <a:gd name="T4" fmla="+- 0 1429 1392"/>
                                <a:gd name="T5" fmla="*/ T4 w 133"/>
                                <a:gd name="T6" fmla="+- 0 276 269"/>
                                <a:gd name="T7" fmla="*/ 276 h 108"/>
                                <a:gd name="T8" fmla="+- 0 1432 1392"/>
                                <a:gd name="T9" fmla="*/ T8 w 133"/>
                                <a:gd name="T10" fmla="+- 0 277 269"/>
                                <a:gd name="T11" fmla="*/ 277 h 108"/>
                                <a:gd name="T12" fmla="+- 0 1432 1392"/>
                                <a:gd name="T13" fmla="*/ T12 w 133"/>
                                <a:gd name="T14" fmla="+- 0 279 269"/>
                                <a:gd name="T15" fmla="*/ 279 h 108"/>
                                <a:gd name="T16" fmla="+- 0 1432 1392"/>
                                <a:gd name="T17" fmla="*/ T16 w 133"/>
                                <a:gd name="T18" fmla="+- 0 281 269"/>
                                <a:gd name="T19" fmla="*/ 281 h 108"/>
                                <a:gd name="T20" fmla="+- 0 1412 1392"/>
                                <a:gd name="T21" fmla="*/ T20 w 133"/>
                                <a:gd name="T22" fmla="+- 0 361 269"/>
                                <a:gd name="T23" fmla="*/ 361 h 108"/>
                                <a:gd name="T24" fmla="+- 0 1411 1392"/>
                                <a:gd name="T25" fmla="*/ T24 w 133"/>
                                <a:gd name="T26" fmla="+- 0 366 269"/>
                                <a:gd name="T27" fmla="*/ 366 h 108"/>
                                <a:gd name="T28" fmla="+- 0 1410 1392"/>
                                <a:gd name="T29" fmla="*/ T28 w 133"/>
                                <a:gd name="T30" fmla="+- 0 367 269"/>
                                <a:gd name="T31" fmla="*/ 367 h 108"/>
                                <a:gd name="T32" fmla="+- 0 1433 1392"/>
                                <a:gd name="T33" fmla="*/ T32 w 133"/>
                                <a:gd name="T34" fmla="+- 0 367 269"/>
                                <a:gd name="T35" fmla="*/ 367 h 108"/>
                                <a:gd name="T36" fmla="+- 0 1430 1392"/>
                                <a:gd name="T37" fmla="*/ T36 w 133"/>
                                <a:gd name="T38" fmla="+- 0 367 269"/>
                                <a:gd name="T39" fmla="*/ 367 h 108"/>
                                <a:gd name="T40" fmla="+- 0 1426 1392"/>
                                <a:gd name="T41" fmla="*/ T40 w 133"/>
                                <a:gd name="T42" fmla="+- 0 366 269"/>
                                <a:gd name="T43" fmla="*/ 366 h 108"/>
                                <a:gd name="T44" fmla="+- 0 1426 1392"/>
                                <a:gd name="T45" fmla="*/ T44 w 133"/>
                                <a:gd name="T46" fmla="+- 0 364 269"/>
                                <a:gd name="T47" fmla="*/ 364 h 108"/>
                                <a:gd name="T48" fmla="+- 0 1436 1392"/>
                                <a:gd name="T49" fmla="*/ T48 w 133"/>
                                <a:gd name="T50" fmla="+- 0 324 269"/>
                                <a:gd name="T51" fmla="*/ 324 h 108"/>
                                <a:gd name="T52" fmla="+- 0 1461 1392"/>
                                <a:gd name="T53" fmla="*/ T52 w 133"/>
                                <a:gd name="T54" fmla="+- 0 324 269"/>
                                <a:gd name="T55" fmla="*/ 324 h 108"/>
                                <a:gd name="T56" fmla="+- 0 1461 1392"/>
                                <a:gd name="T57" fmla="*/ T56 w 133"/>
                                <a:gd name="T58" fmla="+- 0 319 269"/>
                                <a:gd name="T59" fmla="*/ 319 h 108"/>
                                <a:gd name="T60" fmla="+- 0 1438 1392"/>
                                <a:gd name="T61" fmla="*/ T60 w 133"/>
                                <a:gd name="T62" fmla="+- 0 319 269"/>
                                <a:gd name="T63" fmla="*/ 319 h 108"/>
                                <a:gd name="T64" fmla="+- 0 1447 1392"/>
                                <a:gd name="T65" fmla="*/ T64 w 133"/>
                                <a:gd name="T66" fmla="+- 0 280 269"/>
                                <a:gd name="T67" fmla="*/ 280 h 108"/>
                                <a:gd name="T68" fmla="+- 0 1448 1392"/>
                                <a:gd name="T69" fmla="*/ T68 w 133"/>
                                <a:gd name="T70" fmla="+- 0 277 269"/>
                                <a:gd name="T71" fmla="*/ 277 h 108"/>
                                <a:gd name="T72" fmla="+- 0 1448 1392"/>
                                <a:gd name="T73" fmla="*/ T72 w 133"/>
                                <a:gd name="T74" fmla="+- 0 276 269"/>
                                <a:gd name="T75" fmla="*/ 276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133" h="108">
                                  <a:moveTo>
                                    <a:pt x="56" y="7"/>
                                  </a:moveTo>
                                  <a:lnTo>
                                    <a:pt x="37" y="7"/>
                                  </a:lnTo>
                                  <a:lnTo>
                                    <a:pt x="40" y="8"/>
                                  </a:lnTo>
                                  <a:lnTo>
                                    <a:pt x="40" y="10"/>
                                  </a:lnTo>
                                  <a:lnTo>
                                    <a:pt x="40" y="12"/>
                                  </a:lnTo>
                                  <a:lnTo>
                                    <a:pt x="20" y="92"/>
                                  </a:lnTo>
                                  <a:lnTo>
                                    <a:pt x="19" y="97"/>
                                  </a:lnTo>
                                  <a:lnTo>
                                    <a:pt x="18" y="98"/>
                                  </a:lnTo>
                                  <a:lnTo>
                                    <a:pt x="41" y="98"/>
                                  </a:lnTo>
                                  <a:lnTo>
                                    <a:pt x="38" y="98"/>
                                  </a:lnTo>
                                  <a:lnTo>
                                    <a:pt x="34" y="97"/>
                                  </a:lnTo>
                                  <a:lnTo>
                                    <a:pt x="34" y="95"/>
                                  </a:lnTo>
                                  <a:lnTo>
                                    <a:pt x="44" y="55"/>
                                  </a:lnTo>
                                  <a:lnTo>
                                    <a:pt x="69" y="55"/>
                                  </a:lnTo>
                                  <a:lnTo>
                                    <a:pt x="69" y="50"/>
                                  </a:lnTo>
                                  <a:lnTo>
                                    <a:pt x="46" y="50"/>
                                  </a:lnTo>
                                  <a:lnTo>
                                    <a:pt x="55" y="11"/>
                                  </a:lnTo>
                                  <a:lnTo>
                                    <a:pt x="56" y="8"/>
                                  </a:lnTo>
                                  <a:lnTo>
                                    <a:pt x="56"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2" name="Group 74">
                          <a:extLst>
                            <a:ext uri="{FF2B5EF4-FFF2-40B4-BE49-F238E27FC236}">
                              <a16:creationId xmlns:a16="http://schemas.microsoft.com/office/drawing/2014/main" id="{B8B97C37-CB1E-46FC-9F09-5E838064BB8C}"/>
                            </a:ext>
                          </a:extLst>
                        </wpg:cNvPr>
                        <wpg:cNvGrpSpPr>
                          <a:grpSpLocks/>
                        </wpg:cNvGrpSpPr>
                        <wpg:grpSpPr bwMode="auto">
                          <a:xfrm>
                            <a:off x="47" y="1238"/>
                            <a:ext cx="127" cy="104"/>
                            <a:chOff x="47" y="1238"/>
                            <a:chExt cx="127" cy="104"/>
                          </a:xfrm>
                        </wpg:grpSpPr>
                        <wps:wsp>
                          <wps:cNvPr id="103" name="Freeform 75">
                            <a:extLst>
                              <a:ext uri="{FF2B5EF4-FFF2-40B4-BE49-F238E27FC236}">
                                <a16:creationId xmlns:a16="http://schemas.microsoft.com/office/drawing/2014/main" id="{4D704B6D-E821-4EBB-ADCC-81C754201025}"/>
                              </a:ext>
                            </a:extLst>
                          </wps:cNvPr>
                          <wps:cNvSpPr>
                            <a:spLocks/>
                          </wps:cNvSpPr>
                          <wps:spPr bwMode="auto">
                            <a:xfrm>
                              <a:off x="47" y="1238"/>
                              <a:ext cx="127" cy="104"/>
                            </a:xfrm>
                            <a:custGeom>
                              <a:avLst/>
                              <a:gdLst>
                                <a:gd name="T0" fmla="+- 0 1314 1259"/>
                                <a:gd name="T1" fmla="*/ T0 w 127"/>
                                <a:gd name="T2" fmla="+- 0 1398 1301"/>
                                <a:gd name="T3" fmla="*/ 1398 h 104"/>
                                <a:gd name="T4" fmla="+- 0 1259 1259"/>
                                <a:gd name="T5" fmla="*/ T4 w 127"/>
                                <a:gd name="T6" fmla="+- 0 1398 1301"/>
                                <a:gd name="T7" fmla="*/ 1398 h 104"/>
                                <a:gd name="T8" fmla="+- 0 1259 1259"/>
                                <a:gd name="T9" fmla="*/ T8 w 127"/>
                                <a:gd name="T10" fmla="+- 0 1403 1301"/>
                                <a:gd name="T11" fmla="*/ 1403 h 104"/>
                                <a:gd name="T12" fmla="+- 0 1260 1259"/>
                                <a:gd name="T13" fmla="*/ T12 w 127"/>
                                <a:gd name="T14" fmla="+- 0 1405 1301"/>
                                <a:gd name="T15" fmla="*/ 1405 h 104"/>
                                <a:gd name="T16" fmla="+- 0 1265 1259"/>
                                <a:gd name="T17" fmla="*/ T16 w 127"/>
                                <a:gd name="T18" fmla="+- 0 1405 1301"/>
                                <a:gd name="T19" fmla="*/ 1405 h 104"/>
                                <a:gd name="T20" fmla="+- 0 1269 1259"/>
                                <a:gd name="T21" fmla="*/ T20 w 127"/>
                                <a:gd name="T22" fmla="+- 0 1404 1301"/>
                                <a:gd name="T23" fmla="*/ 1404 h 104"/>
                                <a:gd name="T24" fmla="+- 0 1314 1259"/>
                                <a:gd name="T25" fmla="*/ T24 w 127"/>
                                <a:gd name="T26" fmla="+- 0 1404 1301"/>
                                <a:gd name="T27" fmla="*/ 1404 h 104"/>
                                <a:gd name="T28" fmla="+- 0 1314 1259"/>
                                <a:gd name="T29" fmla="*/ T28 w 127"/>
                                <a:gd name="T30" fmla="+- 0 1398 1301"/>
                                <a:gd name="T31" fmla="*/ 1398 h 104"/>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27" h="104">
                                  <a:moveTo>
                                    <a:pt x="55" y="97"/>
                                  </a:moveTo>
                                  <a:lnTo>
                                    <a:pt x="0" y="97"/>
                                  </a:lnTo>
                                  <a:lnTo>
                                    <a:pt x="0" y="102"/>
                                  </a:lnTo>
                                  <a:lnTo>
                                    <a:pt x="1" y="104"/>
                                  </a:lnTo>
                                  <a:lnTo>
                                    <a:pt x="6" y="104"/>
                                  </a:lnTo>
                                  <a:lnTo>
                                    <a:pt x="10" y="103"/>
                                  </a:lnTo>
                                  <a:lnTo>
                                    <a:pt x="55" y="103"/>
                                  </a:lnTo>
                                  <a:lnTo>
                                    <a:pt x="55" y="9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04" name="Freeform 76">
                            <a:extLst>
                              <a:ext uri="{FF2B5EF4-FFF2-40B4-BE49-F238E27FC236}">
                                <a16:creationId xmlns:a16="http://schemas.microsoft.com/office/drawing/2014/main" id="{DAD8FBE8-D600-470F-8FEA-705874A10452}"/>
                              </a:ext>
                            </a:extLst>
                          </wps:cNvPr>
                          <wps:cNvSpPr>
                            <a:spLocks/>
                          </wps:cNvSpPr>
                          <wps:spPr bwMode="auto">
                            <a:xfrm>
                              <a:off x="47" y="1238"/>
                              <a:ext cx="127" cy="104"/>
                            </a:xfrm>
                            <a:custGeom>
                              <a:avLst/>
                              <a:gdLst>
                                <a:gd name="T0" fmla="+- 0 1314 1259"/>
                                <a:gd name="T1" fmla="*/ T0 w 127"/>
                                <a:gd name="T2" fmla="+- 0 1404 1301"/>
                                <a:gd name="T3" fmla="*/ 1404 h 104"/>
                                <a:gd name="T4" fmla="+- 0 1301 1259"/>
                                <a:gd name="T5" fmla="*/ T4 w 127"/>
                                <a:gd name="T6" fmla="+- 0 1404 1301"/>
                                <a:gd name="T7" fmla="*/ 1404 h 104"/>
                                <a:gd name="T8" fmla="+- 0 1306 1259"/>
                                <a:gd name="T9" fmla="*/ T8 w 127"/>
                                <a:gd name="T10" fmla="+- 0 1405 1301"/>
                                <a:gd name="T11" fmla="*/ 1405 h 104"/>
                                <a:gd name="T12" fmla="+- 0 1314 1259"/>
                                <a:gd name="T13" fmla="*/ T12 w 127"/>
                                <a:gd name="T14" fmla="+- 0 1405 1301"/>
                                <a:gd name="T15" fmla="*/ 1405 h 104"/>
                                <a:gd name="T16" fmla="+- 0 1314 1259"/>
                                <a:gd name="T17" fmla="*/ T16 w 127"/>
                                <a:gd name="T18" fmla="+- 0 1404 1301"/>
                                <a:gd name="T19" fmla="*/ 1404 h 104"/>
                              </a:gdLst>
                              <a:ahLst/>
                              <a:cxnLst>
                                <a:cxn ang="0">
                                  <a:pos x="T1" y="T3"/>
                                </a:cxn>
                                <a:cxn ang="0">
                                  <a:pos x="T5" y="T7"/>
                                </a:cxn>
                                <a:cxn ang="0">
                                  <a:pos x="T9" y="T11"/>
                                </a:cxn>
                                <a:cxn ang="0">
                                  <a:pos x="T13" y="T15"/>
                                </a:cxn>
                                <a:cxn ang="0">
                                  <a:pos x="T17" y="T19"/>
                                </a:cxn>
                              </a:cxnLst>
                              <a:rect l="0" t="0" r="r" b="b"/>
                              <a:pathLst>
                                <a:path w="127" h="104">
                                  <a:moveTo>
                                    <a:pt x="55" y="103"/>
                                  </a:moveTo>
                                  <a:lnTo>
                                    <a:pt x="42" y="103"/>
                                  </a:lnTo>
                                  <a:lnTo>
                                    <a:pt x="47" y="104"/>
                                  </a:lnTo>
                                  <a:lnTo>
                                    <a:pt x="55" y="104"/>
                                  </a:lnTo>
                                  <a:lnTo>
                                    <a:pt x="55" y="103"/>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05" name="Freeform 77">
                            <a:extLst>
                              <a:ext uri="{FF2B5EF4-FFF2-40B4-BE49-F238E27FC236}">
                                <a16:creationId xmlns:a16="http://schemas.microsoft.com/office/drawing/2014/main" id="{966ECC37-5A95-409D-8F48-28EE18F7FD17}"/>
                              </a:ext>
                            </a:extLst>
                          </wps:cNvPr>
                          <wps:cNvSpPr>
                            <a:spLocks/>
                          </wps:cNvSpPr>
                          <wps:spPr bwMode="auto">
                            <a:xfrm>
                              <a:off x="47" y="1238"/>
                              <a:ext cx="127" cy="104"/>
                            </a:xfrm>
                            <a:custGeom>
                              <a:avLst/>
                              <a:gdLst>
                                <a:gd name="T0" fmla="+- 0 1316 1259"/>
                                <a:gd name="T1" fmla="*/ T0 w 127"/>
                                <a:gd name="T2" fmla="+- 0 1308 1301"/>
                                <a:gd name="T3" fmla="*/ 1308 h 104"/>
                                <a:gd name="T4" fmla="+- 0 1296 1259"/>
                                <a:gd name="T5" fmla="*/ T4 w 127"/>
                                <a:gd name="T6" fmla="+- 0 1308 1301"/>
                                <a:gd name="T7" fmla="*/ 1308 h 104"/>
                                <a:gd name="T8" fmla="+- 0 1299 1259"/>
                                <a:gd name="T9" fmla="*/ T8 w 127"/>
                                <a:gd name="T10" fmla="+- 0 1308 1301"/>
                                <a:gd name="T11" fmla="*/ 1308 h 104"/>
                                <a:gd name="T12" fmla="+- 0 1299 1259"/>
                                <a:gd name="T13" fmla="*/ T12 w 127"/>
                                <a:gd name="T14" fmla="+- 0 1311 1301"/>
                                <a:gd name="T15" fmla="*/ 1311 h 104"/>
                                <a:gd name="T16" fmla="+- 0 1298 1259"/>
                                <a:gd name="T17" fmla="*/ T16 w 127"/>
                                <a:gd name="T18" fmla="+- 0 1312 1301"/>
                                <a:gd name="T19" fmla="*/ 1312 h 104"/>
                                <a:gd name="T20" fmla="+- 0 1279 1259"/>
                                <a:gd name="T21" fmla="*/ T20 w 127"/>
                                <a:gd name="T22" fmla="+- 0 1392 1301"/>
                                <a:gd name="T23" fmla="*/ 1392 h 104"/>
                                <a:gd name="T24" fmla="+- 0 1277 1259"/>
                                <a:gd name="T25" fmla="*/ T24 w 127"/>
                                <a:gd name="T26" fmla="+- 0 1397 1301"/>
                                <a:gd name="T27" fmla="*/ 1397 h 104"/>
                                <a:gd name="T28" fmla="+- 0 1277 1259"/>
                                <a:gd name="T29" fmla="*/ T28 w 127"/>
                                <a:gd name="T30" fmla="+- 0 1398 1301"/>
                                <a:gd name="T31" fmla="*/ 1398 h 104"/>
                                <a:gd name="T32" fmla="+- 0 1303 1259"/>
                                <a:gd name="T33" fmla="*/ T32 w 127"/>
                                <a:gd name="T34" fmla="+- 0 1398 1301"/>
                                <a:gd name="T35" fmla="*/ 1398 h 104"/>
                                <a:gd name="T36" fmla="+- 0 1295 1259"/>
                                <a:gd name="T37" fmla="*/ T36 w 127"/>
                                <a:gd name="T38" fmla="+- 0 1397 1301"/>
                                <a:gd name="T39" fmla="*/ 1397 h 104"/>
                                <a:gd name="T40" fmla="+- 0 1294 1259"/>
                                <a:gd name="T41" fmla="*/ T40 w 127"/>
                                <a:gd name="T42" fmla="+- 0 1397 1301"/>
                                <a:gd name="T43" fmla="*/ 1397 h 104"/>
                                <a:gd name="T44" fmla="+- 0 1294 1259"/>
                                <a:gd name="T45" fmla="*/ T44 w 127"/>
                                <a:gd name="T46" fmla="+- 0 1394 1301"/>
                                <a:gd name="T47" fmla="*/ 1394 h 104"/>
                                <a:gd name="T48" fmla="+- 0 1295 1259"/>
                                <a:gd name="T49" fmla="*/ T48 w 127"/>
                                <a:gd name="T50" fmla="+- 0 1392 1301"/>
                                <a:gd name="T51" fmla="*/ 1392 h 104"/>
                                <a:gd name="T52" fmla="+- 0 1304 1259"/>
                                <a:gd name="T53" fmla="*/ T52 w 127"/>
                                <a:gd name="T54" fmla="+- 0 1356 1301"/>
                                <a:gd name="T55" fmla="*/ 1356 h 104"/>
                                <a:gd name="T56" fmla="+- 0 1347 1259"/>
                                <a:gd name="T57" fmla="*/ T56 w 127"/>
                                <a:gd name="T58" fmla="+- 0 1356 1301"/>
                                <a:gd name="T59" fmla="*/ 1356 h 104"/>
                                <a:gd name="T60" fmla="+- 0 1348 1259"/>
                                <a:gd name="T61" fmla="*/ T60 w 127"/>
                                <a:gd name="T62" fmla="+- 0 1349 1301"/>
                                <a:gd name="T63" fmla="*/ 1349 h 104"/>
                                <a:gd name="T64" fmla="+- 0 1305 1259"/>
                                <a:gd name="T65" fmla="*/ T64 w 127"/>
                                <a:gd name="T66" fmla="+- 0 1349 1301"/>
                                <a:gd name="T67" fmla="*/ 1349 h 104"/>
                                <a:gd name="T68" fmla="+- 0 1316 1259"/>
                                <a:gd name="T69" fmla="*/ T68 w 127"/>
                                <a:gd name="T70" fmla="+- 0 1308 1301"/>
                                <a:gd name="T71" fmla="*/ 1308 h 104"/>
                                <a:gd name="T72" fmla="+- 0 1316 1259"/>
                                <a:gd name="T73" fmla="*/ T72 w 127"/>
                                <a:gd name="T74" fmla="+- 0 1308 1301"/>
                                <a:gd name="T75" fmla="*/ 1308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127" h="104">
                                  <a:moveTo>
                                    <a:pt x="57" y="7"/>
                                  </a:moveTo>
                                  <a:lnTo>
                                    <a:pt x="37" y="7"/>
                                  </a:lnTo>
                                  <a:lnTo>
                                    <a:pt x="40" y="7"/>
                                  </a:lnTo>
                                  <a:lnTo>
                                    <a:pt x="40" y="10"/>
                                  </a:lnTo>
                                  <a:lnTo>
                                    <a:pt x="39" y="11"/>
                                  </a:lnTo>
                                  <a:lnTo>
                                    <a:pt x="20" y="91"/>
                                  </a:lnTo>
                                  <a:lnTo>
                                    <a:pt x="18" y="96"/>
                                  </a:lnTo>
                                  <a:lnTo>
                                    <a:pt x="18" y="97"/>
                                  </a:lnTo>
                                  <a:lnTo>
                                    <a:pt x="44" y="97"/>
                                  </a:lnTo>
                                  <a:lnTo>
                                    <a:pt x="36" y="96"/>
                                  </a:lnTo>
                                  <a:lnTo>
                                    <a:pt x="35" y="96"/>
                                  </a:lnTo>
                                  <a:lnTo>
                                    <a:pt x="35" y="93"/>
                                  </a:lnTo>
                                  <a:lnTo>
                                    <a:pt x="36" y="91"/>
                                  </a:lnTo>
                                  <a:lnTo>
                                    <a:pt x="45" y="55"/>
                                  </a:lnTo>
                                  <a:lnTo>
                                    <a:pt x="88" y="55"/>
                                  </a:lnTo>
                                  <a:lnTo>
                                    <a:pt x="89" y="48"/>
                                  </a:lnTo>
                                  <a:lnTo>
                                    <a:pt x="46" y="48"/>
                                  </a:lnTo>
                                  <a:lnTo>
                                    <a:pt x="57"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06" name="Freeform 78">
                            <a:extLst>
                              <a:ext uri="{FF2B5EF4-FFF2-40B4-BE49-F238E27FC236}">
                                <a16:creationId xmlns:a16="http://schemas.microsoft.com/office/drawing/2014/main" id="{1A315215-B244-42D5-A3A7-5AE6FBEAE23A}"/>
                              </a:ext>
                            </a:extLst>
                          </wps:cNvPr>
                          <wps:cNvSpPr>
                            <a:spLocks/>
                          </wps:cNvSpPr>
                          <wps:spPr bwMode="auto">
                            <a:xfrm>
                              <a:off x="47" y="1238"/>
                              <a:ext cx="127" cy="104"/>
                            </a:xfrm>
                            <a:custGeom>
                              <a:avLst/>
                              <a:gdLst>
                                <a:gd name="T0" fmla="+- 0 1347 1259"/>
                                <a:gd name="T1" fmla="*/ T0 w 127"/>
                                <a:gd name="T2" fmla="+- 0 1356 1301"/>
                                <a:gd name="T3" fmla="*/ 1356 h 104"/>
                                <a:gd name="T4" fmla="+- 0 1336 1259"/>
                                <a:gd name="T5" fmla="*/ T4 w 127"/>
                                <a:gd name="T6" fmla="+- 0 1356 1301"/>
                                <a:gd name="T7" fmla="*/ 1356 h 104"/>
                                <a:gd name="T8" fmla="+- 0 1337 1259"/>
                                <a:gd name="T9" fmla="*/ T8 w 127"/>
                                <a:gd name="T10" fmla="+- 0 1358 1301"/>
                                <a:gd name="T11" fmla="*/ 1358 h 104"/>
                                <a:gd name="T12" fmla="+- 0 1337 1259"/>
                                <a:gd name="T13" fmla="*/ T12 w 127"/>
                                <a:gd name="T14" fmla="+- 0 1366 1301"/>
                                <a:gd name="T15" fmla="*/ 1366 h 104"/>
                                <a:gd name="T16" fmla="+- 0 1337 1259"/>
                                <a:gd name="T17" fmla="*/ T16 w 127"/>
                                <a:gd name="T18" fmla="+- 0 1370 1301"/>
                                <a:gd name="T19" fmla="*/ 1370 h 104"/>
                                <a:gd name="T20" fmla="+- 0 1336 1259"/>
                                <a:gd name="T21" fmla="*/ T20 w 127"/>
                                <a:gd name="T22" fmla="+- 0 1370 1301"/>
                                <a:gd name="T23" fmla="*/ 1370 h 104"/>
                                <a:gd name="T24" fmla="+- 0 1336 1259"/>
                                <a:gd name="T25" fmla="*/ T24 w 127"/>
                                <a:gd name="T26" fmla="+- 0 1372 1301"/>
                                <a:gd name="T27" fmla="*/ 1372 h 104"/>
                                <a:gd name="T28" fmla="+- 0 1337 1259"/>
                                <a:gd name="T29" fmla="*/ T28 w 127"/>
                                <a:gd name="T30" fmla="+- 0 1374 1301"/>
                                <a:gd name="T31" fmla="*/ 1374 h 104"/>
                                <a:gd name="T32" fmla="+- 0 1342 1259"/>
                                <a:gd name="T33" fmla="*/ T32 w 127"/>
                                <a:gd name="T34" fmla="+- 0 1374 1301"/>
                                <a:gd name="T35" fmla="*/ 1374 h 104"/>
                                <a:gd name="T36" fmla="+- 0 1342 1259"/>
                                <a:gd name="T37" fmla="*/ T36 w 127"/>
                                <a:gd name="T38" fmla="+- 0 1373 1301"/>
                                <a:gd name="T39" fmla="*/ 1373 h 104"/>
                                <a:gd name="T40" fmla="+- 0 1343 1259"/>
                                <a:gd name="T41" fmla="*/ T40 w 127"/>
                                <a:gd name="T42" fmla="+- 0 1370 1301"/>
                                <a:gd name="T43" fmla="*/ 1370 h 104"/>
                                <a:gd name="T44" fmla="+- 0 1347 1259"/>
                                <a:gd name="T45" fmla="*/ T44 w 127"/>
                                <a:gd name="T46" fmla="+- 0 1356 1301"/>
                                <a:gd name="T47" fmla="*/ 1356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27" h="104">
                                  <a:moveTo>
                                    <a:pt x="88" y="55"/>
                                  </a:moveTo>
                                  <a:lnTo>
                                    <a:pt x="77" y="55"/>
                                  </a:lnTo>
                                  <a:lnTo>
                                    <a:pt x="78" y="57"/>
                                  </a:lnTo>
                                  <a:lnTo>
                                    <a:pt x="78" y="65"/>
                                  </a:lnTo>
                                  <a:lnTo>
                                    <a:pt x="78" y="69"/>
                                  </a:lnTo>
                                  <a:lnTo>
                                    <a:pt x="77" y="69"/>
                                  </a:lnTo>
                                  <a:lnTo>
                                    <a:pt x="77" y="71"/>
                                  </a:lnTo>
                                  <a:lnTo>
                                    <a:pt x="78" y="73"/>
                                  </a:lnTo>
                                  <a:lnTo>
                                    <a:pt x="83" y="73"/>
                                  </a:lnTo>
                                  <a:lnTo>
                                    <a:pt x="83" y="72"/>
                                  </a:lnTo>
                                  <a:lnTo>
                                    <a:pt x="84" y="69"/>
                                  </a:lnTo>
                                  <a:lnTo>
                                    <a:pt x="88" y="55"/>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07" name="Freeform 79">
                            <a:extLst>
                              <a:ext uri="{FF2B5EF4-FFF2-40B4-BE49-F238E27FC236}">
                                <a16:creationId xmlns:a16="http://schemas.microsoft.com/office/drawing/2014/main" id="{164D7548-8197-4175-93DB-8BEFE0E5F0E6}"/>
                              </a:ext>
                            </a:extLst>
                          </wps:cNvPr>
                          <wps:cNvSpPr>
                            <a:spLocks/>
                          </wps:cNvSpPr>
                          <wps:spPr bwMode="auto">
                            <a:xfrm>
                              <a:off x="47" y="1238"/>
                              <a:ext cx="127" cy="104"/>
                            </a:xfrm>
                            <a:custGeom>
                              <a:avLst/>
                              <a:gdLst>
                                <a:gd name="T0" fmla="+- 0 1352 1259"/>
                                <a:gd name="T1" fmla="*/ T0 w 127"/>
                                <a:gd name="T2" fmla="+- 0 1331 1301"/>
                                <a:gd name="T3" fmla="*/ 1331 h 104"/>
                                <a:gd name="T4" fmla="+- 0 1346 1259"/>
                                <a:gd name="T5" fmla="*/ T4 w 127"/>
                                <a:gd name="T6" fmla="+- 0 1331 1301"/>
                                <a:gd name="T7" fmla="*/ 1331 h 104"/>
                                <a:gd name="T8" fmla="+- 0 1346 1259"/>
                                <a:gd name="T9" fmla="*/ T8 w 127"/>
                                <a:gd name="T10" fmla="+- 0 1332 1301"/>
                                <a:gd name="T11" fmla="*/ 1332 h 104"/>
                                <a:gd name="T12" fmla="+- 0 1345 1259"/>
                                <a:gd name="T13" fmla="*/ T12 w 127"/>
                                <a:gd name="T14" fmla="+- 0 1335 1301"/>
                                <a:gd name="T15" fmla="*/ 1335 h 104"/>
                                <a:gd name="T16" fmla="+- 0 1342 1259"/>
                                <a:gd name="T17" fmla="*/ T16 w 127"/>
                                <a:gd name="T18" fmla="+- 0 1347 1301"/>
                                <a:gd name="T19" fmla="*/ 1347 h 104"/>
                                <a:gd name="T20" fmla="+- 0 1338 1259"/>
                                <a:gd name="T21" fmla="*/ T20 w 127"/>
                                <a:gd name="T22" fmla="+- 0 1349 1301"/>
                                <a:gd name="T23" fmla="*/ 1349 h 104"/>
                                <a:gd name="T24" fmla="+- 0 1348 1259"/>
                                <a:gd name="T25" fmla="*/ T24 w 127"/>
                                <a:gd name="T26" fmla="+- 0 1349 1301"/>
                                <a:gd name="T27" fmla="*/ 1349 h 104"/>
                                <a:gd name="T28" fmla="+- 0 1352 1259"/>
                                <a:gd name="T29" fmla="*/ T28 w 127"/>
                                <a:gd name="T30" fmla="+- 0 1334 1301"/>
                                <a:gd name="T31" fmla="*/ 1334 h 104"/>
                                <a:gd name="T32" fmla="+- 0 1352 1259"/>
                                <a:gd name="T33" fmla="*/ T32 w 127"/>
                                <a:gd name="T34" fmla="+- 0 1331 1301"/>
                                <a:gd name="T35" fmla="*/ 1331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27" h="104">
                                  <a:moveTo>
                                    <a:pt x="93" y="30"/>
                                  </a:moveTo>
                                  <a:lnTo>
                                    <a:pt x="87" y="30"/>
                                  </a:lnTo>
                                  <a:lnTo>
                                    <a:pt x="87" y="31"/>
                                  </a:lnTo>
                                  <a:lnTo>
                                    <a:pt x="86" y="34"/>
                                  </a:lnTo>
                                  <a:lnTo>
                                    <a:pt x="83" y="46"/>
                                  </a:lnTo>
                                  <a:lnTo>
                                    <a:pt x="79" y="48"/>
                                  </a:lnTo>
                                  <a:lnTo>
                                    <a:pt x="89" y="48"/>
                                  </a:lnTo>
                                  <a:lnTo>
                                    <a:pt x="93" y="33"/>
                                  </a:lnTo>
                                  <a:lnTo>
                                    <a:pt x="93" y="3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08" name="Freeform 80">
                            <a:extLst>
                              <a:ext uri="{FF2B5EF4-FFF2-40B4-BE49-F238E27FC236}">
                                <a16:creationId xmlns:a16="http://schemas.microsoft.com/office/drawing/2014/main" id="{F7C0B04A-8424-42A0-9B34-C5EF30019799}"/>
                              </a:ext>
                            </a:extLst>
                          </wps:cNvPr>
                          <wps:cNvSpPr>
                            <a:spLocks/>
                          </wps:cNvSpPr>
                          <wps:spPr bwMode="auto">
                            <a:xfrm>
                              <a:off x="47" y="1238"/>
                              <a:ext cx="127" cy="104"/>
                            </a:xfrm>
                            <a:custGeom>
                              <a:avLst/>
                              <a:gdLst>
                                <a:gd name="T0" fmla="+- 0 1386 1259"/>
                                <a:gd name="T1" fmla="*/ T0 w 127"/>
                                <a:gd name="T2" fmla="+- 0 1301 1301"/>
                                <a:gd name="T3" fmla="*/ 1301 h 104"/>
                                <a:gd name="T4" fmla="+- 0 1283 1259"/>
                                <a:gd name="T5" fmla="*/ T4 w 127"/>
                                <a:gd name="T6" fmla="+- 0 1301 1301"/>
                                <a:gd name="T7" fmla="*/ 1301 h 104"/>
                                <a:gd name="T8" fmla="+- 0 1283 1259"/>
                                <a:gd name="T9" fmla="*/ T8 w 127"/>
                                <a:gd name="T10" fmla="+- 0 1308 1301"/>
                                <a:gd name="T11" fmla="*/ 1308 h 104"/>
                                <a:gd name="T12" fmla="+- 0 1372 1259"/>
                                <a:gd name="T13" fmla="*/ T12 w 127"/>
                                <a:gd name="T14" fmla="+- 0 1308 1301"/>
                                <a:gd name="T15" fmla="*/ 1308 h 104"/>
                                <a:gd name="T16" fmla="+- 0 1377 1259"/>
                                <a:gd name="T17" fmla="*/ T16 w 127"/>
                                <a:gd name="T18" fmla="+- 0 1312 1301"/>
                                <a:gd name="T19" fmla="*/ 1312 h 104"/>
                                <a:gd name="T20" fmla="+- 0 1377 1259"/>
                                <a:gd name="T21" fmla="*/ T20 w 127"/>
                                <a:gd name="T22" fmla="+- 0 1331 1301"/>
                                <a:gd name="T23" fmla="*/ 1331 h 104"/>
                                <a:gd name="T24" fmla="+- 0 1377 1259"/>
                                <a:gd name="T25" fmla="*/ T24 w 127"/>
                                <a:gd name="T26" fmla="+- 0 1332 1301"/>
                                <a:gd name="T27" fmla="*/ 1332 h 104"/>
                                <a:gd name="T28" fmla="+- 0 1377 1259"/>
                                <a:gd name="T29" fmla="*/ T28 w 127"/>
                                <a:gd name="T30" fmla="+- 0 1337 1301"/>
                                <a:gd name="T31" fmla="*/ 1337 h 104"/>
                                <a:gd name="T32" fmla="+- 0 1378 1259"/>
                                <a:gd name="T33" fmla="*/ T32 w 127"/>
                                <a:gd name="T34" fmla="+- 0 1337 1301"/>
                                <a:gd name="T35" fmla="*/ 1337 h 104"/>
                                <a:gd name="T36" fmla="+- 0 1383 1259"/>
                                <a:gd name="T37" fmla="*/ T36 w 127"/>
                                <a:gd name="T38" fmla="+- 0 1337 1301"/>
                                <a:gd name="T39" fmla="*/ 1337 h 104"/>
                                <a:gd name="T40" fmla="+- 0 1384 1259"/>
                                <a:gd name="T41" fmla="*/ T40 w 127"/>
                                <a:gd name="T42" fmla="+- 0 1330 1301"/>
                                <a:gd name="T43" fmla="*/ 1330 h 104"/>
                                <a:gd name="T44" fmla="+- 0 1386 1259"/>
                                <a:gd name="T45" fmla="*/ T44 w 127"/>
                                <a:gd name="T46" fmla="+- 0 1303 1301"/>
                                <a:gd name="T47" fmla="*/ 1303 h 104"/>
                                <a:gd name="T48" fmla="+- 0 1386 1259"/>
                                <a:gd name="T49" fmla="*/ T48 w 127"/>
                                <a:gd name="T50" fmla="+- 0 1301 1301"/>
                                <a:gd name="T51" fmla="*/ 1301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27" h="104">
                                  <a:moveTo>
                                    <a:pt x="127" y="0"/>
                                  </a:moveTo>
                                  <a:lnTo>
                                    <a:pt x="24" y="0"/>
                                  </a:lnTo>
                                  <a:lnTo>
                                    <a:pt x="24" y="7"/>
                                  </a:lnTo>
                                  <a:lnTo>
                                    <a:pt x="113" y="7"/>
                                  </a:lnTo>
                                  <a:lnTo>
                                    <a:pt x="118" y="11"/>
                                  </a:lnTo>
                                  <a:lnTo>
                                    <a:pt x="118" y="30"/>
                                  </a:lnTo>
                                  <a:lnTo>
                                    <a:pt x="118" y="31"/>
                                  </a:lnTo>
                                  <a:lnTo>
                                    <a:pt x="118" y="36"/>
                                  </a:lnTo>
                                  <a:lnTo>
                                    <a:pt x="119" y="36"/>
                                  </a:lnTo>
                                  <a:lnTo>
                                    <a:pt x="124" y="36"/>
                                  </a:lnTo>
                                  <a:lnTo>
                                    <a:pt x="125" y="29"/>
                                  </a:lnTo>
                                  <a:lnTo>
                                    <a:pt x="127" y="2"/>
                                  </a:lnTo>
                                  <a:lnTo>
                                    <a:pt x="127"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3" name="Group 81">
                          <a:extLst>
                            <a:ext uri="{FF2B5EF4-FFF2-40B4-BE49-F238E27FC236}">
                              <a16:creationId xmlns:a16="http://schemas.microsoft.com/office/drawing/2014/main" id="{D258CF2C-822E-4B7F-9ABF-5CC7426D206D}"/>
                            </a:ext>
                          </a:extLst>
                        </wpg:cNvPr>
                        <wpg:cNvGrpSpPr>
                          <a:grpSpLocks/>
                        </wpg:cNvGrpSpPr>
                        <wpg:grpSpPr bwMode="auto">
                          <a:xfrm>
                            <a:off x="180" y="1289"/>
                            <a:ext cx="133" cy="108"/>
                            <a:chOff x="180" y="1289"/>
                            <a:chExt cx="133" cy="108"/>
                          </a:xfrm>
                        </wpg:grpSpPr>
                        <wps:wsp>
                          <wps:cNvPr id="98" name="Freeform 82">
                            <a:extLst>
                              <a:ext uri="{FF2B5EF4-FFF2-40B4-BE49-F238E27FC236}">
                                <a16:creationId xmlns:a16="http://schemas.microsoft.com/office/drawing/2014/main" id="{9FD115CD-50E1-4F4B-8489-3B6B7703A593}"/>
                              </a:ext>
                            </a:extLst>
                          </wps:cNvPr>
                          <wps:cNvSpPr>
                            <a:spLocks/>
                          </wps:cNvSpPr>
                          <wps:spPr bwMode="auto">
                            <a:xfrm>
                              <a:off x="180" y="1289"/>
                              <a:ext cx="133" cy="108"/>
                            </a:xfrm>
                            <a:custGeom>
                              <a:avLst/>
                              <a:gdLst>
                                <a:gd name="T0" fmla="+- 0 1422 1392"/>
                                <a:gd name="T1" fmla="*/ T0 w 133"/>
                                <a:gd name="T2" fmla="+- 0 1352 1352"/>
                                <a:gd name="T3" fmla="*/ 1352 h 108"/>
                                <a:gd name="T4" fmla="+- 0 1417 1392"/>
                                <a:gd name="T5" fmla="*/ T4 w 133"/>
                                <a:gd name="T6" fmla="+- 0 1352 1352"/>
                                <a:gd name="T7" fmla="*/ 1352 h 108"/>
                                <a:gd name="T8" fmla="+- 0 1417 1392"/>
                                <a:gd name="T9" fmla="*/ T8 w 133"/>
                                <a:gd name="T10" fmla="+- 0 1359 1352"/>
                                <a:gd name="T11" fmla="*/ 1359 h 108"/>
                                <a:gd name="T12" fmla="+- 0 1489 1392"/>
                                <a:gd name="T13" fmla="*/ T12 w 133"/>
                                <a:gd name="T14" fmla="+- 0 1359 1352"/>
                                <a:gd name="T15" fmla="*/ 1359 h 108"/>
                                <a:gd name="T16" fmla="+- 0 1501 1392"/>
                                <a:gd name="T17" fmla="*/ T16 w 133"/>
                                <a:gd name="T18" fmla="+- 0 1363 1352"/>
                                <a:gd name="T19" fmla="*/ 1363 h 108"/>
                                <a:gd name="T20" fmla="+- 0 1501 1392"/>
                                <a:gd name="T21" fmla="*/ T20 w 133"/>
                                <a:gd name="T22" fmla="+- 0 1382 1352"/>
                                <a:gd name="T23" fmla="*/ 1382 h 108"/>
                                <a:gd name="T24" fmla="+- 0 1497 1392"/>
                                <a:gd name="T25" fmla="*/ T24 w 133"/>
                                <a:gd name="T26" fmla="+- 0 1391 1352"/>
                                <a:gd name="T27" fmla="*/ 1391 h 108"/>
                                <a:gd name="T28" fmla="+- 0 1490 1392"/>
                                <a:gd name="T29" fmla="*/ T28 w 133"/>
                                <a:gd name="T30" fmla="+- 0 1396 1352"/>
                                <a:gd name="T31" fmla="*/ 1396 h 108"/>
                                <a:gd name="T32" fmla="+- 0 1488 1392"/>
                                <a:gd name="T33" fmla="*/ T32 w 133"/>
                                <a:gd name="T34" fmla="+- 0 1396 1352"/>
                                <a:gd name="T35" fmla="*/ 1396 h 108"/>
                                <a:gd name="T36" fmla="+- 0 1480 1392"/>
                                <a:gd name="T37" fmla="*/ T36 w 133"/>
                                <a:gd name="T38" fmla="+- 0 1402 1352"/>
                                <a:gd name="T39" fmla="*/ 1402 h 108"/>
                                <a:gd name="T40" fmla="+- 0 1461 1392"/>
                                <a:gd name="T41" fmla="*/ T40 w 133"/>
                                <a:gd name="T42" fmla="+- 0 1402 1352"/>
                                <a:gd name="T43" fmla="*/ 1402 h 108"/>
                                <a:gd name="T44" fmla="+- 0 1461 1392"/>
                                <a:gd name="T45" fmla="*/ T44 w 133"/>
                                <a:gd name="T46" fmla="+- 0 1407 1352"/>
                                <a:gd name="T47" fmla="*/ 1407 h 108"/>
                                <a:gd name="T48" fmla="+- 0 1472 1392"/>
                                <a:gd name="T49" fmla="*/ T48 w 133"/>
                                <a:gd name="T50" fmla="+- 0 1407 1352"/>
                                <a:gd name="T51" fmla="*/ 1407 h 108"/>
                                <a:gd name="T52" fmla="+- 0 1483 1392"/>
                                <a:gd name="T53" fmla="*/ T52 w 133"/>
                                <a:gd name="T54" fmla="+- 0 1411 1352"/>
                                <a:gd name="T55" fmla="*/ 1411 h 108"/>
                                <a:gd name="T56" fmla="+- 0 1483 1392"/>
                                <a:gd name="T57" fmla="*/ T56 w 133"/>
                                <a:gd name="T58" fmla="+- 0 1423 1352"/>
                                <a:gd name="T59" fmla="*/ 1423 h 108"/>
                                <a:gd name="T60" fmla="+- 0 1481 1392"/>
                                <a:gd name="T61" fmla="*/ T60 w 133"/>
                                <a:gd name="T62" fmla="+- 0 1428 1352"/>
                                <a:gd name="T63" fmla="*/ 1428 h 108"/>
                                <a:gd name="T64" fmla="+- 0 1480 1392"/>
                                <a:gd name="T65" fmla="*/ T64 w 133"/>
                                <a:gd name="T66" fmla="+- 0 1431 1352"/>
                                <a:gd name="T67" fmla="*/ 1431 h 108"/>
                                <a:gd name="T68" fmla="+- 0 1479 1392"/>
                                <a:gd name="T69" fmla="*/ T68 w 133"/>
                                <a:gd name="T70" fmla="+- 0 1435 1352"/>
                                <a:gd name="T71" fmla="*/ 1435 h 108"/>
                                <a:gd name="T72" fmla="+- 0 1478 1392"/>
                                <a:gd name="T73" fmla="*/ T72 w 133"/>
                                <a:gd name="T74" fmla="+- 0 1440 1352"/>
                                <a:gd name="T75" fmla="*/ 1440 h 108"/>
                                <a:gd name="T76" fmla="+- 0 1478 1392"/>
                                <a:gd name="T77" fmla="*/ T76 w 133"/>
                                <a:gd name="T78" fmla="+- 0 1458 1352"/>
                                <a:gd name="T79" fmla="*/ 1458 h 108"/>
                                <a:gd name="T80" fmla="+- 0 1494 1392"/>
                                <a:gd name="T81" fmla="*/ T80 w 133"/>
                                <a:gd name="T82" fmla="+- 0 1460 1352"/>
                                <a:gd name="T83" fmla="*/ 1460 h 108"/>
                                <a:gd name="T84" fmla="+- 0 1518 1392"/>
                                <a:gd name="T85" fmla="*/ T84 w 133"/>
                                <a:gd name="T86" fmla="+- 0 1460 1352"/>
                                <a:gd name="T87" fmla="*/ 1460 h 108"/>
                                <a:gd name="T88" fmla="+- 0 1521 1392"/>
                                <a:gd name="T89" fmla="*/ T88 w 133"/>
                                <a:gd name="T90" fmla="+- 0 1455 1352"/>
                                <a:gd name="T91" fmla="*/ 1455 h 108"/>
                                <a:gd name="T92" fmla="+- 0 1500 1392"/>
                                <a:gd name="T93" fmla="*/ T92 w 133"/>
                                <a:gd name="T94" fmla="+- 0 1455 1352"/>
                                <a:gd name="T95" fmla="*/ 1455 h 108"/>
                                <a:gd name="T96" fmla="+- 0 1496 1392"/>
                                <a:gd name="T97" fmla="*/ T96 w 133"/>
                                <a:gd name="T98" fmla="+- 0 1454 1352"/>
                                <a:gd name="T99" fmla="*/ 1454 h 108"/>
                                <a:gd name="T100" fmla="+- 0 1496 1392"/>
                                <a:gd name="T101" fmla="*/ T100 w 133"/>
                                <a:gd name="T102" fmla="+- 0 1440 1352"/>
                                <a:gd name="T103" fmla="*/ 1440 h 108"/>
                                <a:gd name="T104" fmla="+- 0 1497 1392"/>
                                <a:gd name="T105" fmla="*/ T104 w 133"/>
                                <a:gd name="T106" fmla="+- 0 1431 1352"/>
                                <a:gd name="T107" fmla="*/ 1431 h 108"/>
                                <a:gd name="T108" fmla="+- 0 1498 1392"/>
                                <a:gd name="T109" fmla="*/ T108 w 133"/>
                                <a:gd name="T110" fmla="+- 0 1424 1352"/>
                                <a:gd name="T111" fmla="*/ 1424 h 108"/>
                                <a:gd name="T112" fmla="+- 0 1498 1392"/>
                                <a:gd name="T113" fmla="*/ T112 w 133"/>
                                <a:gd name="T114" fmla="+- 0 1410 1352"/>
                                <a:gd name="T115" fmla="*/ 1410 h 108"/>
                                <a:gd name="T116" fmla="+- 0 1488 1392"/>
                                <a:gd name="T117" fmla="*/ T116 w 133"/>
                                <a:gd name="T118" fmla="+- 0 1407 1352"/>
                                <a:gd name="T119" fmla="*/ 1407 h 108"/>
                                <a:gd name="T120" fmla="+- 0 1483 1392"/>
                                <a:gd name="T121" fmla="*/ T120 w 133"/>
                                <a:gd name="T122" fmla="+- 0 1405 1352"/>
                                <a:gd name="T123" fmla="*/ 1405 h 108"/>
                                <a:gd name="T124" fmla="+- 0 1486 1392"/>
                                <a:gd name="T125" fmla="*/ T124 w 133"/>
                                <a:gd name="T126" fmla="+- 0 1404 1352"/>
                                <a:gd name="T127" fmla="*/ 1404 h 108"/>
                                <a:gd name="T128" fmla="+- 0 1518 1392"/>
                                <a:gd name="T129" fmla="*/ T128 w 133"/>
                                <a:gd name="T130" fmla="+- 0 1377 1352"/>
                                <a:gd name="T131" fmla="*/ 1377 h 108"/>
                                <a:gd name="T132" fmla="+- 0 1510 1392"/>
                                <a:gd name="T133" fmla="*/ T132 w 133"/>
                                <a:gd name="T134" fmla="+- 0 1362 1352"/>
                                <a:gd name="T135" fmla="*/ 1362 h 108"/>
                                <a:gd name="T136" fmla="+- 0 1488 1392"/>
                                <a:gd name="T137" fmla="*/ T136 w 133"/>
                                <a:gd name="T138" fmla="+- 0 1354 1352"/>
                                <a:gd name="T139" fmla="*/ 1354 h 108"/>
                                <a:gd name="T140" fmla="+- 0 1422 1392"/>
                                <a:gd name="T141" fmla="*/ T140 w 133"/>
                                <a:gd name="T142" fmla="+- 0 1352 1352"/>
                                <a:gd name="T143" fmla="*/ 1352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133" h="108">
                                  <a:moveTo>
                                    <a:pt x="30" y="0"/>
                                  </a:moveTo>
                                  <a:lnTo>
                                    <a:pt x="25" y="0"/>
                                  </a:lnTo>
                                  <a:lnTo>
                                    <a:pt x="25" y="7"/>
                                  </a:lnTo>
                                  <a:lnTo>
                                    <a:pt x="97" y="7"/>
                                  </a:lnTo>
                                  <a:lnTo>
                                    <a:pt x="109" y="11"/>
                                  </a:lnTo>
                                  <a:lnTo>
                                    <a:pt x="109" y="30"/>
                                  </a:lnTo>
                                  <a:lnTo>
                                    <a:pt x="105" y="39"/>
                                  </a:lnTo>
                                  <a:lnTo>
                                    <a:pt x="98" y="44"/>
                                  </a:lnTo>
                                  <a:lnTo>
                                    <a:pt x="96" y="44"/>
                                  </a:lnTo>
                                  <a:lnTo>
                                    <a:pt x="88" y="50"/>
                                  </a:lnTo>
                                  <a:lnTo>
                                    <a:pt x="69" y="50"/>
                                  </a:lnTo>
                                  <a:lnTo>
                                    <a:pt x="69" y="55"/>
                                  </a:lnTo>
                                  <a:lnTo>
                                    <a:pt x="80" y="55"/>
                                  </a:lnTo>
                                  <a:lnTo>
                                    <a:pt x="91" y="59"/>
                                  </a:lnTo>
                                  <a:lnTo>
                                    <a:pt x="91" y="71"/>
                                  </a:lnTo>
                                  <a:lnTo>
                                    <a:pt x="89" y="76"/>
                                  </a:lnTo>
                                  <a:lnTo>
                                    <a:pt x="88" y="79"/>
                                  </a:lnTo>
                                  <a:lnTo>
                                    <a:pt x="87" y="83"/>
                                  </a:lnTo>
                                  <a:lnTo>
                                    <a:pt x="86" y="88"/>
                                  </a:lnTo>
                                  <a:lnTo>
                                    <a:pt x="86" y="106"/>
                                  </a:lnTo>
                                  <a:lnTo>
                                    <a:pt x="102" y="108"/>
                                  </a:lnTo>
                                  <a:lnTo>
                                    <a:pt x="126" y="108"/>
                                  </a:lnTo>
                                  <a:lnTo>
                                    <a:pt x="129" y="103"/>
                                  </a:lnTo>
                                  <a:lnTo>
                                    <a:pt x="108" y="103"/>
                                  </a:lnTo>
                                  <a:lnTo>
                                    <a:pt x="104" y="102"/>
                                  </a:lnTo>
                                  <a:lnTo>
                                    <a:pt x="104" y="88"/>
                                  </a:lnTo>
                                  <a:lnTo>
                                    <a:pt x="105" y="79"/>
                                  </a:lnTo>
                                  <a:lnTo>
                                    <a:pt x="106" y="72"/>
                                  </a:lnTo>
                                  <a:lnTo>
                                    <a:pt x="106" y="58"/>
                                  </a:lnTo>
                                  <a:lnTo>
                                    <a:pt x="96" y="55"/>
                                  </a:lnTo>
                                  <a:lnTo>
                                    <a:pt x="91" y="53"/>
                                  </a:lnTo>
                                  <a:lnTo>
                                    <a:pt x="94" y="52"/>
                                  </a:lnTo>
                                  <a:lnTo>
                                    <a:pt x="126" y="25"/>
                                  </a:lnTo>
                                  <a:lnTo>
                                    <a:pt x="118" y="10"/>
                                  </a:lnTo>
                                  <a:lnTo>
                                    <a:pt x="96" y="2"/>
                                  </a:lnTo>
                                  <a:lnTo>
                                    <a:pt x="3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99" name="Freeform 83">
                            <a:extLst>
                              <a:ext uri="{FF2B5EF4-FFF2-40B4-BE49-F238E27FC236}">
                                <a16:creationId xmlns:a16="http://schemas.microsoft.com/office/drawing/2014/main" id="{1822DF89-ECB5-4172-AE17-DE369E42AFC8}"/>
                              </a:ext>
                            </a:extLst>
                          </wps:cNvPr>
                          <wps:cNvSpPr>
                            <a:spLocks/>
                          </wps:cNvSpPr>
                          <wps:spPr bwMode="auto">
                            <a:xfrm>
                              <a:off x="180" y="1289"/>
                              <a:ext cx="133" cy="108"/>
                            </a:xfrm>
                            <a:custGeom>
                              <a:avLst/>
                              <a:gdLst>
                                <a:gd name="T0" fmla="+- 0 1442 1392"/>
                                <a:gd name="T1" fmla="*/ T0 w 133"/>
                                <a:gd name="T2" fmla="+- 0 1450 1352"/>
                                <a:gd name="T3" fmla="*/ 1450 h 108"/>
                                <a:gd name="T4" fmla="+- 0 1392 1392"/>
                                <a:gd name="T5" fmla="*/ T4 w 133"/>
                                <a:gd name="T6" fmla="+- 0 1450 1352"/>
                                <a:gd name="T7" fmla="*/ 1450 h 108"/>
                                <a:gd name="T8" fmla="+- 0 1392 1392"/>
                                <a:gd name="T9" fmla="*/ T8 w 133"/>
                                <a:gd name="T10" fmla="+- 0 1456 1352"/>
                                <a:gd name="T11" fmla="*/ 1456 h 108"/>
                                <a:gd name="T12" fmla="+- 0 1393 1392"/>
                                <a:gd name="T13" fmla="*/ T12 w 133"/>
                                <a:gd name="T14" fmla="+- 0 1457 1352"/>
                                <a:gd name="T15" fmla="*/ 1457 h 108"/>
                                <a:gd name="T16" fmla="+- 0 1398 1392"/>
                                <a:gd name="T17" fmla="*/ T16 w 133"/>
                                <a:gd name="T18" fmla="+- 0 1457 1352"/>
                                <a:gd name="T19" fmla="*/ 1457 h 108"/>
                                <a:gd name="T20" fmla="+- 0 1402 1392"/>
                                <a:gd name="T21" fmla="*/ T20 w 133"/>
                                <a:gd name="T22" fmla="+- 0 1457 1352"/>
                                <a:gd name="T23" fmla="*/ 1457 h 108"/>
                                <a:gd name="T24" fmla="+- 0 1442 1392"/>
                                <a:gd name="T25" fmla="*/ T24 w 133"/>
                                <a:gd name="T26" fmla="+- 0 1457 1352"/>
                                <a:gd name="T27" fmla="*/ 1457 h 108"/>
                                <a:gd name="T28" fmla="+- 0 1442 1392"/>
                                <a:gd name="T29" fmla="*/ T28 w 133"/>
                                <a:gd name="T30" fmla="+- 0 1450 1352"/>
                                <a:gd name="T31" fmla="*/ 1450 h 108"/>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33" h="108">
                                  <a:moveTo>
                                    <a:pt x="50" y="98"/>
                                  </a:moveTo>
                                  <a:lnTo>
                                    <a:pt x="0" y="98"/>
                                  </a:lnTo>
                                  <a:lnTo>
                                    <a:pt x="0" y="104"/>
                                  </a:lnTo>
                                  <a:lnTo>
                                    <a:pt x="1" y="105"/>
                                  </a:lnTo>
                                  <a:lnTo>
                                    <a:pt x="6" y="105"/>
                                  </a:lnTo>
                                  <a:lnTo>
                                    <a:pt x="10" y="105"/>
                                  </a:lnTo>
                                  <a:lnTo>
                                    <a:pt x="50" y="105"/>
                                  </a:lnTo>
                                  <a:lnTo>
                                    <a:pt x="50" y="98"/>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00" name="Freeform 84">
                            <a:extLst>
                              <a:ext uri="{FF2B5EF4-FFF2-40B4-BE49-F238E27FC236}">
                                <a16:creationId xmlns:a16="http://schemas.microsoft.com/office/drawing/2014/main" id="{890BBDE8-1FCE-4731-A03E-5677D951120C}"/>
                              </a:ext>
                            </a:extLst>
                          </wps:cNvPr>
                          <wps:cNvSpPr>
                            <a:spLocks/>
                          </wps:cNvSpPr>
                          <wps:spPr bwMode="auto">
                            <a:xfrm>
                              <a:off x="180" y="1289"/>
                              <a:ext cx="133" cy="108"/>
                            </a:xfrm>
                            <a:custGeom>
                              <a:avLst/>
                              <a:gdLst>
                                <a:gd name="T0" fmla="+- 0 1442 1392"/>
                                <a:gd name="T1" fmla="*/ T0 w 133"/>
                                <a:gd name="T2" fmla="+- 0 1457 1352"/>
                                <a:gd name="T3" fmla="*/ 1457 h 108"/>
                                <a:gd name="T4" fmla="+- 0 1431 1392"/>
                                <a:gd name="T5" fmla="*/ T4 w 133"/>
                                <a:gd name="T6" fmla="+- 0 1457 1352"/>
                                <a:gd name="T7" fmla="*/ 1457 h 108"/>
                                <a:gd name="T8" fmla="+- 0 1435 1392"/>
                                <a:gd name="T9" fmla="*/ T8 w 133"/>
                                <a:gd name="T10" fmla="+- 0 1457 1352"/>
                                <a:gd name="T11" fmla="*/ 1457 h 108"/>
                                <a:gd name="T12" fmla="+- 0 1442 1392"/>
                                <a:gd name="T13" fmla="*/ T12 w 133"/>
                                <a:gd name="T14" fmla="+- 0 1457 1352"/>
                                <a:gd name="T15" fmla="*/ 1457 h 108"/>
                                <a:gd name="T16" fmla="+- 0 1442 1392"/>
                                <a:gd name="T17" fmla="*/ T16 w 133"/>
                                <a:gd name="T18" fmla="+- 0 1457 1352"/>
                                <a:gd name="T19" fmla="*/ 1457 h 108"/>
                              </a:gdLst>
                              <a:ahLst/>
                              <a:cxnLst>
                                <a:cxn ang="0">
                                  <a:pos x="T1" y="T3"/>
                                </a:cxn>
                                <a:cxn ang="0">
                                  <a:pos x="T5" y="T7"/>
                                </a:cxn>
                                <a:cxn ang="0">
                                  <a:pos x="T9" y="T11"/>
                                </a:cxn>
                                <a:cxn ang="0">
                                  <a:pos x="T13" y="T15"/>
                                </a:cxn>
                                <a:cxn ang="0">
                                  <a:pos x="T17" y="T19"/>
                                </a:cxn>
                              </a:cxnLst>
                              <a:rect l="0" t="0" r="r" b="b"/>
                              <a:pathLst>
                                <a:path w="133" h="108">
                                  <a:moveTo>
                                    <a:pt x="50" y="105"/>
                                  </a:moveTo>
                                  <a:lnTo>
                                    <a:pt x="39" y="105"/>
                                  </a:lnTo>
                                  <a:lnTo>
                                    <a:pt x="43" y="105"/>
                                  </a:lnTo>
                                  <a:lnTo>
                                    <a:pt x="50" y="105"/>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01" name="Freeform 85">
                            <a:extLst>
                              <a:ext uri="{FF2B5EF4-FFF2-40B4-BE49-F238E27FC236}">
                                <a16:creationId xmlns:a16="http://schemas.microsoft.com/office/drawing/2014/main" id="{23E74E8E-22B5-42AA-A790-8355393C36D3}"/>
                              </a:ext>
                            </a:extLst>
                          </wps:cNvPr>
                          <wps:cNvSpPr>
                            <a:spLocks/>
                          </wps:cNvSpPr>
                          <wps:spPr bwMode="auto">
                            <a:xfrm>
                              <a:off x="180" y="1289"/>
                              <a:ext cx="133" cy="108"/>
                            </a:xfrm>
                            <a:custGeom>
                              <a:avLst/>
                              <a:gdLst>
                                <a:gd name="T0" fmla="+- 0 1526 1392"/>
                                <a:gd name="T1" fmla="*/ T0 w 133"/>
                                <a:gd name="T2" fmla="+- 0 1440 1352"/>
                                <a:gd name="T3" fmla="*/ 1440 h 108"/>
                                <a:gd name="T4" fmla="+- 0 1520 1392"/>
                                <a:gd name="T5" fmla="*/ T4 w 133"/>
                                <a:gd name="T6" fmla="+- 0 1440 1352"/>
                                <a:gd name="T7" fmla="*/ 1440 h 108"/>
                                <a:gd name="T8" fmla="+- 0 1520 1392"/>
                                <a:gd name="T9" fmla="*/ T8 w 133"/>
                                <a:gd name="T10" fmla="+- 0 1441 1352"/>
                                <a:gd name="T11" fmla="*/ 1441 h 108"/>
                                <a:gd name="T12" fmla="+- 0 1519 1392"/>
                                <a:gd name="T13" fmla="*/ T12 w 133"/>
                                <a:gd name="T14" fmla="+- 0 1443 1352"/>
                                <a:gd name="T15" fmla="*/ 1443 h 108"/>
                                <a:gd name="T16" fmla="+- 0 1517 1392"/>
                                <a:gd name="T17" fmla="*/ T16 w 133"/>
                                <a:gd name="T18" fmla="+- 0 1450 1352"/>
                                <a:gd name="T19" fmla="*/ 1450 h 108"/>
                                <a:gd name="T20" fmla="+- 0 1510 1392"/>
                                <a:gd name="T21" fmla="*/ T20 w 133"/>
                                <a:gd name="T22" fmla="+- 0 1455 1352"/>
                                <a:gd name="T23" fmla="*/ 1455 h 108"/>
                                <a:gd name="T24" fmla="+- 0 1521 1392"/>
                                <a:gd name="T25" fmla="*/ T24 w 133"/>
                                <a:gd name="T26" fmla="+- 0 1455 1352"/>
                                <a:gd name="T27" fmla="*/ 1455 h 108"/>
                                <a:gd name="T28" fmla="+- 0 1526 1392"/>
                                <a:gd name="T29" fmla="*/ T28 w 133"/>
                                <a:gd name="T30" fmla="+- 0 1446 1352"/>
                                <a:gd name="T31" fmla="*/ 1446 h 108"/>
                                <a:gd name="T32" fmla="+- 0 1526 1392"/>
                                <a:gd name="T33" fmla="*/ T32 w 133"/>
                                <a:gd name="T34" fmla="+- 0 1440 1352"/>
                                <a:gd name="T35" fmla="*/ 1440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33" h="108">
                                  <a:moveTo>
                                    <a:pt x="134" y="88"/>
                                  </a:moveTo>
                                  <a:lnTo>
                                    <a:pt x="128" y="88"/>
                                  </a:lnTo>
                                  <a:lnTo>
                                    <a:pt x="128" y="89"/>
                                  </a:lnTo>
                                  <a:lnTo>
                                    <a:pt x="127" y="91"/>
                                  </a:lnTo>
                                  <a:lnTo>
                                    <a:pt x="125" y="98"/>
                                  </a:lnTo>
                                  <a:lnTo>
                                    <a:pt x="118" y="103"/>
                                  </a:lnTo>
                                  <a:lnTo>
                                    <a:pt x="129" y="103"/>
                                  </a:lnTo>
                                  <a:lnTo>
                                    <a:pt x="134" y="94"/>
                                  </a:lnTo>
                                  <a:lnTo>
                                    <a:pt x="134" y="88"/>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02" name="Freeform 86">
                            <a:extLst>
                              <a:ext uri="{FF2B5EF4-FFF2-40B4-BE49-F238E27FC236}">
                                <a16:creationId xmlns:a16="http://schemas.microsoft.com/office/drawing/2014/main" id="{50020ECC-8C97-415A-AB81-5480A318572F}"/>
                              </a:ext>
                            </a:extLst>
                          </wps:cNvPr>
                          <wps:cNvSpPr>
                            <a:spLocks/>
                          </wps:cNvSpPr>
                          <wps:spPr bwMode="auto">
                            <a:xfrm>
                              <a:off x="180" y="1289"/>
                              <a:ext cx="133" cy="108"/>
                            </a:xfrm>
                            <a:custGeom>
                              <a:avLst/>
                              <a:gdLst>
                                <a:gd name="T0" fmla="+- 0 1448 1392"/>
                                <a:gd name="T1" fmla="*/ T0 w 133"/>
                                <a:gd name="T2" fmla="+- 0 1359 1352"/>
                                <a:gd name="T3" fmla="*/ 1359 h 108"/>
                                <a:gd name="T4" fmla="+- 0 1429 1392"/>
                                <a:gd name="T5" fmla="*/ T4 w 133"/>
                                <a:gd name="T6" fmla="+- 0 1359 1352"/>
                                <a:gd name="T7" fmla="*/ 1359 h 108"/>
                                <a:gd name="T8" fmla="+- 0 1432 1392"/>
                                <a:gd name="T9" fmla="*/ T8 w 133"/>
                                <a:gd name="T10" fmla="+- 0 1360 1352"/>
                                <a:gd name="T11" fmla="*/ 1360 h 108"/>
                                <a:gd name="T12" fmla="+- 0 1432 1392"/>
                                <a:gd name="T13" fmla="*/ T12 w 133"/>
                                <a:gd name="T14" fmla="+- 0 1362 1352"/>
                                <a:gd name="T15" fmla="*/ 1362 h 108"/>
                                <a:gd name="T16" fmla="+- 0 1432 1392"/>
                                <a:gd name="T17" fmla="*/ T16 w 133"/>
                                <a:gd name="T18" fmla="+- 0 1364 1352"/>
                                <a:gd name="T19" fmla="*/ 1364 h 108"/>
                                <a:gd name="T20" fmla="+- 0 1412 1392"/>
                                <a:gd name="T21" fmla="*/ T20 w 133"/>
                                <a:gd name="T22" fmla="+- 0 1444 1352"/>
                                <a:gd name="T23" fmla="*/ 1444 h 108"/>
                                <a:gd name="T24" fmla="+- 0 1410 1392"/>
                                <a:gd name="T25" fmla="*/ T24 w 133"/>
                                <a:gd name="T26" fmla="+- 0 1449 1352"/>
                                <a:gd name="T27" fmla="*/ 1449 h 108"/>
                                <a:gd name="T28" fmla="+- 0 1410 1392"/>
                                <a:gd name="T29" fmla="*/ T28 w 133"/>
                                <a:gd name="T30" fmla="+- 0 1450 1352"/>
                                <a:gd name="T31" fmla="*/ 1450 h 108"/>
                                <a:gd name="T32" fmla="+- 0 1433 1392"/>
                                <a:gd name="T33" fmla="*/ T32 w 133"/>
                                <a:gd name="T34" fmla="+- 0 1450 1352"/>
                                <a:gd name="T35" fmla="*/ 1450 h 108"/>
                                <a:gd name="T36" fmla="+- 0 1430 1392"/>
                                <a:gd name="T37" fmla="*/ T36 w 133"/>
                                <a:gd name="T38" fmla="+- 0 1450 1352"/>
                                <a:gd name="T39" fmla="*/ 1450 h 108"/>
                                <a:gd name="T40" fmla="+- 0 1426 1392"/>
                                <a:gd name="T41" fmla="*/ T40 w 133"/>
                                <a:gd name="T42" fmla="+- 0 1450 1352"/>
                                <a:gd name="T43" fmla="*/ 1450 h 108"/>
                                <a:gd name="T44" fmla="+- 0 1426 1392"/>
                                <a:gd name="T45" fmla="*/ T44 w 133"/>
                                <a:gd name="T46" fmla="+- 0 1448 1352"/>
                                <a:gd name="T47" fmla="*/ 1448 h 108"/>
                                <a:gd name="T48" fmla="+- 0 1427 1392"/>
                                <a:gd name="T49" fmla="*/ T48 w 133"/>
                                <a:gd name="T50" fmla="+- 0 1446 1352"/>
                                <a:gd name="T51" fmla="*/ 1446 h 108"/>
                                <a:gd name="T52" fmla="+- 0 1436 1392"/>
                                <a:gd name="T53" fmla="*/ T52 w 133"/>
                                <a:gd name="T54" fmla="+- 0 1407 1352"/>
                                <a:gd name="T55" fmla="*/ 1407 h 108"/>
                                <a:gd name="T56" fmla="+- 0 1461 1392"/>
                                <a:gd name="T57" fmla="*/ T56 w 133"/>
                                <a:gd name="T58" fmla="+- 0 1407 1352"/>
                                <a:gd name="T59" fmla="*/ 1407 h 108"/>
                                <a:gd name="T60" fmla="+- 0 1461 1392"/>
                                <a:gd name="T61" fmla="*/ T60 w 133"/>
                                <a:gd name="T62" fmla="+- 0 1402 1352"/>
                                <a:gd name="T63" fmla="*/ 1402 h 108"/>
                                <a:gd name="T64" fmla="+- 0 1438 1392"/>
                                <a:gd name="T65" fmla="*/ T64 w 133"/>
                                <a:gd name="T66" fmla="+- 0 1402 1352"/>
                                <a:gd name="T67" fmla="*/ 1402 h 108"/>
                                <a:gd name="T68" fmla="+- 0 1448 1392"/>
                                <a:gd name="T69" fmla="*/ T68 w 133"/>
                                <a:gd name="T70" fmla="+- 0 1362 1352"/>
                                <a:gd name="T71" fmla="*/ 1362 h 108"/>
                                <a:gd name="T72" fmla="+- 0 1448 1392"/>
                                <a:gd name="T73" fmla="*/ T72 w 133"/>
                                <a:gd name="T74" fmla="+- 0 1360 1352"/>
                                <a:gd name="T75" fmla="*/ 1360 h 108"/>
                                <a:gd name="T76" fmla="+- 0 1448 1392"/>
                                <a:gd name="T77" fmla="*/ T76 w 133"/>
                                <a:gd name="T78" fmla="+- 0 1359 1352"/>
                                <a:gd name="T79" fmla="*/ 1359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133" h="108">
                                  <a:moveTo>
                                    <a:pt x="56" y="7"/>
                                  </a:moveTo>
                                  <a:lnTo>
                                    <a:pt x="37" y="7"/>
                                  </a:lnTo>
                                  <a:lnTo>
                                    <a:pt x="40" y="8"/>
                                  </a:lnTo>
                                  <a:lnTo>
                                    <a:pt x="40" y="10"/>
                                  </a:lnTo>
                                  <a:lnTo>
                                    <a:pt x="40" y="12"/>
                                  </a:lnTo>
                                  <a:lnTo>
                                    <a:pt x="20" y="92"/>
                                  </a:lnTo>
                                  <a:lnTo>
                                    <a:pt x="18" y="97"/>
                                  </a:lnTo>
                                  <a:lnTo>
                                    <a:pt x="18" y="98"/>
                                  </a:lnTo>
                                  <a:lnTo>
                                    <a:pt x="41" y="98"/>
                                  </a:lnTo>
                                  <a:lnTo>
                                    <a:pt x="38" y="98"/>
                                  </a:lnTo>
                                  <a:lnTo>
                                    <a:pt x="34" y="98"/>
                                  </a:lnTo>
                                  <a:lnTo>
                                    <a:pt x="34" y="96"/>
                                  </a:lnTo>
                                  <a:lnTo>
                                    <a:pt x="35" y="94"/>
                                  </a:lnTo>
                                  <a:lnTo>
                                    <a:pt x="44" y="55"/>
                                  </a:lnTo>
                                  <a:lnTo>
                                    <a:pt x="69" y="55"/>
                                  </a:lnTo>
                                  <a:lnTo>
                                    <a:pt x="69" y="50"/>
                                  </a:lnTo>
                                  <a:lnTo>
                                    <a:pt x="46" y="50"/>
                                  </a:lnTo>
                                  <a:lnTo>
                                    <a:pt x="56" y="10"/>
                                  </a:lnTo>
                                  <a:lnTo>
                                    <a:pt x="56" y="8"/>
                                  </a:lnTo>
                                  <a:lnTo>
                                    <a:pt x="56"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4" name="Group 87">
                          <a:extLst>
                            <a:ext uri="{FF2B5EF4-FFF2-40B4-BE49-F238E27FC236}">
                              <a16:creationId xmlns:a16="http://schemas.microsoft.com/office/drawing/2014/main" id="{7810689B-E619-47B9-BDCE-FD05FF5862B9}"/>
                            </a:ext>
                          </a:extLst>
                        </wpg:cNvPr>
                        <wpg:cNvGrpSpPr>
                          <a:grpSpLocks/>
                        </wpg:cNvGrpSpPr>
                        <wpg:grpSpPr bwMode="auto">
                          <a:xfrm>
                            <a:off x="2698" y="177"/>
                            <a:ext cx="125" cy="106"/>
                            <a:chOff x="2698" y="177"/>
                            <a:chExt cx="125" cy="106"/>
                          </a:xfrm>
                        </wpg:grpSpPr>
                        <wps:wsp>
                          <wps:cNvPr id="93" name="Freeform 88">
                            <a:extLst>
                              <a:ext uri="{FF2B5EF4-FFF2-40B4-BE49-F238E27FC236}">
                                <a16:creationId xmlns:a16="http://schemas.microsoft.com/office/drawing/2014/main" id="{F7E94125-4821-446A-B683-D1F83038B876}"/>
                              </a:ext>
                            </a:extLst>
                          </wps:cNvPr>
                          <wps:cNvSpPr>
                            <a:spLocks/>
                          </wps:cNvSpPr>
                          <wps:spPr bwMode="auto">
                            <a:xfrm>
                              <a:off x="2698" y="177"/>
                              <a:ext cx="125" cy="106"/>
                            </a:xfrm>
                            <a:custGeom>
                              <a:avLst/>
                              <a:gdLst>
                                <a:gd name="T0" fmla="+- 0 3942 3910"/>
                                <a:gd name="T1" fmla="*/ T0 w 125"/>
                                <a:gd name="T2" fmla="+- 0 247 240"/>
                                <a:gd name="T3" fmla="*/ 247 h 106"/>
                                <a:gd name="T4" fmla="+- 0 3922 3910"/>
                                <a:gd name="T5" fmla="*/ T4 w 125"/>
                                <a:gd name="T6" fmla="+- 0 247 240"/>
                                <a:gd name="T7" fmla="*/ 247 h 106"/>
                                <a:gd name="T8" fmla="+- 0 3925 3910"/>
                                <a:gd name="T9" fmla="*/ T8 w 125"/>
                                <a:gd name="T10" fmla="+- 0 248 240"/>
                                <a:gd name="T11" fmla="*/ 248 h 106"/>
                                <a:gd name="T12" fmla="+- 0 3925 3910"/>
                                <a:gd name="T13" fmla="*/ T12 w 125"/>
                                <a:gd name="T14" fmla="+- 0 251 240"/>
                                <a:gd name="T15" fmla="*/ 251 h 106"/>
                                <a:gd name="T16" fmla="+- 0 3924 3910"/>
                                <a:gd name="T17" fmla="*/ T16 w 125"/>
                                <a:gd name="T18" fmla="+- 0 254 240"/>
                                <a:gd name="T19" fmla="*/ 254 h 106"/>
                                <a:gd name="T20" fmla="+- 0 3921 3910"/>
                                <a:gd name="T21" fmla="*/ T20 w 125"/>
                                <a:gd name="T22" fmla="+- 0 269 240"/>
                                <a:gd name="T23" fmla="*/ 269 h 106"/>
                                <a:gd name="T24" fmla="+- 0 3920 3910"/>
                                <a:gd name="T25" fmla="*/ T24 w 125"/>
                                <a:gd name="T26" fmla="+- 0 272 240"/>
                                <a:gd name="T27" fmla="*/ 272 h 106"/>
                                <a:gd name="T28" fmla="+- 0 3917 3910"/>
                                <a:gd name="T29" fmla="*/ T28 w 125"/>
                                <a:gd name="T30" fmla="+- 0 285 240"/>
                                <a:gd name="T31" fmla="*/ 285 h 106"/>
                                <a:gd name="T32" fmla="+- 0 3913 3910"/>
                                <a:gd name="T33" fmla="*/ T32 w 125"/>
                                <a:gd name="T34" fmla="+- 0 297 240"/>
                                <a:gd name="T35" fmla="*/ 297 h 106"/>
                                <a:gd name="T36" fmla="+- 0 3910 3910"/>
                                <a:gd name="T37" fmla="*/ T36 w 125"/>
                                <a:gd name="T38" fmla="+- 0 310 240"/>
                                <a:gd name="T39" fmla="*/ 310 h 106"/>
                                <a:gd name="T40" fmla="+- 0 3910 3910"/>
                                <a:gd name="T41" fmla="*/ T40 w 125"/>
                                <a:gd name="T42" fmla="+- 0 312 240"/>
                                <a:gd name="T43" fmla="*/ 312 h 106"/>
                                <a:gd name="T44" fmla="+- 0 3910 3910"/>
                                <a:gd name="T45" fmla="*/ T44 w 125"/>
                                <a:gd name="T46" fmla="+- 0 313 240"/>
                                <a:gd name="T47" fmla="*/ 313 h 106"/>
                                <a:gd name="T48" fmla="+- 0 3910 3910"/>
                                <a:gd name="T49" fmla="*/ T48 w 125"/>
                                <a:gd name="T50" fmla="+- 0 317 240"/>
                                <a:gd name="T51" fmla="*/ 317 h 106"/>
                                <a:gd name="T52" fmla="+- 0 3917 3910"/>
                                <a:gd name="T53" fmla="*/ T52 w 125"/>
                                <a:gd name="T54" fmla="+- 0 335 240"/>
                                <a:gd name="T55" fmla="*/ 335 h 106"/>
                                <a:gd name="T56" fmla="+- 0 3936 3910"/>
                                <a:gd name="T57" fmla="*/ T56 w 125"/>
                                <a:gd name="T58" fmla="+- 0 346 240"/>
                                <a:gd name="T59" fmla="*/ 346 h 106"/>
                                <a:gd name="T60" fmla="+- 0 3962 3910"/>
                                <a:gd name="T61" fmla="*/ T60 w 125"/>
                                <a:gd name="T62" fmla="+- 0 344 240"/>
                                <a:gd name="T63" fmla="*/ 344 h 106"/>
                                <a:gd name="T64" fmla="+- 0 3975 3910"/>
                                <a:gd name="T65" fmla="*/ T64 w 125"/>
                                <a:gd name="T66" fmla="+- 0 338 240"/>
                                <a:gd name="T67" fmla="*/ 338 h 106"/>
                                <a:gd name="T68" fmla="+- 0 3965 3910"/>
                                <a:gd name="T69" fmla="*/ T68 w 125"/>
                                <a:gd name="T70" fmla="+- 0 338 240"/>
                                <a:gd name="T71" fmla="*/ 338 h 106"/>
                                <a:gd name="T72" fmla="+- 0 3939 3910"/>
                                <a:gd name="T73" fmla="*/ T72 w 125"/>
                                <a:gd name="T74" fmla="+- 0 338 240"/>
                                <a:gd name="T75" fmla="*/ 338 h 106"/>
                                <a:gd name="T76" fmla="+- 0 3926 3910"/>
                                <a:gd name="T77" fmla="*/ T76 w 125"/>
                                <a:gd name="T78" fmla="+- 0 327 240"/>
                                <a:gd name="T79" fmla="*/ 327 h 106"/>
                                <a:gd name="T80" fmla="+- 0 3925 3910"/>
                                <a:gd name="T81" fmla="*/ T80 w 125"/>
                                <a:gd name="T82" fmla="+- 0 317 240"/>
                                <a:gd name="T83" fmla="*/ 317 h 106"/>
                                <a:gd name="T84" fmla="+- 0 3925 3910"/>
                                <a:gd name="T85" fmla="*/ T84 w 125"/>
                                <a:gd name="T86" fmla="+- 0 313 240"/>
                                <a:gd name="T87" fmla="*/ 313 h 106"/>
                                <a:gd name="T88" fmla="+- 0 3942 3910"/>
                                <a:gd name="T89" fmla="*/ T88 w 125"/>
                                <a:gd name="T90" fmla="+- 0 248 240"/>
                                <a:gd name="T91" fmla="*/ 248 h 106"/>
                                <a:gd name="T92" fmla="+- 0 3942 3910"/>
                                <a:gd name="T93" fmla="*/ T92 w 125"/>
                                <a:gd name="T94" fmla="+- 0 247 240"/>
                                <a:gd name="T95" fmla="*/ 247 h 1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125" h="106">
                                  <a:moveTo>
                                    <a:pt x="32" y="7"/>
                                  </a:moveTo>
                                  <a:lnTo>
                                    <a:pt x="12" y="7"/>
                                  </a:lnTo>
                                  <a:lnTo>
                                    <a:pt x="15" y="8"/>
                                  </a:lnTo>
                                  <a:lnTo>
                                    <a:pt x="15" y="11"/>
                                  </a:lnTo>
                                  <a:lnTo>
                                    <a:pt x="14" y="14"/>
                                  </a:lnTo>
                                  <a:lnTo>
                                    <a:pt x="11" y="29"/>
                                  </a:lnTo>
                                  <a:lnTo>
                                    <a:pt x="10" y="32"/>
                                  </a:lnTo>
                                  <a:lnTo>
                                    <a:pt x="7" y="45"/>
                                  </a:lnTo>
                                  <a:lnTo>
                                    <a:pt x="3" y="57"/>
                                  </a:lnTo>
                                  <a:lnTo>
                                    <a:pt x="0" y="70"/>
                                  </a:lnTo>
                                  <a:lnTo>
                                    <a:pt x="0" y="72"/>
                                  </a:lnTo>
                                  <a:lnTo>
                                    <a:pt x="0" y="73"/>
                                  </a:lnTo>
                                  <a:lnTo>
                                    <a:pt x="0" y="77"/>
                                  </a:lnTo>
                                  <a:lnTo>
                                    <a:pt x="7" y="95"/>
                                  </a:lnTo>
                                  <a:lnTo>
                                    <a:pt x="26" y="106"/>
                                  </a:lnTo>
                                  <a:lnTo>
                                    <a:pt x="52" y="104"/>
                                  </a:lnTo>
                                  <a:lnTo>
                                    <a:pt x="65" y="98"/>
                                  </a:lnTo>
                                  <a:lnTo>
                                    <a:pt x="55" y="98"/>
                                  </a:lnTo>
                                  <a:lnTo>
                                    <a:pt x="29" y="98"/>
                                  </a:lnTo>
                                  <a:lnTo>
                                    <a:pt x="16" y="87"/>
                                  </a:lnTo>
                                  <a:lnTo>
                                    <a:pt x="15" y="77"/>
                                  </a:lnTo>
                                  <a:lnTo>
                                    <a:pt x="15" y="73"/>
                                  </a:lnTo>
                                  <a:lnTo>
                                    <a:pt x="32" y="8"/>
                                  </a:lnTo>
                                  <a:lnTo>
                                    <a:pt x="32"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94" name="Freeform 89">
                            <a:extLst>
                              <a:ext uri="{FF2B5EF4-FFF2-40B4-BE49-F238E27FC236}">
                                <a16:creationId xmlns:a16="http://schemas.microsoft.com/office/drawing/2014/main" id="{5A07E3A1-0F1A-4248-B68C-CC582F5DA2A8}"/>
                              </a:ext>
                            </a:extLst>
                          </wps:cNvPr>
                          <wps:cNvSpPr>
                            <a:spLocks/>
                          </wps:cNvSpPr>
                          <wps:spPr bwMode="auto">
                            <a:xfrm>
                              <a:off x="2698" y="177"/>
                              <a:ext cx="125" cy="106"/>
                            </a:xfrm>
                            <a:custGeom>
                              <a:avLst/>
                              <a:gdLst>
                                <a:gd name="T0" fmla="+- 0 3999 3910"/>
                                <a:gd name="T1" fmla="*/ T0 w 125"/>
                                <a:gd name="T2" fmla="+- 0 240 240"/>
                                <a:gd name="T3" fmla="*/ 240 h 106"/>
                                <a:gd name="T4" fmla="+- 0 3993 3910"/>
                                <a:gd name="T5" fmla="*/ T4 w 125"/>
                                <a:gd name="T6" fmla="+- 0 240 240"/>
                                <a:gd name="T7" fmla="*/ 240 h 106"/>
                                <a:gd name="T8" fmla="+- 0 3993 3910"/>
                                <a:gd name="T9" fmla="*/ T8 w 125"/>
                                <a:gd name="T10" fmla="+- 0 247 240"/>
                                <a:gd name="T11" fmla="*/ 247 h 106"/>
                                <a:gd name="T12" fmla="+- 0 4007 3910"/>
                                <a:gd name="T13" fmla="*/ T12 w 125"/>
                                <a:gd name="T14" fmla="+- 0 247 240"/>
                                <a:gd name="T15" fmla="*/ 247 h 106"/>
                                <a:gd name="T16" fmla="+- 0 4007 3910"/>
                                <a:gd name="T17" fmla="*/ T16 w 125"/>
                                <a:gd name="T18" fmla="+- 0 248 240"/>
                                <a:gd name="T19" fmla="*/ 248 h 106"/>
                                <a:gd name="T20" fmla="+- 0 4008 3910"/>
                                <a:gd name="T21" fmla="*/ T20 w 125"/>
                                <a:gd name="T22" fmla="+- 0 254 240"/>
                                <a:gd name="T23" fmla="*/ 254 h 106"/>
                                <a:gd name="T24" fmla="+- 0 3994 3910"/>
                                <a:gd name="T25" fmla="*/ T24 w 125"/>
                                <a:gd name="T26" fmla="+- 0 310 240"/>
                                <a:gd name="T27" fmla="*/ 310 h 106"/>
                                <a:gd name="T28" fmla="+- 0 3984 3910"/>
                                <a:gd name="T29" fmla="*/ T28 w 125"/>
                                <a:gd name="T30" fmla="+- 0 327 240"/>
                                <a:gd name="T31" fmla="*/ 327 h 106"/>
                                <a:gd name="T32" fmla="+- 0 3965 3910"/>
                                <a:gd name="T33" fmla="*/ T32 w 125"/>
                                <a:gd name="T34" fmla="+- 0 338 240"/>
                                <a:gd name="T35" fmla="*/ 338 h 106"/>
                                <a:gd name="T36" fmla="+- 0 3975 3910"/>
                                <a:gd name="T37" fmla="*/ T36 w 125"/>
                                <a:gd name="T38" fmla="+- 0 338 240"/>
                                <a:gd name="T39" fmla="*/ 338 h 106"/>
                                <a:gd name="T40" fmla="+- 0 3982 3910"/>
                                <a:gd name="T41" fmla="*/ T40 w 125"/>
                                <a:gd name="T42" fmla="+- 0 336 240"/>
                                <a:gd name="T43" fmla="*/ 336 h 106"/>
                                <a:gd name="T44" fmla="+- 0 3995 3910"/>
                                <a:gd name="T45" fmla="*/ T44 w 125"/>
                                <a:gd name="T46" fmla="+- 0 323 240"/>
                                <a:gd name="T47" fmla="*/ 323 h 106"/>
                                <a:gd name="T48" fmla="+- 0 4014 3910"/>
                                <a:gd name="T49" fmla="*/ T48 w 125"/>
                                <a:gd name="T50" fmla="+- 0 257 240"/>
                                <a:gd name="T51" fmla="*/ 257 h 106"/>
                                <a:gd name="T52" fmla="+- 0 4014 3910"/>
                                <a:gd name="T53" fmla="*/ T52 w 125"/>
                                <a:gd name="T54" fmla="+- 0 256 240"/>
                                <a:gd name="T55" fmla="*/ 256 h 106"/>
                                <a:gd name="T56" fmla="+- 0 4015 3910"/>
                                <a:gd name="T57" fmla="*/ T56 w 125"/>
                                <a:gd name="T58" fmla="+- 0 254 240"/>
                                <a:gd name="T59" fmla="*/ 254 h 106"/>
                                <a:gd name="T60" fmla="+- 0 4015 3910"/>
                                <a:gd name="T61" fmla="*/ T60 w 125"/>
                                <a:gd name="T62" fmla="+- 0 253 240"/>
                                <a:gd name="T63" fmla="*/ 253 h 106"/>
                                <a:gd name="T64" fmla="+- 0 4015 3910"/>
                                <a:gd name="T65" fmla="*/ T64 w 125"/>
                                <a:gd name="T66" fmla="+- 0 253 240"/>
                                <a:gd name="T67" fmla="*/ 253 h 106"/>
                                <a:gd name="T68" fmla="+- 0 4016 3910"/>
                                <a:gd name="T69" fmla="*/ T68 w 125"/>
                                <a:gd name="T70" fmla="+- 0 252 240"/>
                                <a:gd name="T71" fmla="*/ 252 h 106"/>
                                <a:gd name="T72" fmla="+- 0 4020 3910"/>
                                <a:gd name="T73" fmla="*/ T72 w 125"/>
                                <a:gd name="T74" fmla="+- 0 249 240"/>
                                <a:gd name="T75" fmla="*/ 249 h 106"/>
                                <a:gd name="T76" fmla="+- 0 4021 3910"/>
                                <a:gd name="T77" fmla="*/ T76 w 125"/>
                                <a:gd name="T78" fmla="+- 0 249 240"/>
                                <a:gd name="T79" fmla="*/ 249 h 106"/>
                                <a:gd name="T80" fmla="+- 0 4021 3910"/>
                                <a:gd name="T81" fmla="*/ T80 w 125"/>
                                <a:gd name="T82" fmla="+- 0 248 240"/>
                                <a:gd name="T83" fmla="*/ 248 h 106"/>
                                <a:gd name="T84" fmla="+- 0 4022 3910"/>
                                <a:gd name="T85" fmla="*/ T84 w 125"/>
                                <a:gd name="T86" fmla="+- 0 248 240"/>
                                <a:gd name="T87" fmla="*/ 248 h 106"/>
                                <a:gd name="T88" fmla="+- 0 4023 3910"/>
                                <a:gd name="T89" fmla="*/ T88 w 125"/>
                                <a:gd name="T90" fmla="+- 0 248 240"/>
                                <a:gd name="T91" fmla="*/ 248 h 106"/>
                                <a:gd name="T92" fmla="+- 0 4024 3910"/>
                                <a:gd name="T93" fmla="*/ T92 w 125"/>
                                <a:gd name="T94" fmla="+- 0 247 240"/>
                                <a:gd name="T95" fmla="*/ 247 h 106"/>
                                <a:gd name="T96" fmla="+- 0 4026 3910"/>
                                <a:gd name="T97" fmla="*/ T96 w 125"/>
                                <a:gd name="T98" fmla="+- 0 247 240"/>
                                <a:gd name="T99" fmla="*/ 247 h 106"/>
                                <a:gd name="T100" fmla="+- 0 4027 3910"/>
                                <a:gd name="T101" fmla="*/ T100 w 125"/>
                                <a:gd name="T102" fmla="+- 0 247 240"/>
                                <a:gd name="T103" fmla="*/ 247 h 106"/>
                                <a:gd name="T104" fmla="+- 0 4030 3910"/>
                                <a:gd name="T105" fmla="*/ T104 w 125"/>
                                <a:gd name="T106" fmla="+- 0 247 240"/>
                                <a:gd name="T107" fmla="*/ 247 h 106"/>
                                <a:gd name="T108" fmla="+- 0 4032 3910"/>
                                <a:gd name="T109" fmla="*/ T108 w 125"/>
                                <a:gd name="T110" fmla="+- 0 247 240"/>
                                <a:gd name="T111" fmla="*/ 247 h 106"/>
                                <a:gd name="T112" fmla="+- 0 4034 3910"/>
                                <a:gd name="T113" fmla="*/ T112 w 125"/>
                                <a:gd name="T114" fmla="+- 0 247 240"/>
                                <a:gd name="T115" fmla="*/ 247 h 106"/>
                                <a:gd name="T116" fmla="+- 0 4034 3910"/>
                                <a:gd name="T117" fmla="*/ T116 w 125"/>
                                <a:gd name="T118" fmla="+- 0 242 240"/>
                                <a:gd name="T119" fmla="*/ 242 h 106"/>
                                <a:gd name="T120" fmla="+- 0 4034 3910"/>
                                <a:gd name="T121" fmla="*/ T120 w 125"/>
                                <a:gd name="T122" fmla="+- 0 240 240"/>
                                <a:gd name="T123" fmla="*/ 240 h 106"/>
                                <a:gd name="T124" fmla="+- 0 4003 3910"/>
                                <a:gd name="T125" fmla="*/ T124 w 125"/>
                                <a:gd name="T126" fmla="+- 0 240 240"/>
                                <a:gd name="T127" fmla="*/ 240 h 106"/>
                                <a:gd name="T128" fmla="+- 0 3999 3910"/>
                                <a:gd name="T129" fmla="*/ T128 w 125"/>
                                <a:gd name="T130" fmla="+- 0 240 240"/>
                                <a:gd name="T131" fmla="*/ 240 h 1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Lst>
                              <a:rect l="0" t="0" r="r" b="b"/>
                              <a:pathLst>
                                <a:path w="125" h="106">
                                  <a:moveTo>
                                    <a:pt x="89" y="0"/>
                                  </a:moveTo>
                                  <a:lnTo>
                                    <a:pt x="83" y="0"/>
                                  </a:lnTo>
                                  <a:lnTo>
                                    <a:pt x="83" y="7"/>
                                  </a:lnTo>
                                  <a:lnTo>
                                    <a:pt x="97" y="7"/>
                                  </a:lnTo>
                                  <a:lnTo>
                                    <a:pt x="97" y="8"/>
                                  </a:lnTo>
                                  <a:lnTo>
                                    <a:pt x="98" y="14"/>
                                  </a:lnTo>
                                  <a:lnTo>
                                    <a:pt x="84" y="70"/>
                                  </a:lnTo>
                                  <a:lnTo>
                                    <a:pt x="74" y="87"/>
                                  </a:lnTo>
                                  <a:lnTo>
                                    <a:pt x="55" y="98"/>
                                  </a:lnTo>
                                  <a:lnTo>
                                    <a:pt x="65" y="98"/>
                                  </a:lnTo>
                                  <a:lnTo>
                                    <a:pt x="72" y="96"/>
                                  </a:lnTo>
                                  <a:lnTo>
                                    <a:pt x="85" y="83"/>
                                  </a:lnTo>
                                  <a:lnTo>
                                    <a:pt x="104" y="17"/>
                                  </a:lnTo>
                                  <a:lnTo>
                                    <a:pt x="104" y="16"/>
                                  </a:lnTo>
                                  <a:lnTo>
                                    <a:pt x="105" y="14"/>
                                  </a:lnTo>
                                  <a:lnTo>
                                    <a:pt x="105" y="13"/>
                                  </a:lnTo>
                                  <a:lnTo>
                                    <a:pt x="106" y="12"/>
                                  </a:lnTo>
                                  <a:lnTo>
                                    <a:pt x="110" y="9"/>
                                  </a:lnTo>
                                  <a:lnTo>
                                    <a:pt x="111" y="9"/>
                                  </a:lnTo>
                                  <a:lnTo>
                                    <a:pt x="111" y="8"/>
                                  </a:lnTo>
                                  <a:lnTo>
                                    <a:pt x="112" y="8"/>
                                  </a:lnTo>
                                  <a:lnTo>
                                    <a:pt x="113" y="8"/>
                                  </a:lnTo>
                                  <a:lnTo>
                                    <a:pt x="114" y="7"/>
                                  </a:lnTo>
                                  <a:lnTo>
                                    <a:pt x="116" y="7"/>
                                  </a:lnTo>
                                  <a:lnTo>
                                    <a:pt x="117" y="7"/>
                                  </a:lnTo>
                                  <a:lnTo>
                                    <a:pt x="120" y="7"/>
                                  </a:lnTo>
                                  <a:lnTo>
                                    <a:pt x="122" y="7"/>
                                  </a:lnTo>
                                  <a:lnTo>
                                    <a:pt x="124" y="7"/>
                                  </a:lnTo>
                                  <a:lnTo>
                                    <a:pt x="124" y="2"/>
                                  </a:lnTo>
                                  <a:lnTo>
                                    <a:pt x="124" y="0"/>
                                  </a:lnTo>
                                  <a:lnTo>
                                    <a:pt x="93" y="0"/>
                                  </a:lnTo>
                                  <a:lnTo>
                                    <a:pt x="89"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95" name="Freeform 90">
                            <a:extLst>
                              <a:ext uri="{FF2B5EF4-FFF2-40B4-BE49-F238E27FC236}">
                                <a16:creationId xmlns:a16="http://schemas.microsoft.com/office/drawing/2014/main" id="{FAB3A197-B4A1-4E77-8E92-8DE54A0692B6}"/>
                              </a:ext>
                            </a:extLst>
                          </wps:cNvPr>
                          <wps:cNvSpPr>
                            <a:spLocks/>
                          </wps:cNvSpPr>
                          <wps:spPr bwMode="auto">
                            <a:xfrm>
                              <a:off x="2698" y="177"/>
                              <a:ext cx="125" cy="106"/>
                            </a:xfrm>
                            <a:custGeom>
                              <a:avLst/>
                              <a:gdLst>
                                <a:gd name="T0" fmla="+- 0 3917 3910"/>
                                <a:gd name="T1" fmla="*/ T0 w 125"/>
                                <a:gd name="T2" fmla="+- 0 240 240"/>
                                <a:gd name="T3" fmla="*/ 240 h 106"/>
                                <a:gd name="T4" fmla="+- 0 3910 3910"/>
                                <a:gd name="T5" fmla="*/ T4 w 125"/>
                                <a:gd name="T6" fmla="+- 0 240 240"/>
                                <a:gd name="T7" fmla="*/ 240 h 106"/>
                                <a:gd name="T8" fmla="+- 0 3910 3910"/>
                                <a:gd name="T9" fmla="*/ T8 w 125"/>
                                <a:gd name="T10" fmla="+- 0 247 240"/>
                                <a:gd name="T11" fmla="*/ 247 h 106"/>
                                <a:gd name="T12" fmla="+- 0 3958 3910"/>
                                <a:gd name="T13" fmla="*/ T12 w 125"/>
                                <a:gd name="T14" fmla="+- 0 247 240"/>
                                <a:gd name="T15" fmla="*/ 247 h 106"/>
                                <a:gd name="T16" fmla="+- 0 3960 3910"/>
                                <a:gd name="T17" fmla="*/ T16 w 125"/>
                                <a:gd name="T18" fmla="+- 0 245 240"/>
                                <a:gd name="T19" fmla="*/ 245 h 106"/>
                                <a:gd name="T20" fmla="+- 0 3960 3910"/>
                                <a:gd name="T21" fmla="*/ T20 w 125"/>
                                <a:gd name="T22" fmla="+- 0 243 240"/>
                                <a:gd name="T23" fmla="*/ 243 h 106"/>
                                <a:gd name="T24" fmla="+- 0 3960 3910"/>
                                <a:gd name="T25" fmla="*/ T24 w 125"/>
                                <a:gd name="T26" fmla="+- 0 240 240"/>
                                <a:gd name="T27" fmla="*/ 240 h 106"/>
                                <a:gd name="T28" fmla="+- 0 3921 3910"/>
                                <a:gd name="T29" fmla="*/ T28 w 125"/>
                                <a:gd name="T30" fmla="+- 0 240 240"/>
                                <a:gd name="T31" fmla="*/ 240 h 106"/>
                                <a:gd name="T32" fmla="+- 0 3917 3910"/>
                                <a:gd name="T33" fmla="*/ T32 w 125"/>
                                <a:gd name="T34" fmla="+- 0 240 240"/>
                                <a:gd name="T35" fmla="*/ 240 h 1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25" h="106">
                                  <a:moveTo>
                                    <a:pt x="7" y="0"/>
                                  </a:moveTo>
                                  <a:lnTo>
                                    <a:pt x="0" y="0"/>
                                  </a:lnTo>
                                  <a:lnTo>
                                    <a:pt x="0" y="7"/>
                                  </a:lnTo>
                                  <a:lnTo>
                                    <a:pt x="48" y="7"/>
                                  </a:lnTo>
                                  <a:lnTo>
                                    <a:pt x="50" y="5"/>
                                  </a:lnTo>
                                  <a:lnTo>
                                    <a:pt x="50" y="3"/>
                                  </a:lnTo>
                                  <a:lnTo>
                                    <a:pt x="50" y="0"/>
                                  </a:lnTo>
                                  <a:lnTo>
                                    <a:pt x="11" y="0"/>
                                  </a:lnTo>
                                  <a:lnTo>
                                    <a:pt x="7"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96" name="Freeform 91">
                            <a:extLst>
                              <a:ext uri="{FF2B5EF4-FFF2-40B4-BE49-F238E27FC236}">
                                <a16:creationId xmlns:a16="http://schemas.microsoft.com/office/drawing/2014/main" id="{A9ECF1A4-ED9F-4F68-A2F1-A37A1D5160BF}"/>
                              </a:ext>
                            </a:extLst>
                          </wps:cNvPr>
                          <wps:cNvSpPr>
                            <a:spLocks/>
                          </wps:cNvSpPr>
                          <wps:spPr bwMode="auto">
                            <a:xfrm>
                              <a:off x="2698" y="177"/>
                              <a:ext cx="125" cy="106"/>
                            </a:xfrm>
                            <a:custGeom>
                              <a:avLst/>
                              <a:gdLst>
                                <a:gd name="T0" fmla="+- 0 3960 3910"/>
                                <a:gd name="T1" fmla="*/ T0 w 125"/>
                                <a:gd name="T2" fmla="+- 0 240 240"/>
                                <a:gd name="T3" fmla="*/ 240 h 106"/>
                                <a:gd name="T4" fmla="+- 0 3954 3910"/>
                                <a:gd name="T5" fmla="*/ T4 w 125"/>
                                <a:gd name="T6" fmla="+- 0 240 240"/>
                                <a:gd name="T7" fmla="*/ 240 h 106"/>
                                <a:gd name="T8" fmla="+- 0 3950 3910"/>
                                <a:gd name="T9" fmla="*/ T8 w 125"/>
                                <a:gd name="T10" fmla="+- 0 240 240"/>
                                <a:gd name="T11" fmla="*/ 240 h 106"/>
                                <a:gd name="T12" fmla="+- 0 3960 3910"/>
                                <a:gd name="T13" fmla="*/ T12 w 125"/>
                                <a:gd name="T14" fmla="+- 0 240 240"/>
                                <a:gd name="T15" fmla="*/ 240 h 106"/>
                                <a:gd name="T16" fmla="+- 0 3960 3910"/>
                                <a:gd name="T17" fmla="*/ T16 w 125"/>
                                <a:gd name="T18" fmla="+- 0 240 240"/>
                                <a:gd name="T19" fmla="*/ 240 h 106"/>
                              </a:gdLst>
                              <a:ahLst/>
                              <a:cxnLst>
                                <a:cxn ang="0">
                                  <a:pos x="T1" y="T3"/>
                                </a:cxn>
                                <a:cxn ang="0">
                                  <a:pos x="T5" y="T7"/>
                                </a:cxn>
                                <a:cxn ang="0">
                                  <a:pos x="T9" y="T11"/>
                                </a:cxn>
                                <a:cxn ang="0">
                                  <a:pos x="T13" y="T15"/>
                                </a:cxn>
                                <a:cxn ang="0">
                                  <a:pos x="T17" y="T19"/>
                                </a:cxn>
                              </a:cxnLst>
                              <a:rect l="0" t="0" r="r" b="b"/>
                              <a:pathLst>
                                <a:path w="125" h="106">
                                  <a:moveTo>
                                    <a:pt x="50" y="0"/>
                                  </a:moveTo>
                                  <a:lnTo>
                                    <a:pt x="44" y="0"/>
                                  </a:lnTo>
                                  <a:lnTo>
                                    <a:pt x="40" y="0"/>
                                  </a:lnTo>
                                  <a:lnTo>
                                    <a:pt x="5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97" name="Freeform 92">
                            <a:extLst>
                              <a:ext uri="{FF2B5EF4-FFF2-40B4-BE49-F238E27FC236}">
                                <a16:creationId xmlns:a16="http://schemas.microsoft.com/office/drawing/2014/main" id="{3CE6B3AC-E37B-43F3-AE73-DB756E5BC8FA}"/>
                              </a:ext>
                            </a:extLst>
                          </wps:cNvPr>
                          <wps:cNvSpPr>
                            <a:spLocks/>
                          </wps:cNvSpPr>
                          <wps:spPr bwMode="auto">
                            <a:xfrm>
                              <a:off x="2698" y="177"/>
                              <a:ext cx="125" cy="106"/>
                            </a:xfrm>
                            <a:custGeom>
                              <a:avLst/>
                              <a:gdLst>
                                <a:gd name="T0" fmla="+- 0 4034 3910"/>
                                <a:gd name="T1" fmla="*/ T0 w 125"/>
                                <a:gd name="T2" fmla="+- 0 240 240"/>
                                <a:gd name="T3" fmla="*/ 240 h 106"/>
                                <a:gd name="T4" fmla="+- 0 4029 3910"/>
                                <a:gd name="T5" fmla="*/ T4 w 125"/>
                                <a:gd name="T6" fmla="+- 0 240 240"/>
                                <a:gd name="T7" fmla="*/ 240 h 106"/>
                                <a:gd name="T8" fmla="+- 0 4026 3910"/>
                                <a:gd name="T9" fmla="*/ T8 w 125"/>
                                <a:gd name="T10" fmla="+- 0 240 240"/>
                                <a:gd name="T11" fmla="*/ 240 h 106"/>
                                <a:gd name="T12" fmla="+- 0 4034 3910"/>
                                <a:gd name="T13" fmla="*/ T12 w 125"/>
                                <a:gd name="T14" fmla="+- 0 240 240"/>
                                <a:gd name="T15" fmla="*/ 240 h 106"/>
                                <a:gd name="T16" fmla="+- 0 4034 3910"/>
                                <a:gd name="T17" fmla="*/ T16 w 125"/>
                                <a:gd name="T18" fmla="+- 0 240 240"/>
                                <a:gd name="T19" fmla="*/ 240 h 106"/>
                              </a:gdLst>
                              <a:ahLst/>
                              <a:cxnLst>
                                <a:cxn ang="0">
                                  <a:pos x="T1" y="T3"/>
                                </a:cxn>
                                <a:cxn ang="0">
                                  <a:pos x="T5" y="T7"/>
                                </a:cxn>
                                <a:cxn ang="0">
                                  <a:pos x="T9" y="T11"/>
                                </a:cxn>
                                <a:cxn ang="0">
                                  <a:pos x="T13" y="T15"/>
                                </a:cxn>
                                <a:cxn ang="0">
                                  <a:pos x="T17" y="T19"/>
                                </a:cxn>
                              </a:cxnLst>
                              <a:rect l="0" t="0" r="r" b="b"/>
                              <a:pathLst>
                                <a:path w="125" h="106">
                                  <a:moveTo>
                                    <a:pt x="124" y="0"/>
                                  </a:moveTo>
                                  <a:lnTo>
                                    <a:pt x="119" y="0"/>
                                  </a:lnTo>
                                  <a:lnTo>
                                    <a:pt x="116" y="0"/>
                                  </a:lnTo>
                                  <a:lnTo>
                                    <a:pt x="12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5" name="Group 93">
                          <a:extLst>
                            <a:ext uri="{FF2B5EF4-FFF2-40B4-BE49-F238E27FC236}">
                              <a16:creationId xmlns:a16="http://schemas.microsoft.com/office/drawing/2014/main" id="{17CFDBB7-4ABB-4B98-8EF7-2B2AC8737461}"/>
                            </a:ext>
                          </a:extLst>
                        </wpg:cNvPr>
                        <wpg:cNvGrpSpPr>
                          <a:grpSpLocks/>
                        </wpg:cNvGrpSpPr>
                        <wpg:grpSpPr bwMode="auto">
                          <a:xfrm>
                            <a:off x="2835" y="245"/>
                            <a:ext cx="90" cy="69"/>
                            <a:chOff x="2835" y="245"/>
                            <a:chExt cx="90" cy="69"/>
                          </a:xfrm>
                        </wpg:grpSpPr>
                        <wps:wsp>
                          <wps:cNvPr id="86" name="Freeform 94">
                            <a:extLst>
                              <a:ext uri="{FF2B5EF4-FFF2-40B4-BE49-F238E27FC236}">
                                <a16:creationId xmlns:a16="http://schemas.microsoft.com/office/drawing/2014/main" id="{C538630C-2563-480C-A6B6-85FCEB62592F}"/>
                              </a:ext>
                            </a:extLst>
                          </wps:cNvPr>
                          <wps:cNvSpPr>
                            <a:spLocks/>
                          </wps:cNvSpPr>
                          <wps:spPr bwMode="auto">
                            <a:xfrm>
                              <a:off x="2835" y="245"/>
                              <a:ext cx="90" cy="69"/>
                            </a:xfrm>
                            <a:custGeom>
                              <a:avLst/>
                              <a:gdLst>
                                <a:gd name="T0" fmla="+- 0 4060 4047"/>
                                <a:gd name="T1" fmla="*/ T0 w 90"/>
                                <a:gd name="T2" fmla="+- 0 354 308"/>
                                <a:gd name="T3" fmla="*/ 354 h 69"/>
                                <a:gd name="T4" fmla="+- 0 4052 4047"/>
                                <a:gd name="T5" fmla="*/ T4 w 90"/>
                                <a:gd name="T6" fmla="+- 0 354 308"/>
                                <a:gd name="T7" fmla="*/ 354 h 69"/>
                                <a:gd name="T8" fmla="+- 0 4047 4047"/>
                                <a:gd name="T9" fmla="*/ T8 w 90"/>
                                <a:gd name="T10" fmla="+- 0 357 308"/>
                                <a:gd name="T11" fmla="*/ 357 h 69"/>
                                <a:gd name="T12" fmla="+- 0 4047 4047"/>
                                <a:gd name="T13" fmla="*/ T12 w 90"/>
                                <a:gd name="T14" fmla="+- 0 374 308"/>
                                <a:gd name="T15" fmla="*/ 374 h 69"/>
                                <a:gd name="T16" fmla="+- 0 4057 4047"/>
                                <a:gd name="T17" fmla="*/ T16 w 90"/>
                                <a:gd name="T18" fmla="+- 0 377 308"/>
                                <a:gd name="T19" fmla="*/ 377 h 69"/>
                                <a:gd name="T20" fmla="+- 0 4073 4047"/>
                                <a:gd name="T21" fmla="*/ T20 w 90"/>
                                <a:gd name="T22" fmla="+- 0 377 308"/>
                                <a:gd name="T23" fmla="*/ 377 h 69"/>
                                <a:gd name="T24" fmla="+- 0 4080 4047"/>
                                <a:gd name="T25" fmla="*/ T24 w 90"/>
                                <a:gd name="T26" fmla="+- 0 372 308"/>
                                <a:gd name="T27" fmla="*/ 372 h 69"/>
                                <a:gd name="T28" fmla="+- 0 4080 4047"/>
                                <a:gd name="T29" fmla="*/ T28 w 90"/>
                                <a:gd name="T30" fmla="+- 0 372 308"/>
                                <a:gd name="T31" fmla="*/ 372 h 69"/>
                                <a:gd name="T32" fmla="+- 0 4060 4047"/>
                                <a:gd name="T33" fmla="*/ T32 w 90"/>
                                <a:gd name="T34" fmla="+- 0 372 308"/>
                                <a:gd name="T35" fmla="*/ 372 h 69"/>
                                <a:gd name="T36" fmla="+- 0 4056 4047"/>
                                <a:gd name="T37" fmla="*/ T36 w 90"/>
                                <a:gd name="T38" fmla="+- 0 369 308"/>
                                <a:gd name="T39" fmla="*/ 369 h 69"/>
                                <a:gd name="T40" fmla="+- 0 4063 4047"/>
                                <a:gd name="T41" fmla="*/ T40 w 90"/>
                                <a:gd name="T42" fmla="+- 0 367 308"/>
                                <a:gd name="T43" fmla="*/ 367 h 69"/>
                                <a:gd name="T44" fmla="+- 0 4063 4047"/>
                                <a:gd name="T45" fmla="*/ T44 w 90"/>
                                <a:gd name="T46" fmla="+- 0 356 308"/>
                                <a:gd name="T47" fmla="*/ 356 h 69"/>
                                <a:gd name="T48" fmla="+- 0 4060 4047"/>
                                <a:gd name="T49" fmla="*/ T48 w 90"/>
                                <a:gd name="T50" fmla="+- 0 354 308"/>
                                <a:gd name="T51" fmla="*/ 354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90" h="69">
                                  <a:moveTo>
                                    <a:pt x="13" y="46"/>
                                  </a:moveTo>
                                  <a:lnTo>
                                    <a:pt x="5" y="46"/>
                                  </a:lnTo>
                                  <a:lnTo>
                                    <a:pt x="0" y="49"/>
                                  </a:lnTo>
                                  <a:lnTo>
                                    <a:pt x="0" y="66"/>
                                  </a:lnTo>
                                  <a:lnTo>
                                    <a:pt x="10" y="69"/>
                                  </a:lnTo>
                                  <a:lnTo>
                                    <a:pt x="26" y="69"/>
                                  </a:lnTo>
                                  <a:lnTo>
                                    <a:pt x="33" y="64"/>
                                  </a:lnTo>
                                  <a:lnTo>
                                    <a:pt x="13" y="64"/>
                                  </a:lnTo>
                                  <a:lnTo>
                                    <a:pt x="9" y="61"/>
                                  </a:lnTo>
                                  <a:lnTo>
                                    <a:pt x="16" y="59"/>
                                  </a:lnTo>
                                  <a:lnTo>
                                    <a:pt x="16" y="48"/>
                                  </a:lnTo>
                                  <a:lnTo>
                                    <a:pt x="13" y="46"/>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7" name="Freeform 95">
                            <a:extLst>
                              <a:ext uri="{FF2B5EF4-FFF2-40B4-BE49-F238E27FC236}">
                                <a16:creationId xmlns:a16="http://schemas.microsoft.com/office/drawing/2014/main" id="{E4510E26-C208-40CE-9EFF-84961B165053}"/>
                              </a:ext>
                            </a:extLst>
                          </wps:cNvPr>
                          <wps:cNvSpPr>
                            <a:spLocks/>
                          </wps:cNvSpPr>
                          <wps:spPr bwMode="auto">
                            <a:xfrm>
                              <a:off x="2835" y="245"/>
                              <a:ext cx="90" cy="69"/>
                            </a:xfrm>
                            <a:custGeom>
                              <a:avLst/>
                              <a:gdLst>
                                <a:gd name="T0" fmla="+- 0 4094 4047"/>
                                <a:gd name="T1" fmla="*/ T0 w 90"/>
                                <a:gd name="T2" fmla="+- 0 367 308"/>
                                <a:gd name="T3" fmla="*/ 367 h 69"/>
                                <a:gd name="T4" fmla="+- 0 4084 4047"/>
                                <a:gd name="T5" fmla="*/ T4 w 90"/>
                                <a:gd name="T6" fmla="+- 0 367 308"/>
                                <a:gd name="T7" fmla="*/ 367 h 69"/>
                                <a:gd name="T8" fmla="+- 0 4090 4047"/>
                                <a:gd name="T9" fmla="*/ T8 w 90"/>
                                <a:gd name="T10" fmla="+- 0 376 308"/>
                                <a:gd name="T11" fmla="*/ 376 h 69"/>
                                <a:gd name="T12" fmla="+- 0 4100 4047"/>
                                <a:gd name="T13" fmla="*/ T12 w 90"/>
                                <a:gd name="T14" fmla="+- 0 377 308"/>
                                <a:gd name="T15" fmla="*/ 377 h 69"/>
                                <a:gd name="T16" fmla="+- 0 4124 4047"/>
                                <a:gd name="T17" fmla="*/ T16 w 90"/>
                                <a:gd name="T18" fmla="+- 0 377 308"/>
                                <a:gd name="T19" fmla="*/ 377 h 69"/>
                                <a:gd name="T20" fmla="+- 0 4127 4047"/>
                                <a:gd name="T21" fmla="*/ T20 w 90"/>
                                <a:gd name="T22" fmla="+- 0 372 308"/>
                                <a:gd name="T23" fmla="*/ 372 h 69"/>
                                <a:gd name="T24" fmla="+- 0 4101 4047"/>
                                <a:gd name="T25" fmla="*/ T24 w 90"/>
                                <a:gd name="T26" fmla="+- 0 372 308"/>
                                <a:gd name="T27" fmla="*/ 372 h 69"/>
                                <a:gd name="T28" fmla="+- 0 4094 4047"/>
                                <a:gd name="T29" fmla="*/ T28 w 90"/>
                                <a:gd name="T30" fmla="+- 0 370 308"/>
                                <a:gd name="T31" fmla="*/ 370 h 69"/>
                                <a:gd name="T32" fmla="+- 0 4094 4047"/>
                                <a:gd name="T33" fmla="*/ T32 w 90"/>
                                <a:gd name="T34" fmla="+- 0 367 308"/>
                                <a:gd name="T35" fmla="*/ 367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90" h="69">
                                  <a:moveTo>
                                    <a:pt x="47" y="59"/>
                                  </a:moveTo>
                                  <a:lnTo>
                                    <a:pt x="37" y="59"/>
                                  </a:lnTo>
                                  <a:lnTo>
                                    <a:pt x="43" y="68"/>
                                  </a:lnTo>
                                  <a:lnTo>
                                    <a:pt x="53" y="69"/>
                                  </a:lnTo>
                                  <a:lnTo>
                                    <a:pt x="77" y="69"/>
                                  </a:lnTo>
                                  <a:lnTo>
                                    <a:pt x="80" y="64"/>
                                  </a:lnTo>
                                  <a:lnTo>
                                    <a:pt x="54" y="64"/>
                                  </a:lnTo>
                                  <a:lnTo>
                                    <a:pt x="47" y="62"/>
                                  </a:lnTo>
                                  <a:lnTo>
                                    <a:pt x="47" y="59"/>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8" name="Freeform 96">
                            <a:extLst>
                              <a:ext uri="{FF2B5EF4-FFF2-40B4-BE49-F238E27FC236}">
                                <a16:creationId xmlns:a16="http://schemas.microsoft.com/office/drawing/2014/main" id="{5A7D53C0-2644-48D2-BF6A-E80B18D45A57}"/>
                              </a:ext>
                            </a:extLst>
                          </wps:cNvPr>
                          <wps:cNvSpPr>
                            <a:spLocks/>
                          </wps:cNvSpPr>
                          <wps:spPr bwMode="auto">
                            <a:xfrm>
                              <a:off x="2835" y="245"/>
                              <a:ext cx="90" cy="69"/>
                            </a:xfrm>
                            <a:custGeom>
                              <a:avLst/>
                              <a:gdLst>
                                <a:gd name="T0" fmla="+- 0 4096 4047"/>
                                <a:gd name="T1" fmla="*/ T0 w 90"/>
                                <a:gd name="T2" fmla="+- 0 313 308"/>
                                <a:gd name="T3" fmla="*/ 313 h 69"/>
                                <a:gd name="T4" fmla="+- 0 4083 4047"/>
                                <a:gd name="T5" fmla="*/ T4 w 90"/>
                                <a:gd name="T6" fmla="+- 0 313 308"/>
                                <a:gd name="T7" fmla="*/ 313 h 69"/>
                                <a:gd name="T8" fmla="+- 0 4089 4047"/>
                                <a:gd name="T9" fmla="*/ T8 w 90"/>
                                <a:gd name="T10" fmla="+- 0 315 308"/>
                                <a:gd name="T11" fmla="*/ 315 h 69"/>
                                <a:gd name="T12" fmla="+- 0 4089 4047"/>
                                <a:gd name="T13" fmla="*/ T12 w 90"/>
                                <a:gd name="T14" fmla="+- 0 327 308"/>
                                <a:gd name="T15" fmla="*/ 327 h 69"/>
                                <a:gd name="T16" fmla="+- 0 4086 4047"/>
                                <a:gd name="T17" fmla="*/ T16 w 90"/>
                                <a:gd name="T18" fmla="+- 0 338 308"/>
                                <a:gd name="T19" fmla="*/ 338 h 69"/>
                                <a:gd name="T20" fmla="+- 0 4081 4047"/>
                                <a:gd name="T21" fmla="*/ T20 w 90"/>
                                <a:gd name="T22" fmla="+- 0 359 308"/>
                                <a:gd name="T23" fmla="*/ 359 h 69"/>
                                <a:gd name="T24" fmla="+- 0 4079 4047"/>
                                <a:gd name="T25" fmla="*/ T24 w 90"/>
                                <a:gd name="T26" fmla="+- 0 367 308"/>
                                <a:gd name="T27" fmla="*/ 367 h 69"/>
                                <a:gd name="T28" fmla="+- 0 4072 4047"/>
                                <a:gd name="T29" fmla="*/ T28 w 90"/>
                                <a:gd name="T30" fmla="+- 0 372 308"/>
                                <a:gd name="T31" fmla="*/ 372 h 69"/>
                                <a:gd name="T32" fmla="+- 0 4080 4047"/>
                                <a:gd name="T33" fmla="*/ T32 w 90"/>
                                <a:gd name="T34" fmla="+- 0 372 308"/>
                                <a:gd name="T35" fmla="*/ 372 h 69"/>
                                <a:gd name="T36" fmla="+- 0 4084 4047"/>
                                <a:gd name="T37" fmla="*/ T36 w 90"/>
                                <a:gd name="T38" fmla="+- 0 367 308"/>
                                <a:gd name="T39" fmla="*/ 367 h 69"/>
                                <a:gd name="T40" fmla="+- 0 4094 4047"/>
                                <a:gd name="T41" fmla="*/ T40 w 90"/>
                                <a:gd name="T42" fmla="+- 0 367 308"/>
                                <a:gd name="T43" fmla="*/ 367 h 69"/>
                                <a:gd name="T44" fmla="+- 0 4106 4047"/>
                                <a:gd name="T45" fmla="*/ T44 w 90"/>
                                <a:gd name="T46" fmla="+- 0 318 308"/>
                                <a:gd name="T47" fmla="*/ 318 h 69"/>
                                <a:gd name="T48" fmla="+- 0 4099 4047"/>
                                <a:gd name="T49" fmla="*/ T48 w 90"/>
                                <a:gd name="T50" fmla="+- 0 318 308"/>
                                <a:gd name="T51" fmla="*/ 318 h 69"/>
                                <a:gd name="T52" fmla="+- 0 4096 4047"/>
                                <a:gd name="T53" fmla="*/ T52 w 90"/>
                                <a:gd name="T54" fmla="+- 0 313 308"/>
                                <a:gd name="T55" fmla="*/ 313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90" h="69">
                                  <a:moveTo>
                                    <a:pt x="49" y="5"/>
                                  </a:moveTo>
                                  <a:lnTo>
                                    <a:pt x="36" y="5"/>
                                  </a:lnTo>
                                  <a:lnTo>
                                    <a:pt x="42" y="7"/>
                                  </a:lnTo>
                                  <a:lnTo>
                                    <a:pt x="42" y="19"/>
                                  </a:lnTo>
                                  <a:lnTo>
                                    <a:pt x="39" y="30"/>
                                  </a:lnTo>
                                  <a:lnTo>
                                    <a:pt x="34" y="51"/>
                                  </a:lnTo>
                                  <a:lnTo>
                                    <a:pt x="32" y="59"/>
                                  </a:lnTo>
                                  <a:lnTo>
                                    <a:pt x="25" y="64"/>
                                  </a:lnTo>
                                  <a:lnTo>
                                    <a:pt x="33" y="64"/>
                                  </a:lnTo>
                                  <a:lnTo>
                                    <a:pt x="37" y="59"/>
                                  </a:lnTo>
                                  <a:lnTo>
                                    <a:pt x="47" y="59"/>
                                  </a:lnTo>
                                  <a:lnTo>
                                    <a:pt x="59" y="10"/>
                                  </a:lnTo>
                                  <a:lnTo>
                                    <a:pt x="52" y="10"/>
                                  </a:lnTo>
                                  <a:lnTo>
                                    <a:pt x="49" y="5"/>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9" name="Freeform 97">
                            <a:extLst>
                              <a:ext uri="{FF2B5EF4-FFF2-40B4-BE49-F238E27FC236}">
                                <a16:creationId xmlns:a16="http://schemas.microsoft.com/office/drawing/2014/main" id="{71508D75-F630-4703-8165-4D4660C33425}"/>
                              </a:ext>
                            </a:extLst>
                          </wps:cNvPr>
                          <wps:cNvSpPr>
                            <a:spLocks/>
                          </wps:cNvSpPr>
                          <wps:spPr bwMode="auto">
                            <a:xfrm>
                              <a:off x="2835" y="245"/>
                              <a:ext cx="90" cy="69"/>
                            </a:xfrm>
                            <a:custGeom>
                              <a:avLst/>
                              <a:gdLst>
                                <a:gd name="T0" fmla="+- 0 4135 4047"/>
                                <a:gd name="T1" fmla="*/ T0 w 90"/>
                                <a:gd name="T2" fmla="+- 0 351 308"/>
                                <a:gd name="T3" fmla="*/ 351 h 69"/>
                                <a:gd name="T4" fmla="+- 0 4129 4047"/>
                                <a:gd name="T5" fmla="*/ T4 w 90"/>
                                <a:gd name="T6" fmla="+- 0 351 308"/>
                                <a:gd name="T7" fmla="*/ 351 h 69"/>
                                <a:gd name="T8" fmla="+- 0 4128 4047"/>
                                <a:gd name="T9" fmla="*/ T8 w 90"/>
                                <a:gd name="T10" fmla="+- 0 354 308"/>
                                <a:gd name="T11" fmla="*/ 354 h 69"/>
                                <a:gd name="T12" fmla="+- 0 4124 4047"/>
                                <a:gd name="T13" fmla="*/ T12 w 90"/>
                                <a:gd name="T14" fmla="+- 0 367 308"/>
                                <a:gd name="T15" fmla="*/ 367 h 69"/>
                                <a:gd name="T16" fmla="+- 0 4112 4047"/>
                                <a:gd name="T17" fmla="*/ T16 w 90"/>
                                <a:gd name="T18" fmla="+- 0 372 308"/>
                                <a:gd name="T19" fmla="*/ 372 h 69"/>
                                <a:gd name="T20" fmla="+- 0 4127 4047"/>
                                <a:gd name="T21" fmla="*/ T20 w 90"/>
                                <a:gd name="T22" fmla="+- 0 372 308"/>
                                <a:gd name="T23" fmla="*/ 372 h 69"/>
                                <a:gd name="T24" fmla="+- 0 4135 4047"/>
                                <a:gd name="T25" fmla="*/ T24 w 90"/>
                                <a:gd name="T26" fmla="+- 0 359 308"/>
                                <a:gd name="T27" fmla="*/ 359 h 69"/>
                                <a:gd name="T28" fmla="+- 0 4135 4047"/>
                                <a:gd name="T29" fmla="*/ T28 w 90"/>
                                <a:gd name="T30" fmla="+- 0 351 308"/>
                                <a:gd name="T31" fmla="*/ 351 h 69"/>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90" h="69">
                                  <a:moveTo>
                                    <a:pt x="88" y="43"/>
                                  </a:moveTo>
                                  <a:lnTo>
                                    <a:pt x="82" y="43"/>
                                  </a:lnTo>
                                  <a:lnTo>
                                    <a:pt x="81" y="46"/>
                                  </a:lnTo>
                                  <a:lnTo>
                                    <a:pt x="77" y="59"/>
                                  </a:lnTo>
                                  <a:lnTo>
                                    <a:pt x="65" y="64"/>
                                  </a:lnTo>
                                  <a:lnTo>
                                    <a:pt x="80" y="64"/>
                                  </a:lnTo>
                                  <a:lnTo>
                                    <a:pt x="88" y="51"/>
                                  </a:lnTo>
                                  <a:lnTo>
                                    <a:pt x="88" y="43"/>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90" name="Freeform 98">
                            <a:extLst>
                              <a:ext uri="{FF2B5EF4-FFF2-40B4-BE49-F238E27FC236}">
                                <a16:creationId xmlns:a16="http://schemas.microsoft.com/office/drawing/2014/main" id="{D174D39C-4356-4176-99BF-AE74F65FE856}"/>
                              </a:ext>
                            </a:extLst>
                          </wps:cNvPr>
                          <wps:cNvSpPr>
                            <a:spLocks/>
                          </wps:cNvSpPr>
                          <wps:spPr bwMode="auto">
                            <a:xfrm>
                              <a:off x="2835" y="245"/>
                              <a:ext cx="90" cy="69"/>
                            </a:xfrm>
                            <a:custGeom>
                              <a:avLst/>
                              <a:gdLst>
                                <a:gd name="T0" fmla="+- 0 4084 4047"/>
                                <a:gd name="T1" fmla="*/ T0 w 90"/>
                                <a:gd name="T2" fmla="+- 0 308 308"/>
                                <a:gd name="T3" fmla="*/ 308 h 69"/>
                                <a:gd name="T4" fmla="+- 0 4060 4047"/>
                                <a:gd name="T5" fmla="*/ T4 w 90"/>
                                <a:gd name="T6" fmla="+- 0 308 308"/>
                                <a:gd name="T7" fmla="*/ 308 h 69"/>
                                <a:gd name="T8" fmla="+- 0 4049 4047"/>
                                <a:gd name="T9" fmla="*/ T8 w 90"/>
                                <a:gd name="T10" fmla="+- 0 326 308"/>
                                <a:gd name="T11" fmla="*/ 326 h 69"/>
                                <a:gd name="T12" fmla="+- 0 4049 4047"/>
                                <a:gd name="T13" fmla="*/ T12 w 90"/>
                                <a:gd name="T14" fmla="+- 0 334 308"/>
                                <a:gd name="T15" fmla="*/ 334 h 69"/>
                                <a:gd name="T16" fmla="+- 0 4055 4047"/>
                                <a:gd name="T17" fmla="*/ T16 w 90"/>
                                <a:gd name="T18" fmla="+- 0 333 308"/>
                                <a:gd name="T19" fmla="*/ 333 h 69"/>
                                <a:gd name="T20" fmla="+- 0 4055 4047"/>
                                <a:gd name="T21" fmla="*/ T20 w 90"/>
                                <a:gd name="T22" fmla="+- 0 332 308"/>
                                <a:gd name="T23" fmla="*/ 332 h 69"/>
                                <a:gd name="T24" fmla="+- 0 4060 4047"/>
                                <a:gd name="T25" fmla="*/ T24 w 90"/>
                                <a:gd name="T26" fmla="+- 0 317 308"/>
                                <a:gd name="T27" fmla="*/ 317 h 69"/>
                                <a:gd name="T28" fmla="+- 0 4072 4047"/>
                                <a:gd name="T29" fmla="*/ T28 w 90"/>
                                <a:gd name="T30" fmla="+- 0 313 308"/>
                                <a:gd name="T31" fmla="*/ 313 h 69"/>
                                <a:gd name="T32" fmla="+- 0 4096 4047"/>
                                <a:gd name="T33" fmla="*/ T32 w 90"/>
                                <a:gd name="T34" fmla="+- 0 313 308"/>
                                <a:gd name="T35" fmla="*/ 313 h 69"/>
                                <a:gd name="T36" fmla="+- 0 4094 4047"/>
                                <a:gd name="T37" fmla="*/ T36 w 90"/>
                                <a:gd name="T38" fmla="+- 0 309 308"/>
                                <a:gd name="T39" fmla="*/ 309 h 69"/>
                                <a:gd name="T40" fmla="+- 0 4084 4047"/>
                                <a:gd name="T41" fmla="*/ T40 w 90"/>
                                <a:gd name="T42" fmla="+- 0 308 308"/>
                                <a:gd name="T43" fmla="*/ 308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90" h="69">
                                  <a:moveTo>
                                    <a:pt x="37" y="0"/>
                                  </a:moveTo>
                                  <a:lnTo>
                                    <a:pt x="13" y="0"/>
                                  </a:lnTo>
                                  <a:lnTo>
                                    <a:pt x="2" y="18"/>
                                  </a:lnTo>
                                  <a:lnTo>
                                    <a:pt x="2" y="26"/>
                                  </a:lnTo>
                                  <a:lnTo>
                                    <a:pt x="8" y="25"/>
                                  </a:lnTo>
                                  <a:lnTo>
                                    <a:pt x="8" y="24"/>
                                  </a:lnTo>
                                  <a:lnTo>
                                    <a:pt x="13" y="9"/>
                                  </a:lnTo>
                                  <a:lnTo>
                                    <a:pt x="25" y="5"/>
                                  </a:lnTo>
                                  <a:lnTo>
                                    <a:pt x="49" y="5"/>
                                  </a:lnTo>
                                  <a:lnTo>
                                    <a:pt x="47" y="1"/>
                                  </a:lnTo>
                                  <a:lnTo>
                                    <a:pt x="37"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91" name="Freeform 99">
                            <a:extLst>
                              <a:ext uri="{FF2B5EF4-FFF2-40B4-BE49-F238E27FC236}">
                                <a16:creationId xmlns:a16="http://schemas.microsoft.com/office/drawing/2014/main" id="{F8AFE1DC-3D3F-46E2-BB48-9D481BBA1E02}"/>
                              </a:ext>
                            </a:extLst>
                          </wps:cNvPr>
                          <wps:cNvSpPr>
                            <a:spLocks/>
                          </wps:cNvSpPr>
                          <wps:spPr bwMode="auto">
                            <a:xfrm>
                              <a:off x="2835" y="245"/>
                              <a:ext cx="90" cy="69"/>
                            </a:xfrm>
                            <a:custGeom>
                              <a:avLst/>
                              <a:gdLst>
                                <a:gd name="T0" fmla="+- 0 4137 4047"/>
                                <a:gd name="T1" fmla="*/ T0 w 90"/>
                                <a:gd name="T2" fmla="+- 0 313 308"/>
                                <a:gd name="T3" fmla="*/ 313 h 69"/>
                                <a:gd name="T4" fmla="+- 0 4124 4047"/>
                                <a:gd name="T5" fmla="*/ T4 w 90"/>
                                <a:gd name="T6" fmla="+- 0 313 308"/>
                                <a:gd name="T7" fmla="*/ 313 h 69"/>
                                <a:gd name="T8" fmla="+- 0 4128 4047"/>
                                <a:gd name="T9" fmla="*/ T8 w 90"/>
                                <a:gd name="T10" fmla="+- 0 315 308"/>
                                <a:gd name="T11" fmla="*/ 315 h 69"/>
                                <a:gd name="T12" fmla="+- 0 4126 4047"/>
                                <a:gd name="T13" fmla="*/ T12 w 90"/>
                                <a:gd name="T14" fmla="+- 0 316 308"/>
                                <a:gd name="T15" fmla="*/ 316 h 69"/>
                                <a:gd name="T16" fmla="+- 0 4126 4047"/>
                                <a:gd name="T17" fmla="*/ T16 w 90"/>
                                <a:gd name="T18" fmla="+- 0 316 308"/>
                                <a:gd name="T19" fmla="*/ 316 h 69"/>
                                <a:gd name="T20" fmla="+- 0 4125 4047"/>
                                <a:gd name="T21" fmla="*/ T20 w 90"/>
                                <a:gd name="T22" fmla="+- 0 316 308"/>
                                <a:gd name="T23" fmla="*/ 316 h 69"/>
                                <a:gd name="T24" fmla="+- 0 4125 4047"/>
                                <a:gd name="T25" fmla="*/ T24 w 90"/>
                                <a:gd name="T26" fmla="+- 0 317 308"/>
                                <a:gd name="T27" fmla="*/ 317 h 69"/>
                                <a:gd name="T28" fmla="+- 0 4124 4047"/>
                                <a:gd name="T29" fmla="*/ T28 w 90"/>
                                <a:gd name="T30" fmla="+- 0 317 308"/>
                                <a:gd name="T31" fmla="*/ 317 h 69"/>
                                <a:gd name="T32" fmla="+- 0 4124 4047"/>
                                <a:gd name="T33" fmla="*/ T32 w 90"/>
                                <a:gd name="T34" fmla="+- 0 317 308"/>
                                <a:gd name="T35" fmla="*/ 317 h 69"/>
                                <a:gd name="T36" fmla="+- 0 4124 4047"/>
                                <a:gd name="T37" fmla="*/ T36 w 90"/>
                                <a:gd name="T38" fmla="+- 0 318 308"/>
                                <a:gd name="T39" fmla="*/ 318 h 69"/>
                                <a:gd name="T40" fmla="+- 0 4123 4047"/>
                                <a:gd name="T41" fmla="*/ T40 w 90"/>
                                <a:gd name="T42" fmla="+- 0 318 308"/>
                                <a:gd name="T43" fmla="*/ 318 h 69"/>
                                <a:gd name="T44" fmla="+- 0 4123 4047"/>
                                <a:gd name="T45" fmla="*/ T44 w 90"/>
                                <a:gd name="T46" fmla="+- 0 319 308"/>
                                <a:gd name="T47" fmla="*/ 319 h 69"/>
                                <a:gd name="T48" fmla="+- 0 4122 4047"/>
                                <a:gd name="T49" fmla="*/ T48 w 90"/>
                                <a:gd name="T50" fmla="+- 0 319 308"/>
                                <a:gd name="T51" fmla="*/ 319 h 69"/>
                                <a:gd name="T52" fmla="+- 0 4122 4047"/>
                                <a:gd name="T53" fmla="*/ T52 w 90"/>
                                <a:gd name="T54" fmla="+- 0 320 308"/>
                                <a:gd name="T55" fmla="*/ 320 h 69"/>
                                <a:gd name="T56" fmla="+- 0 4121 4047"/>
                                <a:gd name="T57" fmla="*/ T56 w 90"/>
                                <a:gd name="T58" fmla="+- 0 321 308"/>
                                <a:gd name="T59" fmla="*/ 321 h 69"/>
                                <a:gd name="T60" fmla="+- 0 4121 4047"/>
                                <a:gd name="T61" fmla="*/ T60 w 90"/>
                                <a:gd name="T62" fmla="+- 0 322 308"/>
                                <a:gd name="T63" fmla="*/ 322 h 69"/>
                                <a:gd name="T64" fmla="+- 0 4121 4047"/>
                                <a:gd name="T65" fmla="*/ T64 w 90"/>
                                <a:gd name="T66" fmla="+- 0 323 308"/>
                                <a:gd name="T67" fmla="*/ 323 h 69"/>
                                <a:gd name="T68" fmla="+- 0 4121 4047"/>
                                <a:gd name="T69" fmla="*/ T68 w 90"/>
                                <a:gd name="T70" fmla="+- 0 327 308"/>
                                <a:gd name="T71" fmla="*/ 327 h 69"/>
                                <a:gd name="T72" fmla="+- 0 4122 4047"/>
                                <a:gd name="T73" fmla="*/ T72 w 90"/>
                                <a:gd name="T74" fmla="+- 0 331 308"/>
                                <a:gd name="T75" fmla="*/ 331 h 69"/>
                                <a:gd name="T76" fmla="+- 0 4132 4047"/>
                                <a:gd name="T77" fmla="*/ T76 w 90"/>
                                <a:gd name="T78" fmla="+- 0 331 308"/>
                                <a:gd name="T79" fmla="*/ 331 h 69"/>
                                <a:gd name="T80" fmla="+- 0 4137 4047"/>
                                <a:gd name="T81" fmla="*/ T80 w 90"/>
                                <a:gd name="T82" fmla="+- 0 327 308"/>
                                <a:gd name="T83" fmla="*/ 327 h 69"/>
                                <a:gd name="T84" fmla="+- 0 4137 4047"/>
                                <a:gd name="T85" fmla="*/ T84 w 90"/>
                                <a:gd name="T86" fmla="+- 0 313 308"/>
                                <a:gd name="T87" fmla="*/ 313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90" h="69">
                                  <a:moveTo>
                                    <a:pt x="90" y="5"/>
                                  </a:moveTo>
                                  <a:lnTo>
                                    <a:pt x="77" y="5"/>
                                  </a:lnTo>
                                  <a:lnTo>
                                    <a:pt x="81" y="7"/>
                                  </a:lnTo>
                                  <a:lnTo>
                                    <a:pt x="79" y="8"/>
                                  </a:lnTo>
                                  <a:lnTo>
                                    <a:pt x="78" y="8"/>
                                  </a:lnTo>
                                  <a:lnTo>
                                    <a:pt x="78" y="9"/>
                                  </a:lnTo>
                                  <a:lnTo>
                                    <a:pt x="77" y="9"/>
                                  </a:lnTo>
                                  <a:lnTo>
                                    <a:pt x="77" y="10"/>
                                  </a:lnTo>
                                  <a:lnTo>
                                    <a:pt x="76" y="10"/>
                                  </a:lnTo>
                                  <a:lnTo>
                                    <a:pt x="76" y="11"/>
                                  </a:lnTo>
                                  <a:lnTo>
                                    <a:pt x="75" y="11"/>
                                  </a:lnTo>
                                  <a:lnTo>
                                    <a:pt x="75" y="12"/>
                                  </a:lnTo>
                                  <a:lnTo>
                                    <a:pt x="74" y="13"/>
                                  </a:lnTo>
                                  <a:lnTo>
                                    <a:pt x="74" y="14"/>
                                  </a:lnTo>
                                  <a:lnTo>
                                    <a:pt x="74" y="15"/>
                                  </a:lnTo>
                                  <a:lnTo>
                                    <a:pt x="74" y="19"/>
                                  </a:lnTo>
                                  <a:lnTo>
                                    <a:pt x="75" y="23"/>
                                  </a:lnTo>
                                  <a:lnTo>
                                    <a:pt x="85" y="23"/>
                                  </a:lnTo>
                                  <a:lnTo>
                                    <a:pt x="90" y="19"/>
                                  </a:lnTo>
                                  <a:lnTo>
                                    <a:pt x="90" y="5"/>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92" name="Freeform 100">
                            <a:extLst>
                              <a:ext uri="{FF2B5EF4-FFF2-40B4-BE49-F238E27FC236}">
                                <a16:creationId xmlns:a16="http://schemas.microsoft.com/office/drawing/2014/main" id="{71DE904D-BB6A-40BE-8C7B-521D9876425D}"/>
                              </a:ext>
                            </a:extLst>
                          </wps:cNvPr>
                          <wps:cNvSpPr>
                            <a:spLocks/>
                          </wps:cNvSpPr>
                          <wps:spPr bwMode="auto">
                            <a:xfrm>
                              <a:off x="2835" y="245"/>
                              <a:ext cx="90" cy="69"/>
                            </a:xfrm>
                            <a:custGeom>
                              <a:avLst/>
                              <a:gdLst>
                                <a:gd name="T0" fmla="+- 0 4127 4047"/>
                                <a:gd name="T1" fmla="*/ T0 w 90"/>
                                <a:gd name="T2" fmla="+- 0 308 308"/>
                                <a:gd name="T3" fmla="*/ 308 h 69"/>
                                <a:gd name="T4" fmla="+- 0 4109 4047"/>
                                <a:gd name="T5" fmla="*/ T4 w 90"/>
                                <a:gd name="T6" fmla="+- 0 308 308"/>
                                <a:gd name="T7" fmla="*/ 308 h 69"/>
                                <a:gd name="T8" fmla="+- 0 4102 4047"/>
                                <a:gd name="T9" fmla="*/ T8 w 90"/>
                                <a:gd name="T10" fmla="+- 0 314 308"/>
                                <a:gd name="T11" fmla="*/ 314 h 69"/>
                                <a:gd name="T12" fmla="+- 0 4099 4047"/>
                                <a:gd name="T13" fmla="*/ T12 w 90"/>
                                <a:gd name="T14" fmla="+- 0 318 308"/>
                                <a:gd name="T15" fmla="*/ 318 h 69"/>
                                <a:gd name="T16" fmla="+- 0 4106 4047"/>
                                <a:gd name="T17" fmla="*/ T16 w 90"/>
                                <a:gd name="T18" fmla="+- 0 318 308"/>
                                <a:gd name="T19" fmla="*/ 318 h 69"/>
                                <a:gd name="T20" fmla="+- 0 4111 4047"/>
                                <a:gd name="T21" fmla="*/ T20 w 90"/>
                                <a:gd name="T22" fmla="+- 0 313 308"/>
                                <a:gd name="T23" fmla="*/ 313 h 69"/>
                                <a:gd name="T24" fmla="+- 0 4137 4047"/>
                                <a:gd name="T25" fmla="*/ T24 w 90"/>
                                <a:gd name="T26" fmla="+- 0 313 308"/>
                                <a:gd name="T27" fmla="*/ 313 h 69"/>
                                <a:gd name="T28" fmla="+- 0 4137 4047"/>
                                <a:gd name="T29" fmla="*/ T28 w 90"/>
                                <a:gd name="T30" fmla="+- 0 311 308"/>
                                <a:gd name="T31" fmla="*/ 311 h 69"/>
                                <a:gd name="T32" fmla="+- 0 4127 4047"/>
                                <a:gd name="T33" fmla="*/ T32 w 90"/>
                                <a:gd name="T34" fmla="+- 0 308 308"/>
                                <a:gd name="T35" fmla="*/ 308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90" h="69">
                                  <a:moveTo>
                                    <a:pt x="80" y="0"/>
                                  </a:moveTo>
                                  <a:lnTo>
                                    <a:pt x="62" y="0"/>
                                  </a:lnTo>
                                  <a:lnTo>
                                    <a:pt x="55" y="6"/>
                                  </a:lnTo>
                                  <a:lnTo>
                                    <a:pt x="52" y="10"/>
                                  </a:lnTo>
                                  <a:lnTo>
                                    <a:pt x="59" y="10"/>
                                  </a:lnTo>
                                  <a:lnTo>
                                    <a:pt x="64" y="5"/>
                                  </a:lnTo>
                                  <a:lnTo>
                                    <a:pt x="90" y="5"/>
                                  </a:lnTo>
                                  <a:lnTo>
                                    <a:pt x="90" y="3"/>
                                  </a:lnTo>
                                  <a:lnTo>
                                    <a:pt x="8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6" name="Group 101">
                          <a:extLst>
                            <a:ext uri="{FF2B5EF4-FFF2-40B4-BE49-F238E27FC236}">
                              <a16:creationId xmlns:a16="http://schemas.microsoft.com/office/drawing/2014/main" id="{39E293BF-6F20-4889-8C18-73842411BD44}"/>
                            </a:ext>
                          </a:extLst>
                        </wpg:cNvPr>
                        <wpg:cNvGrpSpPr>
                          <a:grpSpLocks/>
                        </wpg:cNvGrpSpPr>
                        <wpg:grpSpPr bwMode="auto">
                          <a:xfrm>
                            <a:off x="3159" y="631"/>
                            <a:ext cx="125" cy="106"/>
                            <a:chOff x="3159" y="631"/>
                            <a:chExt cx="125" cy="106"/>
                          </a:xfrm>
                        </wpg:grpSpPr>
                        <wps:wsp>
                          <wps:cNvPr id="81" name="Freeform 102">
                            <a:extLst>
                              <a:ext uri="{FF2B5EF4-FFF2-40B4-BE49-F238E27FC236}">
                                <a16:creationId xmlns:a16="http://schemas.microsoft.com/office/drawing/2014/main" id="{7898A21D-322A-4763-90EB-B55581B5A185}"/>
                              </a:ext>
                            </a:extLst>
                          </wps:cNvPr>
                          <wps:cNvSpPr>
                            <a:spLocks/>
                          </wps:cNvSpPr>
                          <wps:spPr bwMode="auto">
                            <a:xfrm>
                              <a:off x="3159" y="631"/>
                              <a:ext cx="125" cy="106"/>
                            </a:xfrm>
                            <a:custGeom>
                              <a:avLst/>
                              <a:gdLst>
                                <a:gd name="T0" fmla="+- 0 4403 4371"/>
                                <a:gd name="T1" fmla="*/ T0 w 125"/>
                                <a:gd name="T2" fmla="+- 0 701 694"/>
                                <a:gd name="T3" fmla="*/ 701 h 106"/>
                                <a:gd name="T4" fmla="+- 0 4383 4371"/>
                                <a:gd name="T5" fmla="*/ T4 w 125"/>
                                <a:gd name="T6" fmla="+- 0 701 694"/>
                                <a:gd name="T7" fmla="*/ 701 h 106"/>
                                <a:gd name="T8" fmla="+- 0 4386 4371"/>
                                <a:gd name="T9" fmla="*/ T8 w 125"/>
                                <a:gd name="T10" fmla="+- 0 702 694"/>
                                <a:gd name="T11" fmla="*/ 702 h 106"/>
                                <a:gd name="T12" fmla="+- 0 4386 4371"/>
                                <a:gd name="T13" fmla="*/ T12 w 125"/>
                                <a:gd name="T14" fmla="+- 0 704 694"/>
                                <a:gd name="T15" fmla="*/ 704 h 106"/>
                                <a:gd name="T16" fmla="+- 0 4386 4371"/>
                                <a:gd name="T17" fmla="*/ T16 w 125"/>
                                <a:gd name="T18" fmla="+- 0 705 694"/>
                                <a:gd name="T19" fmla="*/ 705 h 106"/>
                                <a:gd name="T20" fmla="+- 0 4385 4371"/>
                                <a:gd name="T21" fmla="*/ T20 w 125"/>
                                <a:gd name="T22" fmla="+- 0 711 694"/>
                                <a:gd name="T23" fmla="*/ 711 h 106"/>
                                <a:gd name="T24" fmla="+- 0 4382 4371"/>
                                <a:gd name="T25" fmla="*/ T24 w 125"/>
                                <a:gd name="T26" fmla="+- 0 723 694"/>
                                <a:gd name="T27" fmla="*/ 723 h 106"/>
                                <a:gd name="T28" fmla="+- 0 4381 4371"/>
                                <a:gd name="T29" fmla="*/ T28 w 125"/>
                                <a:gd name="T30" fmla="+- 0 726 694"/>
                                <a:gd name="T31" fmla="*/ 726 h 106"/>
                                <a:gd name="T32" fmla="+- 0 4378 4371"/>
                                <a:gd name="T33" fmla="*/ T32 w 125"/>
                                <a:gd name="T34" fmla="+- 0 739 694"/>
                                <a:gd name="T35" fmla="*/ 739 h 106"/>
                                <a:gd name="T36" fmla="+- 0 4374 4371"/>
                                <a:gd name="T37" fmla="*/ T36 w 125"/>
                                <a:gd name="T38" fmla="+- 0 751 694"/>
                                <a:gd name="T39" fmla="*/ 751 h 106"/>
                                <a:gd name="T40" fmla="+- 0 4371 4371"/>
                                <a:gd name="T41" fmla="*/ T40 w 125"/>
                                <a:gd name="T42" fmla="+- 0 764 694"/>
                                <a:gd name="T43" fmla="*/ 764 h 106"/>
                                <a:gd name="T44" fmla="+- 0 4371 4371"/>
                                <a:gd name="T45" fmla="*/ T44 w 125"/>
                                <a:gd name="T46" fmla="+- 0 766 694"/>
                                <a:gd name="T47" fmla="*/ 766 h 106"/>
                                <a:gd name="T48" fmla="+- 0 4371 4371"/>
                                <a:gd name="T49" fmla="*/ T48 w 125"/>
                                <a:gd name="T50" fmla="+- 0 767 694"/>
                                <a:gd name="T51" fmla="*/ 767 h 106"/>
                                <a:gd name="T52" fmla="+- 0 4371 4371"/>
                                <a:gd name="T53" fmla="*/ T52 w 125"/>
                                <a:gd name="T54" fmla="+- 0 771 694"/>
                                <a:gd name="T55" fmla="*/ 771 h 106"/>
                                <a:gd name="T56" fmla="+- 0 4378 4371"/>
                                <a:gd name="T57" fmla="*/ T56 w 125"/>
                                <a:gd name="T58" fmla="+- 0 789 694"/>
                                <a:gd name="T59" fmla="*/ 789 h 106"/>
                                <a:gd name="T60" fmla="+- 0 4396 4371"/>
                                <a:gd name="T61" fmla="*/ T60 w 125"/>
                                <a:gd name="T62" fmla="+- 0 800 694"/>
                                <a:gd name="T63" fmla="*/ 800 h 106"/>
                                <a:gd name="T64" fmla="+- 0 4423 4371"/>
                                <a:gd name="T65" fmla="*/ T64 w 125"/>
                                <a:gd name="T66" fmla="+- 0 798 694"/>
                                <a:gd name="T67" fmla="*/ 798 h 106"/>
                                <a:gd name="T68" fmla="+- 0 4436 4371"/>
                                <a:gd name="T69" fmla="*/ T68 w 125"/>
                                <a:gd name="T70" fmla="+- 0 792 694"/>
                                <a:gd name="T71" fmla="*/ 792 h 106"/>
                                <a:gd name="T72" fmla="+- 0 4426 4371"/>
                                <a:gd name="T73" fmla="*/ T72 w 125"/>
                                <a:gd name="T74" fmla="+- 0 792 694"/>
                                <a:gd name="T75" fmla="*/ 792 h 106"/>
                                <a:gd name="T76" fmla="+- 0 4400 4371"/>
                                <a:gd name="T77" fmla="*/ T76 w 125"/>
                                <a:gd name="T78" fmla="+- 0 792 694"/>
                                <a:gd name="T79" fmla="*/ 792 h 106"/>
                                <a:gd name="T80" fmla="+- 0 4387 4371"/>
                                <a:gd name="T81" fmla="*/ T80 w 125"/>
                                <a:gd name="T82" fmla="+- 0 781 694"/>
                                <a:gd name="T83" fmla="*/ 781 h 106"/>
                                <a:gd name="T84" fmla="+- 0 4386 4371"/>
                                <a:gd name="T85" fmla="*/ T84 w 125"/>
                                <a:gd name="T86" fmla="+- 0 771 694"/>
                                <a:gd name="T87" fmla="*/ 771 h 106"/>
                                <a:gd name="T88" fmla="+- 0 4386 4371"/>
                                <a:gd name="T89" fmla="*/ T88 w 125"/>
                                <a:gd name="T90" fmla="+- 0 767 694"/>
                                <a:gd name="T91" fmla="*/ 767 h 106"/>
                                <a:gd name="T92" fmla="+- 0 4387 4371"/>
                                <a:gd name="T93" fmla="*/ T92 w 125"/>
                                <a:gd name="T94" fmla="+- 0 764 694"/>
                                <a:gd name="T95" fmla="*/ 764 h 106"/>
                                <a:gd name="T96" fmla="+- 0 4403 4371"/>
                                <a:gd name="T97" fmla="*/ T96 w 125"/>
                                <a:gd name="T98" fmla="+- 0 701 694"/>
                                <a:gd name="T99" fmla="*/ 701 h 1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125" h="106">
                                  <a:moveTo>
                                    <a:pt x="32" y="7"/>
                                  </a:moveTo>
                                  <a:lnTo>
                                    <a:pt x="12" y="7"/>
                                  </a:lnTo>
                                  <a:lnTo>
                                    <a:pt x="15" y="8"/>
                                  </a:lnTo>
                                  <a:lnTo>
                                    <a:pt x="15" y="10"/>
                                  </a:lnTo>
                                  <a:lnTo>
                                    <a:pt x="15" y="11"/>
                                  </a:lnTo>
                                  <a:lnTo>
                                    <a:pt x="14" y="17"/>
                                  </a:lnTo>
                                  <a:lnTo>
                                    <a:pt x="11" y="29"/>
                                  </a:lnTo>
                                  <a:lnTo>
                                    <a:pt x="10" y="32"/>
                                  </a:lnTo>
                                  <a:lnTo>
                                    <a:pt x="7" y="45"/>
                                  </a:lnTo>
                                  <a:lnTo>
                                    <a:pt x="3" y="57"/>
                                  </a:lnTo>
                                  <a:lnTo>
                                    <a:pt x="0" y="70"/>
                                  </a:lnTo>
                                  <a:lnTo>
                                    <a:pt x="0" y="72"/>
                                  </a:lnTo>
                                  <a:lnTo>
                                    <a:pt x="0" y="73"/>
                                  </a:lnTo>
                                  <a:lnTo>
                                    <a:pt x="0" y="77"/>
                                  </a:lnTo>
                                  <a:lnTo>
                                    <a:pt x="7" y="95"/>
                                  </a:lnTo>
                                  <a:lnTo>
                                    <a:pt x="25" y="106"/>
                                  </a:lnTo>
                                  <a:lnTo>
                                    <a:pt x="52" y="104"/>
                                  </a:lnTo>
                                  <a:lnTo>
                                    <a:pt x="65" y="98"/>
                                  </a:lnTo>
                                  <a:lnTo>
                                    <a:pt x="55" y="98"/>
                                  </a:lnTo>
                                  <a:lnTo>
                                    <a:pt x="29" y="98"/>
                                  </a:lnTo>
                                  <a:lnTo>
                                    <a:pt x="16" y="87"/>
                                  </a:lnTo>
                                  <a:lnTo>
                                    <a:pt x="15" y="77"/>
                                  </a:lnTo>
                                  <a:lnTo>
                                    <a:pt x="15" y="73"/>
                                  </a:lnTo>
                                  <a:lnTo>
                                    <a:pt x="16" y="70"/>
                                  </a:lnTo>
                                  <a:lnTo>
                                    <a:pt x="32"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2" name="Freeform 103">
                            <a:extLst>
                              <a:ext uri="{FF2B5EF4-FFF2-40B4-BE49-F238E27FC236}">
                                <a16:creationId xmlns:a16="http://schemas.microsoft.com/office/drawing/2014/main" id="{703FA1CD-3F55-4856-99B4-9E1847AE2C5D}"/>
                              </a:ext>
                            </a:extLst>
                          </wps:cNvPr>
                          <wps:cNvSpPr>
                            <a:spLocks/>
                          </wps:cNvSpPr>
                          <wps:spPr bwMode="auto">
                            <a:xfrm>
                              <a:off x="3159" y="631"/>
                              <a:ext cx="125" cy="106"/>
                            </a:xfrm>
                            <a:custGeom>
                              <a:avLst/>
                              <a:gdLst>
                                <a:gd name="T0" fmla="+- 0 4460 4371"/>
                                <a:gd name="T1" fmla="*/ T0 w 125"/>
                                <a:gd name="T2" fmla="+- 0 694 694"/>
                                <a:gd name="T3" fmla="*/ 694 h 106"/>
                                <a:gd name="T4" fmla="+- 0 4454 4371"/>
                                <a:gd name="T5" fmla="*/ T4 w 125"/>
                                <a:gd name="T6" fmla="+- 0 694 694"/>
                                <a:gd name="T7" fmla="*/ 694 h 106"/>
                                <a:gd name="T8" fmla="+- 0 4454 4371"/>
                                <a:gd name="T9" fmla="*/ T8 w 125"/>
                                <a:gd name="T10" fmla="+- 0 701 694"/>
                                <a:gd name="T11" fmla="*/ 701 h 106"/>
                                <a:gd name="T12" fmla="+- 0 4468 4371"/>
                                <a:gd name="T13" fmla="*/ T12 w 125"/>
                                <a:gd name="T14" fmla="+- 0 701 694"/>
                                <a:gd name="T15" fmla="*/ 701 h 106"/>
                                <a:gd name="T16" fmla="+- 0 4468 4371"/>
                                <a:gd name="T17" fmla="*/ T16 w 125"/>
                                <a:gd name="T18" fmla="+- 0 703 694"/>
                                <a:gd name="T19" fmla="*/ 703 h 106"/>
                                <a:gd name="T20" fmla="+- 0 4455 4371"/>
                                <a:gd name="T21" fmla="*/ T20 w 125"/>
                                <a:gd name="T22" fmla="+- 0 764 694"/>
                                <a:gd name="T23" fmla="*/ 764 h 106"/>
                                <a:gd name="T24" fmla="+- 0 4426 4371"/>
                                <a:gd name="T25" fmla="*/ T24 w 125"/>
                                <a:gd name="T26" fmla="+- 0 792 694"/>
                                <a:gd name="T27" fmla="*/ 792 h 106"/>
                                <a:gd name="T28" fmla="+- 0 4436 4371"/>
                                <a:gd name="T29" fmla="*/ T28 w 125"/>
                                <a:gd name="T30" fmla="+- 0 792 694"/>
                                <a:gd name="T31" fmla="*/ 792 h 106"/>
                                <a:gd name="T32" fmla="+- 0 4443 4371"/>
                                <a:gd name="T33" fmla="*/ T32 w 125"/>
                                <a:gd name="T34" fmla="+- 0 790 694"/>
                                <a:gd name="T35" fmla="*/ 790 h 106"/>
                                <a:gd name="T36" fmla="+- 0 4456 4371"/>
                                <a:gd name="T37" fmla="*/ T36 w 125"/>
                                <a:gd name="T38" fmla="+- 0 777 694"/>
                                <a:gd name="T39" fmla="*/ 777 h 106"/>
                                <a:gd name="T40" fmla="+- 0 4475 4371"/>
                                <a:gd name="T41" fmla="*/ T40 w 125"/>
                                <a:gd name="T42" fmla="+- 0 711 694"/>
                                <a:gd name="T43" fmla="*/ 711 h 106"/>
                                <a:gd name="T44" fmla="+- 0 4475 4371"/>
                                <a:gd name="T45" fmla="*/ T44 w 125"/>
                                <a:gd name="T46" fmla="+- 0 711 694"/>
                                <a:gd name="T47" fmla="*/ 711 h 106"/>
                                <a:gd name="T48" fmla="+- 0 4475 4371"/>
                                <a:gd name="T49" fmla="*/ T48 w 125"/>
                                <a:gd name="T50" fmla="+- 0 710 694"/>
                                <a:gd name="T51" fmla="*/ 710 h 106"/>
                                <a:gd name="T52" fmla="+- 0 4476 4371"/>
                                <a:gd name="T53" fmla="*/ T52 w 125"/>
                                <a:gd name="T54" fmla="+- 0 708 694"/>
                                <a:gd name="T55" fmla="*/ 708 h 106"/>
                                <a:gd name="T56" fmla="+- 0 4476 4371"/>
                                <a:gd name="T57" fmla="*/ T56 w 125"/>
                                <a:gd name="T58" fmla="+- 0 708 694"/>
                                <a:gd name="T59" fmla="*/ 708 h 106"/>
                                <a:gd name="T60" fmla="+- 0 4476 4371"/>
                                <a:gd name="T61" fmla="*/ T60 w 125"/>
                                <a:gd name="T62" fmla="+- 0 707 694"/>
                                <a:gd name="T63" fmla="*/ 707 h 106"/>
                                <a:gd name="T64" fmla="+- 0 4491 4371"/>
                                <a:gd name="T65" fmla="*/ T64 w 125"/>
                                <a:gd name="T66" fmla="+- 0 701 694"/>
                                <a:gd name="T67" fmla="*/ 701 h 106"/>
                                <a:gd name="T68" fmla="+- 0 4493 4371"/>
                                <a:gd name="T69" fmla="*/ T68 w 125"/>
                                <a:gd name="T70" fmla="+- 0 701 694"/>
                                <a:gd name="T71" fmla="*/ 701 h 106"/>
                                <a:gd name="T72" fmla="+- 0 4495 4371"/>
                                <a:gd name="T73" fmla="*/ T72 w 125"/>
                                <a:gd name="T74" fmla="+- 0 701 694"/>
                                <a:gd name="T75" fmla="*/ 701 h 106"/>
                                <a:gd name="T76" fmla="+- 0 4495 4371"/>
                                <a:gd name="T77" fmla="*/ T76 w 125"/>
                                <a:gd name="T78" fmla="+- 0 696 694"/>
                                <a:gd name="T79" fmla="*/ 696 h 106"/>
                                <a:gd name="T80" fmla="+- 0 4495 4371"/>
                                <a:gd name="T81" fmla="*/ T80 w 125"/>
                                <a:gd name="T82" fmla="+- 0 694 694"/>
                                <a:gd name="T83" fmla="*/ 694 h 106"/>
                                <a:gd name="T84" fmla="+- 0 4464 4371"/>
                                <a:gd name="T85" fmla="*/ T84 w 125"/>
                                <a:gd name="T86" fmla="+- 0 694 694"/>
                                <a:gd name="T87" fmla="*/ 694 h 106"/>
                                <a:gd name="T88" fmla="+- 0 4460 4371"/>
                                <a:gd name="T89" fmla="*/ T88 w 125"/>
                                <a:gd name="T90" fmla="+- 0 694 694"/>
                                <a:gd name="T91" fmla="*/ 694 h 1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125" h="106">
                                  <a:moveTo>
                                    <a:pt x="89" y="0"/>
                                  </a:moveTo>
                                  <a:lnTo>
                                    <a:pt x="83" y="0"/>
                                  </a:lnTo>
                                  <a:lnTo>
                                    <a:pt x="83" y="7"/>
                                  </a:lnTo>
                                  <a:lnTo>
                                    <a:pt x="97" y="7"/>
                                  </a:lnTo>
                                  <a:lnTo>
                                    <a:pt x="97" y="9"/>
                                  </a:lnTo>
                                  <a:lnTo>
                                    <a:pt x="84" y="70"/>
                                  </a:lnTo>
                                  <a:lnTo>
                                    <a:pt x="55" y="98"/>
                                  </a:lnTo>
                                  <a:lnTo>
                                    <a:pt x="65" y="98"/>
                                  </a:lnTo>
                                  <a:lnTo>
                                    <a:pt x="72" y="96"/>
                                  </a:lnTo>
                                  <a:lnTo>
                                    <a:pt x="85" y="83"/>
                                  </a:lnTo>
                                  <a:lnTo>
                                    <a:pt x="104" y="17"/>
                                  </a:lnTo>
                                  <a:lnTo>
                                    <a:pt x="104" y="16"/>
                                  </a:lnTo>
                                  <a:lnTo>
                                    <a:pt x="105" y="14"/>
                                  </a:lnTo>
                                  <a:lnTo>
                                    <a:pt x="105" y="13"/>
                                  </a:lnTo>
                                  <a:lnTo>
                                    <a:pt x="120" y="7"/>
                                  </a:lnTo>
                                  <a:lnTo>
                                    <a:pt x="122" y="7"/>
                                  </a:lnTo>
                                  <a:lnTo>
                                    <a:pt x="124" y="7"/>
                                  </a:lnTo>
                                  <a:lnTo>
                                    <a:pt x="124" y="2"/>
                                  </a:lnTo>
                                  <a:lnTo>
                                    <a:pt x="124" y="0"/>
                                  </a:lnTo>
                                  <a:lnTo>
                                    <a:pt x="93" y="0"/>
                                  </a:lnTo>
                                  <a:lnTo>
                                    <a:pt x="89"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3" name="Freeform 104">
                            <a:extLst>
                              <a:ext uri="{FF2B5EF4-FFF2-40B4-BE49-F238E27FC236}">
                                <a16:creationId xmlns:a16="http://schemas.microsoft.com/office/drawing/2014/main" id="{57B8F52A-A073-441F-AA75-1256B9C4FCE3}"/>
                              </a:ext>
                            </a:extLst>
                          </wps:cNvPr>
                          <wps:cNvSpPr>
                            <a:spLocks/>
                          </wps:cNvSpPr>
                          <wps:spPr bwMode="auto">
                            <a:xfrm>
                              <a:off x="3159" y="631"/>
                              <a:ext cx="125" cy="106"/>
                            </a:xfrm>
                            <a:custGeom>
                              <a:avLst/>
                              <a:gdLst>
                                <a:gd name="T0" fmla="+- 0 4378 4371"/>
                                <a:gd name="T1" fmla="*/ T0 w 125"/>
                                <a:gd name="T2" fmla="+- 0 694 694"/>
                                <a:gd name="T3" fmla="*/ 694 h 106"/>
                                <a:gd name="T4" fmla="+- 0 4371 4371"/>
                                <a:gd name="T5" fmla="*/ T4 w 125"/>
                                <a:gd name="T6" fmla="+- 0 694 694"/>
                                <a:gd name="T7" fmla="*/ 694 h 106"/>
                                <a:gd name="T8" fmla="+- 0 4371 4371"/>
                                <a:gd name="T9" fmla="*/ T8 w 125"/>
                                <a:gd name="T10" fmla="+- 0 701 694"/>
                                <a:gd name="T11" fmla="*/ 701 h 106"/>
                                <a:gd name="T12" fmla="+- 0 4419 4371"/>
                                <a:gd name="T13" fmla="*/ T12 w 125"/>
                                <a:gd name="T14" fmla="+- 0 701 694"/>
                                <a:gd name="T15" fmla="*/ 701 h 106"/>
                                <a:gd name="T16" fmla="+- 0 4421 4371"/>
                                <a:gd name="T17" fmla="*/ T16 w 125"/>
                                <a:gd name="T18" fmla="+- 0 699 694"/>
                                <a:gd name="T19" fmla="*/ 699 h 106"/>
                                <a:gd name="T20" fmla="+- 0 4421 4371"/>
                                <a:gd name="T21" fmla="*/ T20 w 125"/>
                                <a:gd name="T22" fmla="+- 0 698 694"/>
                                <a:gd name="T23" fmla="*/ 698 h 106"/>
                                <a:gd name="T24" fmla="+- 0 4421 4371"/>
                                <a:gd name="T25" fmla="*/ T24 w 125"/>
                                <a:gd name="T26" fmla="+- 0 694 694"/>
                                <a:gd name="T27" fmla="*/ 694 h 106"/>
                                <a:gd name="T28" fmla="+- 0 4382 4371"/>
                                <a:gd name="T29" fmla="*/ T28 w 125"/>
                                <a:gd name="T30" fmla="+- 0 694 694"/>
                                <a:gd name="T31" fmla="*/ 694 h 106"/>
                                <a:gd name="T32" fmla="+- 0 4378 4371"/>
                                <a:gd name="T33" fmla="*/ T32 w 125"/>
                                <a:gd name="T34" fmla="+- 0 694 694"/>
                                <a:gd name="T35" fmla="*/ 694 h 1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25" h="106">
                                  <a:moveTo>
                                    <a:pt x="7" y="0"/>
                                  </a:moveTo>
                                  <a:lnTo>
                                    <a:pt x="0" y="0"/>
                                  </a:lnTo>
                                  <a:lnTo>
                                    <a:pt x="0" y="7"/>
                                  </a:lnTo>
                                  <a:lnTo>
                                    <a:pt x="48" y="7"/>
                                  </a:lnTo>
                                  <a:lnTo>
                                    <a:pt x="50" y="5"/>
                                  </a:lnTo>
                                  <a:lnTo>
                                    <a:pt x="50" y="4"/>
                                  </a:lnTo>
                                  <a:lnTo>
                                    <a:pt x="50" y="0"/>
                                  </a:lnTo>
                                  <a:lnTo>
                                    <a:pt x="11" y="0"/>
                                  </a:lnTo>
                                  <a:lnTo>
                                    <a:pt x="7"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4" name="Freeform 105">
                            <a:extLst>
                              <a:ext uri="{FF2B5EF4-FFF2-40B4-BE49-F238E27FC236}">
                                <a16:creationId xmlns:a16="http://schemas.microsoft.com/office/drawing/2014/main" id="{2D17CB70-854C-4173-86D9-81A3CE423697}"/>
                              </a:ext>
                            </a:extLst>
                          </wps:cNvPr>
                          <wps:cNvSpPr>
                            <a:spLocks/>
                          </wps:cNvSpPr>
                          <wps:spPr bwMode="auto">
                            <a:xfrm>
                              <a:off x="3159" y="631"/>
                              <a:ext cx="125" cy="106"/>
                            </a:xfrm>
                            <a:custGeom>
                              <a:avLst/>
                              <a:gdLst>
                                <a:gd name="T0" fmla="+- 0 4421 4371"/>
                                <a:gd name="T1" fmla="*/ T0 w 125"/>
                                <a:gd name="T2" fmla="+- 0 694 694"/>
                                <a:gd name="T3" fmla="*/ 694 h 106"/>
                                <a:gd name="T4" fmla="+- 0 4415 4371"/>
                                <a:gd name="T5" fmla="*/ T4 w 125"/>
                                <a:gd name="T6" fmla="+- 0 694 694"/>
                                <a:gd name="T7" fmla="*/ 694 h 106"/>
                                <a:gd name="T8" fmla="+- 0 4411 4371"/>
                                <a:gd name="T9" fmla="*/ T8 w 125"/>
                                <a:gd name="T10" fmla="+- 0 694 694"/>
                                <a:gd name="T11" fmla="*/ 694 h 106"/>
                                <a:gd name="T12" fmla="+- 0 4421 4371"/>
                                <a:gd name="T13" fmla="*/ T12 w 125"/>
                                <a:gd name="T14" fmla="+- 0 694 694"/>
                                <a:gd name="T15" fmla="*/ 694 h 106"/>
                                <a:gd name="T16" fmla="+- 0 4421 4371"/>
                                <a:gd name="T17" fmla="*/ T16 w 125"/>
                                <a:gd name="T18" fmla="+- 0 694 694"/>
                                <a:gd name="T19" fmla="*/ 694 h 106"/>
                              </a:gdLst>
                              <a:ahLst/>
                              <a:cxnLst>
                                <a:cxn ang="0">
                                  <a:pos x="T1" y="T3"/>
                                </a:cxn>
                                <a:cxn ang="0">
                                  <a:pos x="T5" y="T7"/>
                                </a:cxn>
                                <a:cxn ang="0">
                                  <a:pos x="T9" y="T11"/>
                                </a:cxn>
                                <a:cxn ang="0">
                                  <a:pos x="T13" y="T15"/>
                                </a:cxn>
                                <a:cxn ang="0">
                                  <a:pos x="T17" y="T19"/>
                                </a:cxn>
                              </a:cxnLst>
                              <a:rect l="0" t="0" r="r" b="b"/>
                              <a:pathLst>
                                <a:path w="125" h="106">
                                  <a:moveTo>
                                    <a:pt x="50" y="0"/>
                                  </a:moveTo>
                                  <a:lnTo>
                                    <a:pt x="44" y="0"/>
                                  </a:lnTo>
                                  <a:lnTo>
                                    <a:pt x="40" y="0"/>
                                  </a:lnTo>
                                  <a:lnTo>
                                    <a:pt x="5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5" name="Freeform 106">
                            <a:extLst>
                              <a:ext uri="{FF2B5EF4-FFF2-40B4-BE49-F238E27FC236}">
                                <a16:creationId xmlns:a16="http://schemas.microsoft.com/office/drawing/2014/main" id="{7DE93394-FE6F-47F9-9F18-476B6FB1950A}"/>
                              </a:ext>
                            </a:extLst>
                          </wps:cNvPr>
                          <wps:cNvSpPr>
                            <a:spLocks/>
                          </wps:cNvSpPr>
                          <wps:spPr bwMode="auto">
                            <a:xfrm>
                              <a:off x="3159" y="631"/>
                              <a:ext cx="125" cy="106"/>
                            </a:xfrm>
                            <a:custGeom>
                              <a:avLst/>
                              <a:gdLst>
                                <a:gd name="T0" fmla="+- 0 4495 4371"/>
                                <a:gd name="T1" fmla="*/ T0 w 125"/>
                                <a:gd name="T2" fmla="+- 0 694 694"/>
                                <a:gd name="T3" fmla="*/ 694 h 106"/>
                                <a:gd name="T4" fmla="+- 0 4490 4371"/>
                                <a:gd name="T5" fmla="*/ T4 w 125"/>
                                <a:gd name="T6" fmla="+- 0 694 694"/>
                                <a:gd name="T7" fmla="*/ 694 h 106"/>
                                <a:gd name="T8" fmla="+- 0 4487 4371"/>
                                <a:gd name="T9" fmla="*/ T8 w 125"/>
                                <a:gd name="T10" fmla="+- 0 694 694"/>
                                <a:gd name="T11" fmla="*/ 694 h 106"/>
                                <a:gd name="T12" fmla="+- 0 4495 4371"/>
                                <a:gd name="T13" fmla="*/ T12 w 125"/>
                                <a:gd name="T14" fmla="+- 0 694 694"/>
                                <a:gd name="T15" fmla="*/ 694 h 106"/>
                                <a:gd name="T16" fmla="+- 0 4495 4371"/>
                                <a:gd name="T17" fmla="*/ T16 w 125"/>
                                <a:gd name="T18" fmla="+- 0 694 694"/>
                                <a:gd name="T19" fmla="*/ 694 h 106"/>
                              </a:gdLst>
                              <a:ahLst/>
                              <a:cxnLst>
                                <a:cxn ang="0">
                                  <a:pos x="T1" y="T3"/>
                                </a:cxn>
                                <a:cxn ang="0">
                                  <a:pos x="T5" y="T7"/>
                                </a:cxn>
                                <a:cxn ang="0">
                                  <a:pos x="T9" y="T11"/>
                                </a:cxn>
                                <a:cxn ang="0">
                                  <a:pos x="T13" y="T15"/>
                                </a:cxn>
                                <a:cxn ang="0">
                                  <a:pos x="T17" y="T19"/>
                                </a:cxn>
                              </a:cxnLst>
                              <a:rect l="0" t="0" r="r" b="b"/>
                              <a:pathLst>
                                <a:path w="125" h="106">
                                  <a:moveTo>
                                    <a:pt x="124" y="0"/>
                                  </a:moveTo>
                                  <a:lnTo>
                                    <a:pt x="119" y="0"/>
                                  </a:lnTo>
                                  <a:lnTo>
                                    <a:pt x="116" y="0"/>
                                  </a:lnTo>
                                  <a:lnTo>
                                    <a:pt x="12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7" name="Group 107">
                          <a:extLst>
                            <a:ext uri="{FF2B5EF4-FFF2-40B4-BE49-F238E27FC236}">
                              <a16:creationId xmlns:a16="http://schemas.microsoft.com/office/drawing/2014/main" id="{C40758C6-4F99-405F-80F5-58C347E30917}"/>
                            </a:ext>
                          </a:extLst>
                        </wpg:cNvPr>
                        <wpg:cNvGrpSpPr>
                          <a:grpSpLocks/>
                        </wpg:cNvGrpSpPr>
                        <wpg:grpSpPr bwMode="auto">
                          <a:xfrm>
                            <a:off x="4051" y="65"/>
                            <a:ext cx="147" cy="105"/>
                            <a:chOff x="4051" y="65"/>
                            <a:chExt cx="147" cy="105"/>
                          </a:xfrm>
                        </wpg:grpSpPr>
                        <wps:wsp>
                          <wps:cNvPr id="74" name="Freeform 108">
                            <a:extLst>
                              <a:ext uri="{FF2B5EF4-FFF2-40B4-BE49-F238E27FC236}">
                                <a16:creationId xmlns:a16="http://schemas.microsoft.com/office/drawing/2014/main" id="{F15DCCB6-0087-482B-9759-95B313F2284A}"/>
                              </a:ext>
                            </a:extLst>
                          </wps:cNvPr>
                          <wps:cNvSpPr>
                            <a:spLocks/>
                          </wps:cNvSpPr>
                          <wps:spPr bwMode="auto">
                            <a:xfrm>
                              <a:off x="4051" y="65"/>
                              <a:ext cx="147" cy="105"/>
                            </a:xfrm>
                            <a:custGeom>
                              <a:avLst/>
                              <a:gdLst>
                                <a:gd name="T0" fmla="+- 0 5297 5263"/>
                                <a:gd name="T1" fmla="*/ T0 w 147"/>
                                <a:gd name="T2" fmla="+- 0 128 128"/>
                                <a:gd name="T3" fmla="*/ 128 h 105"/>
                                <a:gd name="T4" fmla="+- 0 5291 5263"/>
                                <a:gd name="T5" fmla="*/ T4 w 147"/>
                                <a:gd name="T6" fmla="+- 0 128 128"/>
                                <a:gd name="T7" fmla="*/ 128 h 105"/>
                                <a:gd name="T8" fmla="+- 0 5290 5263"/>
                                <a:gd name="T9" fmla="*/ T8 w 147"/>
                                <a:gd name="T10" fmla="+- 0 130 128"/>
                                <a:gd name="T11" fmla="*/ 130 h 105"/>
                                <a:gd name="T12" fmla="+- 0 5290 5263"/>
                                <a:gd name="T13" fmla="*/ T12 w 147"/>
                                <a:gd name="T14" fmla="+- 0 135 128"/>
                                <a:gd name="T15" fmla="*/ 135 h 105"/>
                                <a:gd name="T16" fmla="+- 0 5305 5263"/>
                                <a:gd name="T17" fmla="*/ T16 w 147"/>
                                <a:gd name="T18" fmla="+- 0 135 128"/>
                                <a:gd name="T19" fmla="*/ 135 h 105"/>
                                <a:gd name="T20" fmla="+- 0 5306 5263"/>
                                <a:gd name="T21" fmla="*/ T20 w 147"/>
                                <a:gd name="T22" fmla="+- 0 137 128"/>
                                <a:gd name="T23" fmla="*/ 137 h 105"/>
                                <a:gd name="T24" fmla="+- 0 5308 5263"/>
                                <a:gd name="T25" fmla="*/ T24 w 147"/>
                                <a:gd name="T26" fmla="+- 0 139 128"/>
                                <a:gd name="T27" fmla="*/ 139 h 105"/>
                                <a:gd name="T28" fmla="+- 0 5332 5263"/>
                                <a:gd name="T29" fmla="*/ T28 w 147"/>
                                <a:gd name="T30" fmla="+- 0 180 128"/>
                                <a:gd name="T31" fmla="*/ 180 h 105"/>
                                <a:gd name="T32" fmla="+- 0 5295 5263"/>
                                <a:gd name="T33" fmla="*/ T32 w 147"/>
                                <a:gd name="T34" fmla="+- 0 214 128"/>
                                <a:gd name="T35" fmla="*/ 214 h 105"/>
                                <a:gd name="T36" fmla="+- 0 5295 5263"/>
                                <a:gd name="T37" fmla="*/ T36 w 147"/>
                                <a:gd name="T38" fmla="+- 0 214 128"/>
                                <a:gd name="T39" fmla="*/ 214 h 105"/>
                                <a:gd name="T40" fmla="+- 0 5293 5263"/>
                                <a:gd name="T41" fmla="*/ T40 w 147"/>
                                <a:gd name="T42" fmla="+- 0 215 128"/>
                                <a:gd name="T43" fmla="*/ 215 h 105"/>
                                <a:gd name="T44" fmla="+- 0 5293 5263"/>
                                <a:gd name="T45" fmla="*/ T44 w 147"/>
                                <a:gd name="T46" fmla="+- 0 216 128"/>
                                <a:gd name="T47" fmla="*/ 216 h 105"/>
                                <a:gd name="T48" fmla="+- 0 5286 5263"/>
                                <a:gd name="T49" fmla="*/ T48 w 147"/>
                                <a:gd name="T50" fmla="+- 0 221 128"/>
                                <a:gd name="T51" fmla="*/ 221 h 105"/>
                                <a:gd name="T52" fmla="+- 0 5280 5263"/>
                                <a:gd name="T53" fmla="*/ T52 w 147"/>
                                <a:gd name="T54" fmla="+- 0 225 128"/>
                                <a:gd name="T55" fmla="*/ 225 h 105"/>
                                <a:gd name="T56" fmla="+- 0 5266 5263"/>
                                <a:gd name="T57" fmla="*/ T56 w 147"/>
                                <a:gd name="T58" fmla="+- 0 226 128"/>
                                <a:gd name="T59" fmla="*/ 226 h 105"/>
                                <a:gd name="T60" fmla="+- 0 5263 5263"/>
                                <a:gd name="T61" fmla="*/ T60 w 147"/>
                                <a:gd name="T62" fmla="+- 0 226 128"/>
                                <a:gd name="T63" fmla="*/ 226 h 105"/>
                                <a:gd name="T64" fmla="+- 0 5263 5263"/>
                                <a:gd name="T65" fmla="*/ T64 w 147"/>
                                <a:gd name="T66" fmla="+- 0 232 128"/>
                                <a:gd name="T67" fmla="*/ 232 h 105"/>
                                <a:gd name="T68" fmla="+- 0 5264 5263"/>
                                <a:gd name="T69" fmla="*/ T68 w 147"/>
                                <a:gd name="T70" fmla="+- 0 233 128"/>
                                <a:gd name="T71" fmla="*/ 233 h 105"/>
                                <a:gd name="T72" fmla="+- 0 5268 5263"/>
                                <a:gd name="T73" fmla="*/ T72 w 147"/>
                                <a:gd name="T74" fmla="+- 0 233 128"/>
                                <a:gd name="T75" fmla="*/ 233 h 105"/>
                                <a:gd name="T76" fmla="+- 0 5271 5263"/>
                                <a:gd name="T77" fmla="*/ T76 w 147"/>
                                <a:gd name="T78" fmla="+- 0 232 128"/>
                                <a:gd name="T79" fmla="*/ 232 h 105"/>
                                <a:gd name="T80" fmla="+- 0 5304 5263"/>
                                <a:gd name="T81" fmla="*/ T80 w 147"/>
                                <a:gd name="T82" fmla="+- 0 232 128"/>
                                <a:gd name="T83" fmla="*/ 232 h 105"/>
                                <a:gd name="T84" fmla="+- 0 5304 5263"/>
                                <a:gd name="T85" fmla="*/ T84 w 147"/>
                                <a:gd name="T86" fmla="+- 0 232 128"/>
                                <a:gd name="T87" fmla="*/ 232 h 105"/>
                                <a:gd name="T88" fmla="+- 0 5305 5263"/>
                                <a:gd name="T89" fmla="*/ T88 w 147"/>
                                <a:gd name="T90" fmla="+- 0 226 128"/>
                                <a:gd name="T91" fmla="*/ 226 h 105"/>
                                <a:gd name="T92" fmla="+- 0 5297 5263"/>
                                <a:gd name="T93" fmla="*/ T92 w 147"/>
                                <a:gd name="T94" fmla="+- 0 226 128"/>
                                <a:gd name="T95" fmla="*/ 226 h 105"/>
                                <a:gd name="T96" fmla="+- 0 5297 5263"/>
                                <a:gd name="T97" fmla="*/ T96 w 147"/>
                                <a:gd name="T98" fmla="+- 0 224 128"/>
                                <a:gd name="T99" fmla="*/ 224 h 105"/>
                                <a:gd name="T100" fmla="+- 0 5297 5263"/>
                                <a:gd name="T101" fmla="*/ T100 w 147"/>
                                <a:gd name="T102" fmla="+- 0 221 128"/>
                                <a:gd name="T103" fmla="*/ 221 h 105"/>
                                <a:gd name="T104" fmla="+- 0 5299 5263"/>
                                <a:gd name="T105" fmla="*/ T104 w 147"/>
                                <a:gd name="T106" fmla="+- 0 218 128"/>
                                <a:gd name="T107" fmla="*/ 218 h 105"/>
                                <a:gd name="T108" fmla="+- 0 5330 5263"/>
                                <a:gd name="T109" fmla="*/ T108 w 147"/>
                                <a:gd name="T110" fmla="+- 0 190 128"/>
                                <a:gd name="T111" fmla="*/ 190 h 105"/>
                                <a:gd name="T112" fmla="+- 0 5357 5263"/>
                                <a:gd name="T113" fmla="*/ T112 w 147"/>
                                <a:gd name="T114" fmla="+- 0 190 128"/>
                                <a:gd name="T115" fmla="*/ 190 h 105"/>
                                <a:gd name="T116" fmla="+- 0 5348 5263"/>
                                <a:gd name="T117" fmla="*/ T116 w 147"/>
                                <a:gd name="T118" fmla="+- 0 175 128"/>
                                <a:gd name="T119" fmla="*/ 175 h 105"/>
                                <a:gd name="T120" fmla="+- 0 5354 5263"/>
                                <a:gd name="T121" fmla="*/ T120 w 147"/>
                                <a:gd name="T122" fmla="+- 0 169 128"/>
                                <a:gd name="T123" fmla="*/ 169 h 105"/>
                                <a:gd name="T124" fmla="+- 0 5345 5263"/>
                                <a:gd name="T125" fmla="*/ T124 w 147"/>
                                <a:gd name="T126" fmla="+- 0 169 128"/>
                                <a:gd name="T127" fmla="*/ 169 h 105"/>
                                <a:gd name="T128" fmla="+- 0 5326 5263"/>
                                <a:gd name="T129" fmla="*/ T128 w 147"/>
                                <a:gd name="T130" fmla="+- 0 138 128"/>
                                <a:gd name="T131" fmla="*/ 138 h 105"/>
                                <a:gd name="T132" fmla="+- 0 5328 5263"/>
                                <a:gd name="T133" fmla="*/ T132 w 147"/>
                                <a:gd name="T134" fmla="+- 0 136 128"/>
                                <a:gd name="T135" fmla="*/ 136 h 105"/>
                                <a:gd name="T136" fmla="+- 0 5331 5263"/>
                                <a:gd name="T137" fmla="*/ T136 w 147"/>
                                <a:gd name="T138" fmla="+- 0 135 128"/>
                                <a:gd name="T139" fmla="*/ 135 h 105"/>
                                <a:gd name="T140" fmla="+- 0 5338 5263"/>
                                <a:gd name="T141" fmla="*/ T140 w 147"/>
                                <a:gd name="T142" fmla="+- 0 135 128"/>
                                <a:gd name="T143" fmla="*/ 135 h 105"/>
                                <a:gd name="T144" fmla="+- 0 5338 5263"/>
                                <a:gd name="T145" fmla="*/ T144 w 147"/>
                                <a:gd name="T146" fmla="+- 0 129 128"/>
                                <a:gd name="T147" fmla="*/ 129 h 105"/>
                                <a:gd name="T148" fmla="+- 0 5337 5263"/>
                                <a:gd name="T149" fmla="*/ T148 w 147"/>
                                <a:gd name="T150" fmla="+- 0 129 128"/>
                                <a:gd name="T151" fmla="*/ 129 h 105"/>
                                <a:gd name="T152" fmla="+- 0 5300 5263"/>
                                <a:gd name="T153" fmla="*/ T152 w 147"/>
                                <a:gd name="T154" fmla="+- 0 129 128"/>
                                <a:gd name="T155" fmla="*/ 129 h 105"/>
                                <a:gd name="T156" fmla="+- 0 5297 5263"/>
                                <a:gd name="T157" fmla="*/ T156 w 147"/>
                                <a:gd name="T158" fmla="+- 0 128 128"/>
                                <a:gd name="T159" fmla="*/ 128 h 10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Lst>
                              <a:rect l="0" t="0" r="r" b="b"/>
                              <a:pathLst>
                                <a:path w="147" h="105">
                                  <a:moveTo>
                                    <a:pt x="34" y="0"/>
                                  </a:moveTo>
                                  <a:lnTo>
                                    <a:pt x="28" y="0"/>
                                  </a:lnTo>
                                  <a:lnTo>
                                    <a:pt x="27" y="2"/>
                                  </a:lnTo>
                                  <a:lnTo>
                                    <a:pt x="27" y="7"/>
                                  </a:lnTo>
                                  <a:lnTo>
                                    <a:pt x="42" y="7"/>
                                  </a:lnTo>
                                  <a:lnTo>
                                    <a:pt x="43" y="9"/>
                                  </a:lnTo>
                                  <a:lnTo>
                                    <a:pt x="45" y="11"/>
                                  </a:lnTo>
                                  <a:lnTo>
                                    <a:pt x="69" y="52"/>
                                  </a:lnTo>
                                  <a:lnTo>
                                    <a:pt x="32" y="86"/>
                                  </a:lnTo>
                                  <a:lnTo>
                                    <a:pt x="30" y="87"/>
                                  </a:lnTo>
                                  <a:lnTo>
                                    <a:pt x="30" y="88"/>
                                  </a:lnTo>
                                  <a:lnTo>
                                    <a:pt x="23" y="93"/>
                                  </a:lnTo>
                                  <a:lnTo>
                                    <a:pt x="17" y="97"/>
                                  </a:lnTo>
                                  <a:lnTo>
                                    <a:pt x="3" y="98"/>
                                  </a:lnTo>
                                  <a:lnTo>
                                    <a:pt x="0" y="98"/>
                                  </a:lnTo>
                                  <a:lnTo>
                                    <a:pt x="0" y="104"/>
                                  </a:lnTo>
                                  <a:lnTo>
                                    <a:pt x="1" y="105"/>
                                  </a:lnTo>
                                  <a:lnTo>
                                    <a:pt x="5" y="105"/>
                                  </a:lnTo>
                                  <a:lnTo>
                                    <a:pt x="8" y="104"/>
                                  </a:lnTo>
                                  <a:lnTo>
                                    <a:pt x="41" y="104"/>
                                  </a:lnTo>
                                  <a:lnTo>
                                    <a:pt x="42" y="98"/>
                                  </a:lnTo>
                                  <a:lnTo>
                                    <a:pt x="34" y="98"/>
                                  </a:lnTo>
                                  <a:lnTo>
                                    <a:pt x="34" y="96"/>
                                  </a:lnTo>
                                  <a:lnTo>
                                    <a:pt x="34" y="93"/>
                                  </a:lnTo>
                                  <a:lnTo>
                                    <a:pt x="36" y="90"/>
                                  </a:lnTo>
                                  <a:lnTo>
                                    <a:pt x="67" y="62"/>
                                  </a:lnTo>
                                  <a:lnTo>
                                    <a:pt x="94" y="62"/>
                                  </a:lnTo>
                                  <a:lnTo>
                                    <a:pt x="85" y="47"/>
                                  </a:lnTo>
                                  <a:lnTo>
                                    <a:pt x="91" y="41"/>
                                  </a:lnTo>
                                  <a:lnTo>
                                    <a:pt x="82" y="41"/>
                                  </a:lnTo>
                                  <a:lnTo>
                                    <a:pt x="63" y="10"/>
                                  </a:lnTo>
                                  <a:lnTo>
                                    <a:pt x="65" y="8"/>
                                  </a:lnTo>
                                  <a:lnTo>
                                    <a:pt x="68" y="7"/>
                                  </a:lnTo>
                                  <a:lnTo>
                                    <a:pt x="75" y="7"/>
                                  </a:lnTo>
                                  <a:lnTo>
                                    <a:pt x="75" y="1"/>
                                  </a:lnTo>
                                  <a:lnTo>
                                    <a:pt x="74" y="1"/>
                                  </a:lnTo>
                                  <a:lnTo>
                                    <a:pt x="37" y="1"/>
                                  </a:lnTo>
                                  <a:lnTo>
                                    <a:pt x="3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5" name="Freeform 109">
                            <a:extLst>
                              <a:ext uri="{FF2B5EF4-FFF2-40B4-BE49-F238E27FC236}">
                                <a16:creationId xmlns:a16="http://schemas.microsoft.com/office/drawing/2014/main" id="{4C5D52DA-8386-47AC-9833-CBDE898F805B}"/>
                              </a:ext>
                            </a:extLst>
                          </wps:cNvPr>
                          <wps:cNvSpPr>
                            <a:spLocks/>
                          </wps:cNvSpPr>
                          <wps:spPr bwMode="auto">
                            <a:xfrm>
                              <a:off x="4051" y="65"/>
                              <a:ext cx="147" cy="105"/>
                            </a:xfrm>
                            <a:custGeom>
                              <a:avLst/>
                              <a:gdLst>
                                <a:gd name="T0" fmla="+- 0 5304 5263"/>
                                <a:gd name="T1" fmla="*/ T0 w 147"/>
                                <a:gd name="T2" fmla="+- 0 232 128"/>
                                <a:gd name="T3" fmla="*/ 232 h 105"/>
                                <a:gd name="T4" fmla="+- 0 5294 5263"/>
                                <a:gd name="T5" fmla="*/ T4 w 147"/>
                                <a:gd name="T6" fmla="+- 0 232 128"/>
                                <a:gd name="T7" fmla="*/ 232 h 105"/>
                                <a:gd name="T8" fmla="+- 0 5298 5263"/>
                                <a:gd name="T9" fmla="*/ T8 w 147"/>
                                <a:gd name="T10" fmla="+- 0 233 128"/>
                                <a:gd name="T11" fmla="*/ 233 h 105"/>
                                <a:gd name="T12" fmla="+- 0 5303 5263"/>
                                <a:gd name="T13" fmla="*/ T12 w 147"/>
                                <a:gd name="T14" fmla="+- 0 233 128"/>
                                <a:gd name="T15" fmla="*/ 233 h 105"/>
                                <a:gd name="T16" fmla="+- 0 5304 5263"/>
                                <a:gd name="T17" fmla="*/ T16 w 147"/>
                                <a:gd name="T18" fmla="+- 0 232 128"/>
                                <a:gd name="T19" fmla="*/ 232 h 105"/>
                              </a:gdLst>
                              <a:ahLst/>
                              <a:cxnLst>
                                <a:cxn ang="0">
                                  <a:pos x="T1" y="T3"/>
                                </a:cxn>
                                <a:cxn ang="0">
                                  <a:pos x="T5" y="T7"/>
                                </a:cxn>
                                <a:cxn ang="0">
                                  <a:pos x="T9" y="T11"/>
                                </a:cxn>
                                <a:cxn ang="0">
                                  <a:pos x="T13" y="T15"/>
                                </a:cxn>
                                <a:cxn ang="0">
                                  <a:pos x="T17" y="T19"/>
                                </a:cxn>
                              </a:cxnLst>
                              <a:rect l="0" t="0" r="r" b="b"/>
                              <a:pathLst>
                                <a:path w="147" h="105">
                                  <a:moveTo>
                                    <a:pt x="41" y="104"/>
                                  </a:moveTo>
                                  <a:lnTo>
                                    <a:pt x="31" y="104"/>
                                  </a:lnTo>
                                  <a:lnTo>
                                    <a:pt x="35" y="105"/>
                                  </a:lnTo>
                                  <a:lnTo>
                                    <a:pt x="40" y="105"/>
                                  </a:lnTo>
                                  <a:lnTo>
                                    <a:pt x="41"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6" name="Freeform 110">
                            <a:extLst>
                              <a:ext uri="{FF2B5EF4-FFF2-40B4-BE49-F238E27FC236}">
                                <a16:creationId xmlns:a16="http://schemas.microsoft.com/office/drawing/2014/main" id="{62DF4065-8BA1-4A63-80B6-2382DBFE2F8B}"/>
                              </a:ext>
                            </a:extLst>
                          </wps:cNvPr>
                          <wps:cNvSpPr>
                            <a:spLocks/>
                          </wps:cNvSpPr>
                          <wps:spPr bwMode="auto">
                            <a:xfrm>
                              <a:off x="4051" y="65"/>
                              <a:ext cx="147" cy="105"/>
                            </a:xfrm>
                            <a:custGeom>
                              <a:avLst/>
                              <a:gdLst>
                                <a:gd name="T0" fmla="+- 0 5357 5263"/>
                                <a:gd name="T1" fmla="*/ T0 w 147"/>
                                <a:gd name="T2" fmla="+- 0 190 128"/>
                                <a:gd name="T3" fmla="*/ 190 h 105"/>
                                <a:gd name="T4" fmla="+- 0 5330 5263"/>
                                <a:gd name="T5" fmla="*/ T4 w 147"/>
                                <a:gd name="T6" fmla="+- 0 190 128"/>
                                <a:gd name="T7" fmla="*/ 190 h 105"/>
                                <a:gd name="T8" fmla="+- 0 5357 5263"/>
                                <a:gd name="T9" fmla="*/ T8 w 147"/>
                                <a:gd name="T10" fmla="+- 0 221 128"/>
                                <a:gd name="T11" fmla="*/ 221 h 105"/>
                                <a:gd name="T12" fmla="+- 0 5358 5263"/>
                                <a:gd name="T13" fmla="*/ T12 w 147"/>
                                <a:gd name="T14" fmla="+- 0 223 128"/>
                                <a:gd name="T15" fmla="*/ 223 h 105"/>
                                <a:gd name="T16" fmla="+- 0 5358 5263"/>
                                <a:gd name="T17" fmla="*/ T16 w 147"/>
                                <a:gd name="T18" fmla="+- 0 224 128"/>
                                <a:gd name="T19" fmla="*/ 224 h 105"/>
                                <a:gd name="T20" fmla="+- 0 5355 5263"/>
                                <a:gd name="T21" fmla="*/ T20 w 147"/>
                                <a:gd name="T22" fmla="+- 0 226 128"/>
                                <a:gd name="T23" fmla="*/ 226 h 105"/>
                                <a:gd name="T24" fmla="+- 0 5346 5263"/>
                                <a:gd name="T25" fmla="*/ T24 w 147"/>
                                <a:gd name="T26" fmla="+- 0 226 128"/>
                                <a:gd name="T27" fmla="*/ 226 h 105"/>
                                <a:gd name="T28" fmla="+- 0 5346 5263"/>
                                <a:gd name="T29" fmla="*/ T28 w 147"/>
                                <a:gd name="T30" fmla="+- 0 232 128"/>
                                <a:gd name="T31" fmla="*/ 232 h 105"/>
                                <a:gd name="T32" fmla="+- 0 5347 5263"/>
                                <a:gd name="T33" fmla="*/ T32 w 147"/>
                                <a:gd name="T34" fmla="+- 0 233 128"/>
                                <a:gd name="T35" fmla="*/ 233 h 105"/>
                                <a:gd name="T36" fmla="+- 0 5352 5263"/>
                                <a:gd name="T37" fmla="*/ T36 w 147"/>
                                <a:gd name="T38" fmla="+- 0 233 128"/>
                                <a:gd name="T39" fmla="*/ 233 h 105"/>
                                <a:gd name="T40" fmla="+- 0 5356 5263"/>
                                <a:gd name="T41" fmla="*/ T40 w 147"/>
                                <a:gd name="T42" fmla="+- 0 232 128"/>
                                <a:gd name="T43" fmla="*/ 232 h 105"/>
                                <a:gd name="T44" fmla="+- 0 5393 5263"/>
                                <a:gd name="T45" fmla="*/ T44 w 147"/>
                                <a:gd name="T46" fmla="+- 0 232 128"/>
                                <a:gd name="T47" fmla="*/ 232 h 105"/>
                                <a:gd name="T48" fmla="+- 0 5394 5263"/>
                                <a:gd name="T49" fmla="*/ T48 w 147"/>
                                <a:gd name="T50" fmla="+- 0 231 128"/>
                                <a:gd name="T51" fmla="*/ 231 h 105"/>
                                <a:gd name="T52" fmla="+- 0 5394 5263"/>
                                <a:gd name="T53" fmla="*/ T52 w 147"/>
                                <a:gd name="T54" fmla="+- 0 226 128"/>
                                <a:gd name="T55" fmla="*/ 226 h 105"/>
                                <a:gd name="T56" fmla="+- 0 5379 5263"/>
                                <a:gd name="T57" fmla="*/ T56 w 147"/>
                                <a:gd name="T58" fmla="+- 0 226 128"/>
                                <a:gd name="T59" fmla="*/ 226 h 105"/>
                                <a:gd name="T60" fmla="+- 0 5378 5263"/>
                                <a:gd name="T61" fmla="*/ T60 w 147"/>
                                <a:gd name="T62" fmla="+- 0 224 128"/>
                                <a:gd name="T63" fmla="*/ 224 h 105"/>
                                <a:gd name="T64" fmla="+- 0 5376 5263"/>
                                <a:gd name="T65" fmla="*/ T64 w 147"/>
                                <a:gd name="T66" fmla="+- 0 222 128"/>
                                <a:gd name="T67" fmla="*/ 222 h 105"/>
                                <a:gd name="T68" fmla="+- 0 5357 5263"/>
                                <a:gd name="T69" fmla="*/ T68 w 147"/>
                                <a:gd name="T70" fmla="+- 0 190 128"/>
                                <a:gd name="T71" fmla="*/ 190 h 10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47" h="105">
                                  <a:moveTo>
                                    <a:pt x="94" y="62"/>
                                  </a:moveTo>
                                  <a:lnTo>
                                    <a:pt x="67" y="62"/>
                                  </a:lnTo>
                                  <a:lnTo>
                                    <a:pt x="94" y="93"/>
                                  </a:lnTo>
                                  <a:lnTo>
                                    <a:pt x="95" y="95"/>
                                  </a:lnTo>
                                  <a:lnTo>
                                    <a:pt x="95" y="96"/>
                                  </a:lnTo>
                                  <a:lnTo>
                                    <a:pt x="92" y="98"/>
                                  </a:lnTo>
                                  <a:lnTo>
                                    <a:pt x="83" y="98"/>
                                  </a:lnTo>
                                  <a:lnTo>
                                    <a:pt x="83" y="104"/>
                                  </a:lnTo>
                                  <a:lnTo>
                                    <a:pt x="84" y="105"/>
                                  </a:lnTo>
                                  <a:lnTo>
                                    <a:pt x="89" y="105"/>
                                  </a:lnTo>
                                  <a:lnTo>
                                    <a:pt x="93" y="104"/>
                                  </a:lnTo>
                                  <a:lnTo>
                                    <a:pt x="130" y="104"/>
                                  </a:lnTo>
                                  <a:lnTo>
                                    <a:pt x="131" y="103"/>
                                  </a:lnTo>
                                  <a:lnTo>
                                    <a:pt x="131" y="98"/>
                                  </a:lnTo>
                                  <a:lnTo>
                                    <a:pt x="116" y="98"/>
                                  </a:lnTo>
                                  <a:lnTo>
                                    <a:pt x="115" y="96"/>
                                  </a:lnTo>
                                  <a:lnTo>
                                    <a:pt x="113" y="94"/>
                                  </a:lnTo>
                                  <a:lnTo>
                                    <a:pt x="94" y="62"/>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7" name="Freeform 111">
                            <a:extLst>
                              <a:ext uri="{FF2B5EF4-FFF2-40B4-BE49-F238E27FC236}">
                                <a16:creationId xmlns:a16="http://schemas.microsoft.com/office/drawing/2014/main" id="{B561C26F-EC1A-48D5-8554-5609B8076F88}"/>
                              </a:ext>
                            </a:extLst>
                          </wps:cNvPr>
                          <wps:cNvSpPr>
                            <a:spLocks/>
                          </wps:cNvSpPr>
                          <wps:spPr bwMode="auto">
                            <a:xfrm>
                              <a:off x="4051" y="65"/>
                              <a:ext cx="147" cy="105"/>
                            </a:xfrm>
                            <a:custGeom>
                              <a:avLst/>
                              <a:gdLst>
                                <a:gd name="T0" fmla="+- 0 5393 5263"/>
                                <a:gd name="T1" fmla="*/ T0 w 147"/>
                                <a:gd name="T2" fmla="+- 0 232 128"/>
                                <a:gd name="T3" fmla="*/ 232 h 105"/>
                                <a:gd name="T4" fmla="+- 0 5383 5263"/>
                                <a:gd name="T5" fmla="*/ T4 w 147"/>
                                <a:gd name="T6" fmla="+- 0 232 128"/>
                                <a:gd name="T7" fmla="*/ 232 h 105"/>
                                <a:gd name="T8" fmla="+- 0 5387 5263"/>
                                <a:gd name="T9" fmla="*/ T8 w 147"/>
                                <a:gd name="T10" fmla="+- 0 233 128"/>
                                <a:gd name="T11" fmla="*/ 233 h 105"/>
                                <a:gd name="T12" fmla="+- 0 5393 5263"/>
                                <a:gd name="T13" fmla="*/ T12 w 147"/>
                                <a:gd name="T14" fmla="+- 0 233 128"/>
                                <a:gd name="T15" fmla="*/ 233 h 105"/>
                                <a:gd name="T16" fmla="+- 0 5393 5263"/>
                                <a:gd name="T17" fmla="*/ T16 w 147"/>
                                <a:gd name="T18" fmla="+- 0 232 128"/>
                                <a:gd name="T19" fmla="*/ 232 h 105"/>
                              </a:gdLst>
                              <a:ahLst/>
                              <a:cxnLst>
                                <a:cxn ang="0">
                                  <a:pos x="T1" y="T3"/>
                                </a:cxn>
                                <a:cxn ang="0">
                                  <a:pos x="T5" y="T7"/>
                                </a:cxn>
                                <a:cxn ang="0">
                                  <a:pos x="T9" y="T11"/>
                                </a:cxn>
                                <a:cxn ang="0">
                                  <a:pos x="T13" y="T15"/>
                                </a:cxn>
                                <a:cxn ang="0">
                                  <a:pos x="T17" y="T19"/>
                                </a:cxn>
                              </a:cxnLst>
                              <a:rect l="0" t="0" r="r" b="b"/>
                              <a:pathLst>
                                <a:path w="147" h="105">
                                  <a:moveTo>
                                    <a:pt x="130" y="104"/>
                                  </a:moveTo>
                                  <a:lnTo>
                                    <a:pt x="120" y="104"/>
                                  </a:lnTo>
                                  <a:lnTo>
                                    <a:pt x="124" y="105"/>
                                  </a:lnTo>
                                  <a:lnTo>
                                    <a:pt x="130" y="105"/>
                                  </a:lnTo>
                                  <a:lnTo>
                                    <a:pt x="130"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8" name="Freeform 112">
                            <a:extLst>
                              <a:ext uri="{FF2B5EF4-FFF2-40B4-BE49-F238E27FC236}">
                                <a16:creationId xmlns:a16="http://schemas.microsoft.com/office/drawing/2014/main" id="{6450C370-BDBD-4A4C-992F-0D3FF74694E6}"/>
                              </a:ext>
                            </a:extLst>
                          </wps:cNvPr>
                          <wps:cNvSpPr>
                            <a:spLocks/>
                          </wps:cNvSpPr>
                          <wps:spPr bwMode="auto">
                            <a:xfrm>
                              <a:off x="4051" y="65"/>
                              <a:ext cx="147" cy="105"/>
                            </a:xfrm>
                            <a:custGeom>
                              <a:avLst/>
                              <a:gdLst>
                                <a:gd name="T0" fmla="+- 0 5375 5263"/>
                                <a:gd name="T1" fmla="*/ T0 w 147"/>
                                <a:gd name="T2" fmla="+- 0 128 128"/>
                                <a:gd name="T3" fmla="*/ 128 h 105"/>
                                <a:gd name="T4" fmla="+- 0 5369 5263"/>
                                <a:gd name="T5" fmla="*/ T4 w 147"/>
                                <a:gd name="T6" fmla="+- 0 128 128"/>
                                <a:gd name="T7" fmla="*/ 128 h 105"/>
                                <a:gd name="T8" fmla="+- 0 5369 5263"/>
                                <a:gd name="T9" fmla="*/ T8 w 147"/>
                                <a:gd name="T10" fmla="+- 0 135 128"/>
                                <a:gd name="T11" fmla="*/ 135 h 105"/>
                                <a:gd name="T12" fmla="+- 0 5370 5263"/>
                                <a:gd name="T13" fmla="*/ T12 w 147"/>
                                <a:gd name="T14" fmla="+- 0 135 128"/>
                                <a:gd name="T15" fmla="*/ 135 h 105"/>
                                <a:gd name="T16" fmla="+- 0 5374 5263"/>
                                <a:gd name="T17" fmla="*/ T16 w 147"/>
                                <a:gd name="T18" fmla="+- 0 135 128"/>
                                <a:gd name="T19" fmla="*/ 135 h 105"/>
                                <a:gd name="T20" fmla="+- 0 5377 5263"/>
                                <a:gd name="T21" fmla="*/ T20 w 147"/>
                                <a:gd name="T22" fmla="+- 0 136 128"/>
                                <a:gd name="T23" fmla="*/ 136 h 105"/>
                                <a:gd name="T24" fmla="+- 0 5377 5263"/>
                                <a:gd name="T25" fmla="*/ T24 w 147"/>
                                <a:gd name="T26" fmla="+- 0 140 128"/>
                                <a:gd name="T27" fmla="*/ 140 h 105"/>
                                <a:gd name="T28" fmla="+- 0 5375 5263"/>
                                <a:gd name="T29" fmla="*/ T28 w 147"/>
                                <a:gd name="T30" fmla="+- 0 142 128"/>
                                <a:gd name="T31" fmla="*/ 142 h 105"/>
                                <a:gd name="T32" fmla="+- 0 5345 5263"/>
                                <a:gd name="T33" fmla="*/ T32 w 147"/>
                                <a:gd name="T34" fmla="+- 0 169 128"/>
                                <a:gd name="T35" fmla="*/ 169 h 105"/>
                                <a:gd name="T36" fmla="+- 0 5354 5263"/>
                                <a:gd name="T37" fmla="*/ T36 w 147"/>
                                <a:gd name="T38" fmla="+- 0 169 128"/>
                                <a:gd name="T39" fmla="*/ 169 h 105"/>
                                <a:gd name="T40" fmla="+- 0 5390 5263"/>
                                <a:gd name="T41" fmla="*/ T40 w 147"/>
                                <a:gd name="T42" fmla="+- 0 137 128"/>
                                <a:gd name="T43" fmla="*/ 137 h 105"/>
                                <a:gd name="T44" fmla="+- 0 5398 5263"/>
                                <a:gd name="T45" fmla="*/ T44 w 147"/>
                                <a:gd name="T46" fmla="+- 0 135 128"/>
                                <a:gd name="T47" fmla="*/ 135 h 105"/>
                                <a:gd name="T48" fmla="+- 0 5407 5263"/>
                                <a:gd name="T49" fmla="*/ T48 w 147"/>
                                <a:gd name="T50" fmla="+- 0 135 128"/>
                                <a:gd name="T51" fmla="*/ 135 h 105"/>
                                <a:gd name="T52" fmla="+- 0 5409 5263"/>
                                <a:gd name="T53" fmla="*/ T52 w 147"/>
                                <a:gd name="T54" fmla="+- 0 135 128"/>
                                <a:gd name="T55" fmla="*/ 135 h 105"/>
                                <a:gd name="T56" fmla="+- 0 5410 5263"/>
                                <a:gd name="T57" fmla="*/ T56 w 147"/>
                                <a:gd name="T58" fmla="+- 0 132 128"/>
                                <a:gd name="T59" fmla="*/ 132 h 105"/>
                                <a:gd name="T60" fmla="+- 0 5410 5263"/>
                                <a:gd name="T61" fmla="*/ T60 w 147"/>
                                <a:gd name="T62" fmla="+- 0 130 128"/>
                                <a:gd name="T63" fmla="*/ 130 h 105"/>
                                <a:gd name="T64" fmla="+- 0 5409 5263"/>
                                <a:gd name="T65" fmla="*/ T64 w 147"/>
                                <a:gd name="T66" fmla="+- 0 129 128"/>
                                <a:gd name="T67" fmla="*/ 129 h 105"/>
                                <a:gd name="T68" fmla="+- 0 5379 5263"/>
                                <a:gd name="T69" fmla="*/ T68 w 147"/>
                                <a:gd name="T70" fmla="+- 0 129 128"/>
                                <a:gd name="T71" fmla="*/ 129 h 105"/>
                                <a:gd name="T72" fmla="+- 0 5375 5263"/>
                                <a:gd name="T73" fmla="*/ T72 w 147"/>
                                <a:gd name="T74" fmla="+- 0 128 128"/>
                                <a:gd name="T75" fmla="*/ 128 h 10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147" h="105">
                                  <a:moveTo>
                                    <a:pt x="112" y="0"/>
                                  </a:moveTo>
                                  <a:lnTo>
                                    <a:pt x="106" y="0"/>
                                  </a:lnTo>
                                  <a:lnTo>
                                    <a:pt x="106" y="7"/>
                                  </a:lnTo>
                                  <a:lnTo>
                                    <a:pt x="107" y="7"/>
                                  </a:lnTo>
                                  <a:lnTo>
                                    <a:pt x="111" y="7"/>
                                  </a:lnTo>
                                  <a:lnTo>
                                    <a:pt x="114" y="8"/>
                                  </a:lnTo>
                                  <a:lnTo>
                                    <a:pt x="114" y="12"/>
                                  </a:lnTo>
                                  <a:lnTo>
                                    <a:pt x="112" y="14"/>
                                  </a:lnTo>
                                  <a:lnTo>
                                    <a:pt x="82" y="41"/>
                                  </a:lnTo>
                                  <a:lnTo>
                                    <a:pt x="91" y="41"/>
                                  </a:lnTo>
                                  <a:lnTo>
                                    <a:pt x="127" y="9"/>
                                  </a:lnTo>
                                  <a:lnTo>
                                    <a:pt x="135" y="7"/>
                                  </a:lnTo>
                                  <a:lnTo>
                                    <a:pt x="144" y="7"/>
                                  </a:lnTo>
                                  <a:lnTo>
                                    <a:pt x="146" y="7"/>
                                  </a:lnTo>
                                  <a:lnTo>
                                    <a:pt x="147" y="4"/>
                                  </a:lnTo>
                                  <a:lnTo>
                                    <a:pt x="147" y="2"/>
                                  </a:lnTo>
                                  <a:lnTo>
                                    <a:pt x="146" y="1"/>
                                  </a:lnTo>
                                  <a:lnTo>
                                    <a:pt x="116" y="1"/>
                                  </a:lnTo>
                                  <a:lnTo>
                                    <a:pt x="112"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9" name="Freeform 113">
                            <a:extLst>
                              <a:ext uri="{FF2B5EF4-FFF2-40B4-BE49-F238E27FC236}">
                                <a16:creationId xmlns:a16="http://schemas.microsoft.com/office/drawing/2014/main" id="{83023C14-CB3C-49DF-99D8-6326050CD61C}"/>
                              </a:ext>
                            </a:extLst>
                          </wps:cNvPr>
                          <wps:cNvSpPr>
                            <a:spLocks/>
                          </wps:cNvSpPr>
                          <wps:spPr bwMode="auto">
                            <a:xfrm>
                              <a:off x="4051" y="65"/>
                              <a:ext cx="147" cy="105"/>
                            </a:xfrm>
                            <a:custGeom>
                              <a:avLst/>
                              <a:gdLst>
                                <a:gd name="T0" fmla="+- 0 5336 5263"/>
                                <a:gd name="T1" fmla="*/ T0 w 147"/>
                                <a:gd name="T2" fmla="+- 0 128 128"/>
                                <a:gd name="T3" fmla="*/ 128 h 105"/>
                                <a:gd name="T4" fmla="+- 0 5331 5263"/>
                                <a:gd name="T5" fmla="*/ T4 w 147"/>
                                <a:gd name="T6" fmla="+- 0 128 128"/>
                                <a:gd name="T7" fmla="*/ 128 h 105"/>
                                <a:gd name="T8" fmla="+- 0 5328 5263"/>
                                <a:gd name="T9" fmla="*/ T8 w 147"/>
                                <a:gd name="T10" fmla="+- 0 129 128"/>
                                <a:gd name="T11" fmla="*/ 129 h 105"/>
                                <a:gd name="T12" fmla="+- 0 5337 5263"/>
                                <a:gd name="T13" fmla="*/ T12 w 147"/>
                                <a:gd name="T14" fmla="+- 0 129 128"/>
                                <a:gd name="T15" fmla="*/ 129 h 105"/>
                                <a:gd name="T16" fmla="+- 0 5336 5263"/>
                                <a:gd name="T17" fmla="*/ T16 w 147"/>
                                <a:gd name="T18" fmla="+- 0 128 128"/>
                                <a:gd name="T19" fmla="*/ 128 h 105"/>
                              </a:gdLst>
                              <a:ahLst/>
                              <a:cxnLst>
                                <a:cxn ang="0">
                                  <a:pos x="T1" y="T3"/>
                                </a:cxn>
                                <a:cxn ang="0">
                                  <a:pos x="T5" y="T7"/>
                                </a:cxn>
                                <a:cxn ang="0">
                                  <a:pos x="T9" y="T11"/>
                                </a:cxn>
                                <a:cxn ang="0">
                                  <a:pos x="T13" y="T15"/>
                                </a:cxn>
                                <a:cxn ang="0">
                                  <a:pos x="T17" y="T19"/>
                                </a:cxn>
                              </a:cxnLst>
                              <a:rect l="0" t="0" r="r" b="b"/>
                              <a:pathLst>
                                <a:path w="147" h="105">
                                  <a:moveTo>
                                    <a:pt x="73" y="0"/>
                                  </a:moveTo>
                                  <a:lnTo>
                                    <a:pt x="68" y="0"/>
                                  </a:lnTo>
                                  <a:lnTo>
                                    <a:pt x="65" y="1"/>
                                  </a:lnTo>
                                  <a:lnTo>
                                    <a:pt x="74" y="1"/>
                                  </a:lnTo>
                                  <a:lnTo>
                                    <a:pt x="73"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0" name="Freeform 114">
                            <a:extLst>
                              <a:ext uri="{FF2B5EF4-FFF2-40B4-BE49-F238E27FC236}">
                                <a16:creationId xmlns:a16="http://schemas.microsoft.com/office/drawing/2014/main" id="{3B4C24BB-9B78-45DC-A8D6-A4A93C0253A4}"/>
                              </a:ext>
                            </a:extLst>
                          </wps:cNvPr>
                          <wps:cNvSpPr>
                            <a:spLocks/>
                          </wps:cNvSpPr>
                          <wps:spPr bwMode="auto">
                            <a:xfrm>
                              <a:off x="4051" y="65"/>
                              <a:ext cx="147" cy="105"/>
                            </a:xfrm>
                            <a:custGeom>
                              <a:avLst/>
                              <a:gdLst>
                                <a:gd name="T0" fmla="+- 0 5409 5263"/>
                                <a:gd name="T1" fmla="*/ T0 w 147"/>
                                <a:gd name="T2" fmla="+- 0 128 128"/>
                                <a:gd name="T3" fmla="*/ 128 h 105"/>
                                <a:gd name="T4" fmla="+- 0 5405 5263"/>
                                <a:gd name="T5" fmla="*/ T4 w 147"/>
                                <a:gd name="T6" fmla="+- 0 128 128"/>
                                <a:gd name="T7" fmla="*/ 128 h 105"/>
                                <a:gd name="T8" fmla="+- 0 5402 5263"/>
                                <a:gd name="T9" fmla="*/ T8 w 147"/>
                                <a:gd name="T10" fmla="+- 0 129 128"/>
                                <a:gd name="T11" fmla="*/ 129 h 105"/>
                                <a:gd name="T12" fmla="+- 0 5409 5263"/>
                                <a:gd name="T13" fmla="*/ T12 w 147"/>
                                <a:gd name="T14" fmla="+- 0 129 128"/>
                                <a:gd name="T15" fmla="*/ 129 h 105"/>
                                <a:gd name="T16" fmla="+- 0 5409 5263"/>
                                <a:gd name="T17" fmla="*/ T16 w 147"/>
                                <a:gd name="T18" fmla="+- 0 128 128"/>
                                <a:gd name="T19" fmla="*/ 128 h 105"/>
                              </a:gdLst>
                              <a:ahLst/>
                              <a:cxnLst>
                                <a:cxn ang="0">
                                  <a:pos x="T1" y="T3"/>
                                </a:cxn>
                                <a:cxn ang="0">
                                  <a:pos x="T5" y="T7"/>
                                </a:cxn>
                                <a:cxn ang="0">
                                  <a:pos x="T9" y="T11"/>
                                </a:cxn>
                                <a:cxn ang="0">
                                  <a:pos x="T13" y="T15"/>
                                </a:cxn>
                                <a:cxn ang="0">
                                  <a:pos x="T17" y="T19"/>
                                </a:cxn>
                              </a:cxnLst>
                              <a:rect l="0" t="0" r="r" b="b"/>
                              <a:pathLst>
                                <a:path w="147" h="105">
                                  <a:moveTo>
                                    <a:pt x="146" y="0"/>
                                  </a:moveTo>
                                  <a:lnTo>
                                    <a:pt x="142" y="0"/>
                                  </a:lnTo>
                                  <a:lnTo>
                                    <a:pt x="139" y="1"/>
                                  </a:lnTo>
                                  <a:lnTo>
                                    <a:pt x="146" y="1"/>
                                  </a:lnTo>
                                  <a:lnTo>
                                    <a:pt x="146"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8" name="Group 115">
                          <a:extLst>
                            <a:ext uri="{FF2B5EF4-FFF2-40B4-BE49-F238E27FC236}">
                              <a16:creationId xmlns:a16="http://schemas.microsoft.com/office/drawing/2014/main" id="{6D7EABB2-9F11-4DE0-BD52-D249752AAA96}"/>
                            </a:ext>
                          </a:extLst>
                        </wpg:cNvPr>
                        <wpg:cNvGrpSpPr>
                          <a:grpSpLocks/>
                        </wpg:cNvGrpSpPr>
                        <wpg:grpSpPr bwMode="auto">
                          <a:xfrm>
                            <a:off x="4071" y="1384"/>
                            <a:ext cx="127" cy="104"/>
                            <a:chOff x="4071" y="1384"/>
                            <a:chExt cx="127" cy="104"/>
                          </a:xfrm>
                        </wpg:grpSpPr>
                        <wps:wsp>
                          <wps:cNvPr id="68" name="Freeform 116">
                            <a:extLst>
                              <a:ext uri="{FF2B5EF4-FFF2-40B4-BE49-F238E27FC236}">
                                <a16:creationId xmlns:a16="http://schemas.microsoft.com/office/drawing/2014/main" id="{2439B9F7-0E21-42D6-A46C-15C5CEAE1178}"/>
                              </a:ext>
                            </a:extLst>
                          </wps:cNvPr>
                          <wps:cNvSpPr>
                            <a:spLocks/>
                          </wps:cNvSpPr>
                          <wps:spPr bwMode="auto">
                            <a:xfrm>
                              <a:off x="4071" y="1384"/>
                              <a:ext cx="127" cy="104"/>
                            </a:xfrm>
                            <a:custGeom>
                              <a:avLst/>
                              <a:gdLst>
                                <a:gd name="T0" fmla="+- 0 5338 5283"/>
                                <a:gd name="T1" fmla="*/ T0 w 127"/>
                                <a:gd name="T2" fmla="+- 0 1544 1447"/>
                                <a:gd name="T3" fmla="*/ 1544 h 104"/>
                                <a:gd name="T4" fmla="+- 0 5283 5283"/>
                                <a:gd name="T5" fmla="*/ T4 w 127"/>
                                <a:gd name="T6" fmla="+- 0 1544 1447"/>
                                <a:gd name="T7" fmla="*/ 1544 h 104"/>
                                <a:gd name="T8" fmla="+- 0 5283 5283"/>
                                <a:gd name="T9" fmla="*/ T8 w 127"/>
                                <a:gd name="T10" fmla="+- 0 1549 1447"/>
                                <a:gd name="T11" fmla="*/ 1549 h 104"/>
                                <a:gd name="T12" fmla="+- 0 5284 5283"/>
                                <a:gd name="T13" fmla="*/ T12 w 127"/>
                                <a:gd name="T14" fmla="+- 0 1551 1447"/>
                                <a:gd name="T15" fmla="*/ 1551 h 104"/>
                                <a:gd name="T16" fmla="+- 0 5289 5283"/>
                                <a:gd name="T17" fmla="*/ T16 w 127"/>
                                <a:gd name="T18" fmla="+- 0 1551 1447"/>
                                <a:gd name="T19" fmla="*/ 1551 h 104"/>
                                <a:gd name="T20" fmla="+- 0 5293 5283"/>
                                <a:gd name="T21" fmla="*/ T20 w 127"/>
                                <a:gd name="T22" fmla="+- 0 1550 1447"/>
                                <a:gd name="T23" fmla="*/ 1550 h 104"/>
                                <a:gd name="T24" fmla="+- 0 5338 5283"/>
                                <a:gd name="T25" fmla="*/ T24 w 127"/>
                                <a:gd name="T26" fmla="+- 0 1550 1447"/>
                                <a:gd name="T27" fmla="*/ 1550 h 104"/>
                                <a:gd name="T28" fmla="+- 0 5338 5283"/>
                                <a:gd name="T29" fmla="*/ T28 w 127"/>
                                <a:gd name="T30" fmla="+- 0 1544 1447"/>
                                <a:gd name="T31" fmla="*/ 1544 h 104"/>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27" h="104">
                                  <a:moveTo>
                                    <a:pt x="55" y="97"/>
                                  </a:moveTo>
                                  <a:lnTo>
                                    <a:pt x="0" y="97"/>
                                  </a:lnTo>
                                  <a:lnTo>
                                    <a:pt x="0" y="102"/>
                                  </a:lnTo>
                                  <a:lnTo>
                                    <a:pt x="1" y="104"/>
                                  </a:lnTo>
                                  <a:lnTo>
                                    <a:pt x="6" y="104"/>
                                  </a:lnTo>
                                  <a:lnTo>
                                    <a:pt x="10" y="103"/>
                                  </a:lnTo>
                                  <a:lnTo>
                                    <a:pt x="55" y="103"/>
                                  </a:lnTo>
                                  <a:lnTo>
                                    <a:pt x="55" y="9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9" name="Freeform 117">
                            <a:extLst>
                              <a:ext uri="{FF2B5EF4-FFF2-40B4-BE49-F238E27FC236}">
                                <a16:creationId xmlns:a16="http://schemas.microsoft.com/office/drawing/2014/main" id="{D7302FCD-8223-4C30-9656-929B74CBED23}"/>
                              </a:ext>
                            </a:extLst>
                          </wps:cNvPr>
                          <wps:cNvSpPr>
                            <a:spLocks/>
                          </wps:cNvSpPr>
                          <wps:spPr bwMode="auto">
                            <a:xfrm>
                              <a:off x="4071" y="1384"/>
                              <a:ext cx="127" cy="104"/>
                            </a:xfrm>
                            <a:custGeom>
                              <a:avLst/>
                              <a:gdLst>
                                <a:gd name="T0" fmla="+- 0 5338 5283"/>
                                <a:gd name="T1" fmla="*/ T0 w 127"/>
                                <a:gd name="T2" fmla="+- 0 1550 1447"/>
                                <a:gd name="T3" fmla="*/ 1550 h 104"/>
                                <a:gd name="T4" fmla="+- 0 5325 5283"/>
                                <a:gd name="T5" fmla="*/ T4 w 127"/>
                                <a:gd name="T6" fmla="+- 0 1550 1447"/>
                                <a:gd name="T7" fmla="*/ 1550 h 104"/>
                                <a:gd name="T8" fmla="+- 0 5330 5283"/>
                                <a:gd name="T9" fmla="*/ T8 w 127"/>
                                <a:gd name="T10" fmla="+- 0 1551 1447"/>
                                <a:gd name="T11" fmla="*/ 1551 h 104"/>
                                <a:gd name="T12" fmla="+- 0 5338 5283"/>
                                <a:gd name="T13" fmla="*/ T12 w 127"/>
                                <a:gd name="T14" fmla="+- 0 1551 1447"/>
                                <a:gd name="T15" fmla="*/ 1551 h 104"/>
                                <a:gd name="T16" fmla="+- 0 5338 5283"/>
                                <a:gd name="T17" fmla="*/ T16 w 127"/>
                                <a:gd name="T18" fmla="+- 0 1550 1447"/>
                                <a:gd name="T19" fmla="*/ 1550 h 104"/>
                              </a:gdLst>
                              <a:ahLst/>
                              <a:cxnLst>
                                <a:cxn ang="0">
                                  <a:pos x="T1" y="T3"/>
                                </a:cxn>
                                <a:cxn ang="0">
                                  <a:pos x="T5" y="T7"/>
                                </a:cxn>
                                <a:cxn ang="0">
                                  <a:pos x="T9" y="T11"/>
                                </a:cxn>
                                <a:cxn ang="0">
                                  <a:pos x="T13" y="T15"/>
                                </a:cxn>
                                <a:cxn ang="0">
                                  <a:pos x="T17" y="T19"/>
                                </a:cxn>
                              </a:cxnLst>
                              <a:rect l="0" t="0" r="r" b="b"/>
                              <a:pathLst>
                                <a:path w="127" h="104">
                                  <a:moveTo>
                                    <a:pt x="55" y="103"/>
                                  </a:moveTo>
                                  <a:lnTo>
                                    <a:pt x="42" y="103"/>
                                  </a:lnTo>
                                  <a:lnTo>
                                    <a:pt x="47" y="104"/>
                                  </a:lnTo>
                                  <a:lnTo>
                                    <a:pt x="55" y="104"/>
                                  </a:lnTo>
                                  <a:lnTo>
                                    <a:pt x="55" y="103"/>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0" name="Freeform 118">
                            <a:extLst>
                              <a:ext uri="{FF2B5EF4-FFF2-40B4-BE49-F238E27FC236}">
                                <a16:creationId xmlns:a16="http://schemas.microsoft.com/office/drawing/2014/main" id="{56FF62FE-D7EB-49E3-B422-8F1D991C7126}"/>
                              </a:ext>
                            </a:extLst>
                          </wps:cNvPr>
                          <wps:cNvSpPr>
                            <a:spLocks/>
                          </wps:cNvSpPr>
                          <wps:spPr bwMode="auto">
                            <a:xfrm>
                              <a:off x="4071" y="1384"/>
                              <a:ext cx="127" cy="104"/>
                            </a:xfrm>
                            <a:custGeom>
                              <a:avLst/>
                              <a:gdLst>
                                <a:gd name="T0" fmla="+- 0 5340 5283"/>
                                <a:gd name="T1" fmla="*/ T0 w 127"/>
                                <a:gd name="T2" fmla="+- 0 1453 1447"/>
                                <a:gd name="T3" fmla="*/ 1453 h 104"/>
                                <a:gd name="T4" fmla="+- 0 5320 5283"/>
                                <a:gd name="T5" fmla="*/ T4 w 127"/>
                                <a:gd name="T6" fmla="+- 0 1453 1447"/>
                                <a:gd name="T7" fmla="*/ 1453 h 104"/>
                                <a:gd name="T8" fmla="+- 0 5323 5283"/>
                                <a:gd name="T9" fmla="*/ T8 w 127"/>
                                <a:gd name="T10" fmla="+- 0 1454 1447"/>
                                <a:gd name="T11" fmla="*/ 1454 h 104"/>
                                <a:gd name="T12" fmla="+- 0 5323 5283"/>
                                <a:gd name="T13" fmla="*/ T12 w 127"/>
                                <a:gd name="T14" fmla="+- 0 1457 1447"/>
                                <a:gd name="T15" fmla="*/ 1457 h 104"/>
                                <a:gd name="T16" fmla="+- 0 5323 5283"/>
                                <a:gd name="T17" fmla="*/ T16 w 127"/>
                                <a:gd name="T18" fmla="+- 0 1459 1447"/>
                                <a:gd name="T19" fmla="*/ 1459 h 104"/>
                                <a:gd name="T20" fmla="+- 0 5303 5283"/>
                                <a:gd name="T21" fmla="*/ T20 w 127"/>
                                <a:gd name="T22" fmla="+- 0 1538 1447"/>
                                <a:gd name="T23" fmla="*/ 1538 h 104"/>
                                <a:gd name="T24" fmla="+- 0 5301 5283"/>
                                <a:gd name="T25" fmla="*/ T24 w 127"/>
                                <a:gd name="T26" fmla="+- 0 1543 1447"/>
                                <a:gd name="T27" fmla="*/ 1543 h 104"/>
                                <a:gd name="T28" fmla="+- 0 5301 5283"/>
                                <a:gd name="T29" fmla="*/ T28 w 127"/>
                                <a:gd name="T30" fmla="+- 0 1544 1447"/>
                                <a:gd name="T31" fmla="*/ 1544 h 104"/>
                                <a:gd name="T32" fmla="+- 0 5327 5283"/>
                                <a:gd name="T33" fmla="*/ T32 w 127"/>
                                <a:gd name="T34" fmla="+- 0 1544 1447"/>
                                <a:gd name="T35" fmla="*/ 1544 h 104"/>
                                <a:gd name="T36" fmla="+- 0 5319 5283"/>
                                <a:gd name="T37" fmla="*/ T36 w 127"/>
                                <a:gd name="T38" fmla="+- 0 1543 1447"/>
                                <a:gd name="T39" fmla="*/ 1543 h 104"/>
                                <a:gd name="T40" fmla="+- 0 5318 5283"/>
                                <a:gd name="T41" fmla="*/ T40 w 127"/>
                                <a:gd name="T42" fmla="+- 0 1543 1447"/>
                                <a:gd name="T43" fmla="*/ 1543 h 104"/>
                                <a:gd name="T44" fmla="+- 0 5318 5283"/>
                                <a:gd name="T45" fmla="*/ T44 w 127"/>
                                <a:gd name="T46" fmla="+- 0 1540 1447"/>
                                <a:gd name="T47" fmla="*/ 1540 h 104"/>
                                <a:gd name="T48" fmla="+- 0 5319 5283"/>
                                <a:gd name="T49" fmla="*/ T48 w 127"/>
                                <a:gd name="T50" fmla="+- 0 1538 1447"/>
                                <a:gd name="T51" fmla="*/ 1538 h 104"/>
                                <a:gd name="T52" fmla="+- 0 5328 5283"/>
                                <a:gd name="T53" fmla="*/ T52 w 127"/>
                                <a:gd name="T54" fmla="+- 0 1502 1447"/>
                                <a:gd name="T55" fmla="*/ 1502 h 104"/>
                                <a:gd name="T56" fmla="+- 0 5371 5283"/>
                                <a:gd name="T57" fmla="*/ T56 w 127"/>
                                <a:gd name="T58" fmla="+- 0 1502 1447"/>
                                <a:gd name="T59" fmla="*/ 1502 h 104"/>
                                <a:gd name="T60" fmla="+- 0 5372 5283"/>
                                <a:gd name="T61" fmla="*/ T60 w 127"/>
                                <a:gd name="T62" fmla="+- 0 1495 1447"/>
                                <a:gd name="T63" fmla="*/ 1495 h 104"/>
                                <a:gd name="T64" fmla="+- 0 5329 5283"/>
                                <a:gd name="T65" fmla="*/ T64 w 127"/>
                                <a:gd name="T66" fmla="+- 0 1495 1447"/>
                                <a:gd name="T67" fmla="*/ 1495 h 104"/>
                                <a:gd name="T68" fmla="+- 0 5339 5283"/>
                                <a:gd name="T69" fmla="*/ T68 w 127"/>
                                <a:gd name="T70" fmla="+- 0 1458 1447"/>
                                <a:gd name="T71" fmla="*/ 1458 h 104"/>
                                <a:gd name="T72" fmla="+- 0 5340 5283"/>
                                <a:gd name="T73" fmla="*/ T72 w 127"/>
                                <a:gd name="T74" fmla="+- 0 1454 1447"/>
                                <a:gd name="T75" fmla="*/ 1454 h 104"/>
                                <a:gd name="T76" fmla="+- 0 5340 5283"/>
                                <a:gd name="T77" fmla="*/ T76 w 127"/>
                                <a:gd name="T78" fmla="+- 0 1453 1447"/>
                                <a:gd name="T79" fmla="*/ 1453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127" h="104">
                                  <a:moveTo>
                                    <a:pt x="57" y="6"/>
                                  </a:moveTo>
                                  <a:lnTo>
                                    <a:pt x="37" y="6"/>
                                  </a:lnTo>
                                  <a:lnTo>
                                    <a:pt x="40" y="7"/>
                                  </a:lnTo>
                                  <a:lnTo>
                                    <a:pt x="40" y="10"/>
                                  </a:lnTo>
                                  <a:lnTo>
                                    <a:pt x="40" y="12"/>
                                  </a:lnTo>
                                  <a:lnTo>
                                    <a:pt x="20" y="91"/>
                                  </a:lnTo>
                                  <a:lnTo>
                                    <a:pt x="18" y="96"/>
                                  </a:lnTo>
                                  <a:lnTo>
                                    <a:pt x="18" y="97"/>
                                  </a:lnTo>
                                  <a:lnTo>
                                    <a:pt x="44" y="97"/>
                                  </a:lnTo>
                                  <a:lnTo>
                                    <a:pt x="36" y="96"/>
                                  </a:lnTo>
                                  <a:lnTo>
                                    <a:pt x="35" y="96"/>
                                  </a:lnTo>
                                  <a:lnTo>
                                    <a:pt x="35" y="93"/>
                                  </a:lnTo>
                                  <a:lnTo>
                                    <a:pt x="36" y="91"/>
                                  </a:lnTo>
                                  <a:lnTo>
                                    <a:pt x="45" y="55"/>
                                  </a:lnTo>
                                  <a:lnTo>
                                    <a:pt x="88" y="55"/>
                                  </a:lnTo>
                                  <a:lnTo>
                                    <a:pt x="89" y="48"/>
                                  </a:lnTo>
                                  <a:lnTo>
                                    <a:pt x="46" y="48"/>
                                  </a:lnTo>
                                  <a:lnTo>
                                    <a:pt x="56" y="11"/>
                                  </a:lnTo>
                                  <a:lnTo>
                                    <a:pt x="57" y="7"/>
                                  </a:lnTo>
                                  <a:lnTo>
                                    <a:pt x="57" y="6"/>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1" name="Freeform 119">
                            <a:extLst>
                              <a:ext uri="{FF2B5EF4-FFF2-40B4-BE49-F238E27FC236}">
                                <a16:creationId xmlns:a16="http://schemas.microsoft.com/office/drawing/2014/main" id="{CB5EE258-AEC6-4739-AE0C-5D17F12880F3}"/>
                              </a:ext>
                            </a:extLst>
                          </wps:cNvPr>
                          <wps:cNvSpPr>
                            <a:spLocks/>
                          </wps:cNvSpPr>
                          <wps:spPr bwMode="auto">
                            <a:xfrm>
                              <a:off x="4071" y="1384"/>
                              <a:ext cx="127" cy="104"/>
                            </a:xfrm>
                            <a:custGeom>
                              <a:avLst/>
                              <a:gdLst>
                                <a:gd name="T0" fmla="+- 0 5371 5283"/>
                                <a:gd name="T1" fmla="*/ T0 w 127"/>
                                <a:gd name="T2" fmla="+- 0 1502 1447"/>
                                <a:gd name="T3" fmla="*/ 1502 h 104"/>
                                <a:gd name="T4" fmla="+- 0 5360 5283"/>
                                <a:gd name="T5" fmla="*/ T4 w 127"/>
                                <a:gd name="T6" fmla="+- 0 1502 1447"/>
                                <a:gd name="T7" fmla="*/ 1502 h 104"/>
                                <a:gd name="T8" fmla="+- 0 5362 5283"/>
                                <a:gd name="T9" fmla="*/ T8 w 127"/>
                                <a:gd name="T10" fmla="+- 0 1504 1447"/>
                                <a:gd name="T11" fmla="*/ 1504 h 104"/>
                                <a:gd name="T12" fmla="+- 0 5362 5283"/>
                                <a:gd name="T13" fmla="*/ T12 w 127"/>
                                <a:gd name="T14" fmla="+- 0 1512 1447"/>
                                <a:gd name="T15" fmla="*/ 1512 h 104"/>
                                <a:gd name="T16" fmla="+- 0 5361 5283"/>
                                <a:gd name="T17" fmla="*/ T16 w 127"/>
                                <a:gd name="T18" fmla="+- 0 1516 1447"/>
                                <a:gd name="T19" fmla="*/ 1516 h 104"/>
                                <a:gd name="T20" fmla="+- 0 5361 5283"/>
                                <a:gd name="T21" fmla="*/ T20 w 127"/>
                                <a:gd name="T22" fmla="+- 0 1516 1447"/>
                                <a:gd name="T23" fmla="*/ 1516 h 104"/>
                                <a:gd name="T24" fmla="+- 0 5360 5283"/>
                                <a:gd name="T25" fmla="*/ T24 w 127"/>
                                <a:gd name="T26" fmla="+- 0 1518 1447"/>
                                <a:gd name="T27" fmla="*/ 1518 h 104"/>
                                <a:gd name="T28" fmla="+- 0 5361 5283"/>
                                <a:gd name="T29" fmla="*/ T28 w 127"/>
                                <a:gd name="T30" fmla="+- 0 1520 1447"/>
                                <a:gd name="T31" fmla="*/ 1520 h 104"/>
                                <a:gd name="T32" fmla="+- 0 5366 5283"/>
                                <a:gd name="T33" fmla="*/ T32 w 127"/>
                                <a:gd name="T34" fmla="+- 0 1520 1447"/>
                                <a:gd name="T35" fmla="*/ 1520 h 104"/>
                                <a:gd name="T36" fmla="+- 0 5366 5283"/>
                                <a:gd name="T37" fmla="*/ T36 w 127"/>
                                <a:gd name="T38" fmla="+- 0 1519 1447"/>
                                <a:gd name="T39" fmla="*/ 1519 h 104"/>
                                <a:gd name="T40" fmla="+- 0 5371 5283"/>
                                <a:gd name="T41" fmla="*/ T40 w 127"/>
                                <a:gd name="T42" fmla="+- 0 1502 1447"/>
                                <a:gd name="T43" fmla="*/ 1502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127" h="104">
                                  <a:moveTo>
                                    <a:pt x="88" y="55"/>
                                  </a:moveTo>
                                  <a:lnTo>
                                    <a:pt x="77" y="55"/>
                                  </a:lnTo>
                                  <a:lnTo>
                                    <a:pt x="79" y="57"/>
                                  </a:lnTo>
                                  <a:lnTo>
                                    <a:pt x="79" y="65"/>
                                  </a:lnTo>
                                  <a:lnTo>
                                    <a:pt x="78" y="69"/>
                                  </a:lnTo>
                                  <a:lnTo>
                                    <a:pt x="77" y="71"/>
                                  </a:lnTo>
                                  <a:lnTo>
                                    <a:pt x="78" y="73"/>
                                  </a:lnTo>
                                  <a:lnTo>
                                    <a:pt x="83" y="73"/>
                                  </a:lnTo>
                                  <a:lnTo>
                                    <a:pt x="83" y="72"/>
                                  </a:lnTo>
                                  <a:lnTo>
                                    <a:pt x="88" y="55"/>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2" name="Freeform 120">
                            <a:extLst>
                              <a:ext uri="{FF2B5EF4-FFF2-40B4-BE49-F238E27FC236}">
                                <a16:creationId xmlns:a16="http://schemas.microsoft.com/office/drawing/2014/main" id="{D534850B-F807-4121-8EB6-EE77223464F3}"/>
                              </a:ext>
                            </a:extLst>
                          </wps:cNvPr>
                          <wps:cNvSpPr>
                            <a:spLocks/>
                          </wps:cNvSpPr>
                          <wps:spPr bwMode="auto">
                            <a:xfrm>
                              <a:off x="4071" y="1384"/>
                              <a:ext cx="127" cy="104"/>
                            </a:xfrm>
                            <a:custGeom>
                              <a:avLst/>
                              <a:gdLst>
                                <a:gd name="T0" fmla="+- 0 5376 5283"/>
                                <a:gd name="T1" fmla="*/ T0 w 127"/>
                                <a:gd name="T2" fmla="+- 0 1477 1447"/>
                                <a:gd name="T3" fmla="*/ 1477 h 104"/>
                                <a:gd name="T4" fmla="+- 0 5370 5283"/>
                                <a:gd name="T5" fmla="*/ T4 w 127"/>
                                <a:gd name="T6" fmla="+- 0 1477 1447"/>
                                <a:gd name="T7" fmla="*/ 1477 h 104"/>
                                <a:gd name="T8" fmla="+- 0 5370 5283"/>
                                <a:gd name="T9" fmla="*/ T8 w 127"/>
                                <a:gd name="T10" fmla="+- 0 1478 1447"/>
                                <a:gd name="T11" fmla="*/ 1478 h 104"/>
                                <a:gd name="T12" fmla="+- 0 5370 5283"/>
                                <a:gd name="T13" fmla="*/ T12 w 127"/>
                                <a:gd name="T14" fmla="+- 0 1481 1447"/>
                                <a:gd name="T15" fmla="*/ 1481 h 104"/>
                                <a:gd name="T16" fmla="+- 0 5366 5283"/>
                                <a:gd name="T17" fmla="*/ T16 w 127"/>
                                <a:gd name="T18" fmla="+- 0 1493 1447"/>
                                <a:gd name="T19" fmla="*/ 1493 h 104"/>
                                <a:gd name="T20" fmla="+- 0 5362 5283"/>
                                <a:gd name="T21" fmla="*/ T20 w 127"/>
                                <a:gd name="T22" fmla="+- 0 1495 1447"/>
                                <a:gd name="T23" fmla="*/ 1495 h 104"/>
                                <a:gd name="T24" fmla="+- 0 5372 5283"/>
                                <a:gd name="T25" fmla="*/ T24 w 127"/>
                                <a:gd name="T26" fmla="+- 0 1495 1447"/>
                                <a:gd name="T27" fmla="*/ 1495 h 104"/>
                                <a:gd name="T28" fmla="+- 0 5376 5283"/>
                                <a:gd name="T29" fmla="*/ T28 w 127"/>
                                <a:gd name="T30" fmla="+- 0 1480 1447"/>
                                <a:gd name="T31" fmla="*/ 1480 h 104"/>
                                <a:gd name="T32" fmla="+- 0 5376 5283"/>
                                <a:gd name="T33" fmla="*/ T32 w 127"/>
                                <a:gd name="T34" fmla="+- 0 1477 1447"/>
                                <a:gd name="T35" fmla="*/ 1477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27" h="104">
                                  <a:moveTo>
                                    <a:pt x="93" y="30"/>
                                  </a:moveTo>
                                  <a:lnTo>
                                    <a:pt x="87" y="30"/>
                                  </a:lnTo>
                                  <a:lnTo>
                                    <a:pt x="87" y="31"/>
                                  </a:lnTo>
                                  <a:lnTo>
                                    <a:pt x="87" y="34"/>
                                  </a:lnTo>
                                  <a:lnTo>
                                    <a:pt x="83" y="46"/>
                                  </a:lnTo>
                                  <a:lnTo>
                                    <a:pt x="79" y="48"/>
                                  </a:lnTo>
                                  <a:lnTo>
                                    <a:pt x="89" y="48"/>
                                  </a:lnTo>
                                  <a:lnTo>
                                    <a:pt x="93" y="33"/>
                                  </a:lnTo>
                                  <a:lnTo>
                                    <a:pt x="93" y="3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3" name="Freeform 121">
                            <a:extLst>
                              <a:ext uri="{FF2B5EF4-FFF2-40B4-BE49-F238E27FC236}">
                                <a16:creationId xmlns:a16="http://schemas.microsoft.com/office/drawing/2014/main" id="{C0B9C038-EE5E-4D63-A833-38244F83BB8F}"/>
                              </a:ext>
                            </a:extLst>
                          </wps:cNvPr>
                          <wps:cNvSpPr>
                            <a:spLocks/>
                          </wps:cNvSpPr>
                          <wps:spPr bwMode="auto">
                            <a:xfrm>
                              <a:off x="4071" y="1384"/>
                              <a:ext cx="127" cy="104"/>
                            </a:xfrm>
                            <a:custGeom>
                              <a:avLst/>
                              <a:gdLst>
                                <a:gd name="T0" fmla="+- 0 5410 5283"/>
                                <a:gd name="T1" fmla="*/ T0 w 127"/>
                                <a:gd name="T2" fmla="+- 0 1447 1447"/>
                                <a:gd name="T3" fmla="*/ 1447 h 104"/>
                                <a:gd name="T4" fmla="+- 0 5308 5283"/>
                                <a:gd name="T5" fmla="*/ T4 w 127"/>
                                <a:gd name="T6" fmla="+- 0 1447 1447"/>
                                <a:gd name="T7" fmla="*/ 1447 h 104"/>
                                <a:gd name="T8" fmla="+- 0 5308 5283"/>
                                <a:gd name="T9" fmla="*/ T8 w 127"/>
                                <a:gd name="T10" fmla="+- 0 1453 1447"/>
                                <a:gd name="T11" fmla="*/ 1453 h 104"/>
                                <a:gd name="T12" fmla="+- 0 5396 5283"/>
                                <a:gd name="T13" fmla="*/ T12 w 127"/>
                                <a:gd name="T14" fmla="+- 0 1453 1447"/>
                                <a:gd name="T15" fmla="*/ 1453 h 104"/>
                                <a:gd name="T16" fmla="+- 0 5401 5283"/>
                                <a:gd name="T17" fmla="*/ T16 w 127"/>
                                <a:gd name="T18" fmla="+- 0 1458 1447"/>
                                <a:gd name="T19" fmla="*/ 1458 h 104"/>
                                <a:gd name="T20" fmla="+- 0 5401 5283"/>
                                <a:gd name="T21" fmla="*/ T20 w 127"/>
                                <a:gd name="T22" fmla="+- 0 1477 1447"/>
                                <a:gd name="T23" fmla="*/ 1477 h 104"/>
                                <a:gd name="T24" fmla="+- 0 5401 5283"/>
                                <a:gd name="T25" fmla="*/ T24 w 127"/>
                                <a:gd name="T26" fmla="+- 0 1478 1447"/>
                                <a:gd name="T27" fmla="*/ 1478 h 104"/>
                                <a:gd name="T28" fmla="+- 0 5401 5283"/>
                                <a:gd name="T29" fmla="*/ T28 w 127"/>
                                <a:gd name="T30" fmla="+- 0 1483 1447"/>
                                <a:gd name="T31" fmla="*/ 1483 h 104"/>
                                <a:gd name="T32" fmla="+- 0 5403 5283"/>
                                <a:gd name="T33" fmla="*/ T32 w 127"/>
                                <a:gd name="T34" fmla="+- 0 1483 1447"/>
                                <a:gd name="T35" fmla="*/ 1483 h 104"/>
                                <a:gd name="T36" fmla="+- 0 5407 5283"/>
                                <a:gd name="T37" fmla="*/ T36 w 127"/>
                                <a:gd name="T38" fmla="+- 0 1483 1447"/>
                                <a:gd name="T39" fmla="*/ 1483 h 104"/>
                                <a:gd name="T40" fmla="+- 0 5407 5283"/>
                                <a:gd name="T41" fmla="*/ T40 w 127"/>
                                <a:gd name="T42" fmla="+- 0 1481 1447"/>
                                <a:gd name="T43" fmla="*/ 1481 h 104"/>
                                <a:gd name="T44" fmla="+- 0 5408 5283"/>
                                <a:gd name="T45" fmla="*/ T44 w 127"/>
                                <a:gd name="T46" fmla="+- 0 1476 1447"/>
                                <a:gd name="T47" fmla="*/ 1476 h 104"/>
                                <a:gd name="T48" fmla="+- 0 5410 5283"/>
                                <a:gd name="T49" fmla="*/ T48 w 127"/>
                                <a:gd name="T50" fmla="+- 0 1452 1447"/>
                                <a:gd name="T51" fmla="*/ 1452 h 104"/>
                                <a:gd name="T52" fmla="+- 0 5410 5283"/>
                                <a:gd name="T53" fmla="*/ T52 w 127"/>
                                <a:gd name="T54" fmla="+- 0 1449 1447"/>
                                <a:gd name="T55" fmla="*/ 1449 h 104"/>
                                <a:gd name="T56" fmla="+- 0 5410 5283"/>
                                <a:gd name="T57" fmla="*/ T56 w 127"/>
                                <a:gd name="T58" fmla="+- 0 1447 1447"/>
                                <a:gd name="T59" fmla="*/ 1447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 h="104">
                                  <a:moveTo>
                                    <a:pt x="127" y="0"/>
                                  </a:moveTo>
                                  <a:lnTo>
                                    <a:pt x="25" y="0"/>
                                  </a:lnTo>
                                  <a:lnTo>
                                    <a:pt x="25" y="6"/>
                                  </a:lnTo>
                                  <a:lnTo>
                                    <a:pt x="113" y="6"/>
                                  </a:lnTo>
                                  <a:lnTo>
                                    <a:pt x="118" y="11"/>
                                  </a:lnTo>
                                  <a:lnTo>
                                    <a:pt x="118" y="30"/>
                                  </a:lnTo>
                                  <a:lnTo>
                                    <a:pt x="118" y="31"/>
                                  </a:lnTo>
                                  <a:lnTo>
                                    <a:pt x="118" y="36"/>
                                  </a:lnTo>
                                  <a:lnTo>
                                    <a:pt x="120" y="36"/>
                                  </a:lnTo>
                                  <a:lnTo>
                                    <a:pt x="124" y="36"/>
                                  </a:lnTo>
                                  <a:lnTo>
                                    <a:pt x="124" y="34"/>
                                  </a:lnTo>
                                  <a:lnTo>
                                    <a:pt x="125" y="29"/>
                                  </a:lnTo>
                                  <a:lnTo>
                                    <a:pt x="127" y="5"/>
                                  </a:lnTo>
                                  <a:lnTo>
                                    <a:pt x="127" y="2"/>
                                  </a:lnTo>
                                  <a:lnTo>
                                    <a:pt x="127"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9" name="Group 122">
                          <a:extLst>
                            <a:ext uri="{FF2B5EF4-FFF2-40B4-BE49-F238E27FC236}">
                              <a16:creationId xmlns:a16="http://schemas.microsoft.com/office/drawing/2014/main" id="{7E7FA1F0-D7B1-42FE-8D62-AF328ACFBE57}"/>
                            </a:ext>
                          </a:extLst>
                        </wpg:cNvPr>
                        <wpg:cNvGrpSpPr>
                          <a:grpSpLocks/>
                        </wpg:cNvGrpSpPr>
                        <wpg:grpSpPr bwMode="auto">
                          <a:xfrm>
                            <a:off x="2698" y="1238"/>
                            <a:ext cx="125" cy="106"/>
                            <a:chOff x="2698" y="1238"/>
                            <a:chExt cx="125" cy="106"/>
                          </a:xfrm>
                        </wpg:grpSpPr>
                        <wps:wsp>
                          <wps:cNvPr id="63" name="Freeform 123">
                            <a:extLst>
                              <a:ext uri="{FF2B5EF4-FFF2-40B4-BE49-F238E27FC236}">
                                <a16:creationId xmlns:a16="http://schemas.microsoft.com/office/drawing/2014/main" id="{0DC1C0FA-865C-4366-ABE1-032212F7219B}"/>
                              </a:ext>
                            </a:extLst>
                          </wps:cNvPr>
                          <wps:cNvSpPr>
                            <a:spLocks/>
                          </wps:cNvSpPr>
                          <wps:spPr bwMode="auto">
                            <a:xfrm>
                              <a:off x="2698" y="1238"/>
                              <a:ext cx="125" cy="106"/>
                            </a:xfrm>
                            <a:custGeom>
                              <a:avLst/>
                              <a:gdLst>
                                <a:gd name="T0" fmla="+- 0 3942 3910"/>
                                <a:gd name="T1" fmla="*/ T0 w 125"/>
                                <a:gd name="T2" fmla="+- 0 1308 1301"/>
                                <a:gd name="T3" fmla="*/ 1308 h 106"/>
                                <a:gd name="T4" fmla="+- 0 3922 3910"/>
                                <a:gd name="T5" fmla="*/ T4 w 125"/>
                                <a:gd name="T6" fmla="+- 0 1308 1301"/>
                                <a:gd name="T7" fmla="*/ 1308 h 106"/>
                                <a:gd name="T8" fmla="+- 0 3925 3910"/>
                                <a:gd name="T9" fmla="*/ T8 w 125"/>
                                <a:gd name="T10" fmla="+- 0 1308 1301"/>
                                <a:gd name="T11" fmla="*/ 1308 h 106"/>
                                <a:gd name="T12" fmla="+- 0 3925 3910"/>
                                <a:gd name="T13" fmla="*/ T12 w 125"/>
                                <a:gd name="T14" fmla="+- 0 1311 1301"/>
                                <a:gd name="T15" fmla="*/ 1311 h 106"/>
                                <a:gd name="T16" fmla="+- 0 3925 3910"/>
                                <a:gd name="T17" fmla="*/ T16 w 125"/>
                                <a:gd name="T18" fmla="+- 0 1312 1301"/>
                                <a:gd name="T19" fmla="*/ 1312 h 106"/>
                                <a:gd name="T20" fmla="+- 0 3924 3910"/>
                                <a:gd name="T21" fmla="*/ T20 w 125"/>
                                <a:gd name="T22" fmla="+- 0 1316 1301"/>
                                <a:gd name="T23" fmla="*/ 1316 h 106"/>
                                <a:gd name="T24" fmla="+- 0 3921 3910"/>
                                <a:gd name="T25" fmla="*/ T24 w 125"/>
                                <a:gd name="T26" fmla="+- 0 1330 1301"/>
                                <a:gd name="T27" fmla="*/ 1330 h 106"/>
                                <a:gd name="T28" fmla="+- 0 3920 3910"/>
                                <a:gd name="T29" fmla="*/ T28 w 125"/>
                                <a:gd name="T30" fmla="+- 0 1333 1301"/>
                                <a:gd name="T31" fmla="*/ 1333 h 106"/>
                                <a:gd name="T32" fmla="+- 0 3917 3910"/>
                                <a:gd name="T33" fmla="*/ T32 w 125"/>
                                <a:gd name="T34" fmla="+- 0 1346 1301"/>
                                <a:gd name="T35" fmla="*/ 1346 h 106"/>
                                <a:gd name="T36" fmla="+- 0 3913 3910"/>
                                <a:gd name="T37" fmla="*/ T36 w 125"/>
                                <a:gd name="T38" fmla="+- 0 1358 1301"/>
                                <a:gd name="T39" fmla="*/ 1358 h 106"/>
                                <a:gd name="T40" fmla="+- 0 3910 3910"/>
                                <a:gd name="T41" fmla="*/ T40 w 125"/>
                                <a:gd name="T42" fmla="+- 0 1371 1301"/>
                                <a:gd name="T43" fmla="*/ 1371 h 106"/>
                                <a:gd name="T44" fmla="+- 0 3910 3910"/>
                                <a:gd name="T45" fmla="*/ T44 w 125"/>
                                <a:gd name="T46" fmla="+- 0 1373 1301"/>
                                <a:gd name="T47" fmla="*/ 1373 h 106"/>
                                <a:gd name="T48" fmla="+- 0 3910 3910"/>
                                <a:gd name="T49" fmla="*/ T48 w 125"/>
                                <a:gd name="T50" fmla="+- 0 1374 1301"/>
                                <a:gd name="T51" fmla="*/ 1374 h 106"/>
                                <a:gd name="T52" fmla="+- 0 3910 3910"/>
                                <a:gd name="T53" fmla="*/ T52 w 125"/>
                                <a:gd name="T54" fmla="+- 0 1377 1301"/>
                                <a:gd name="T55" fmla="*/ 1377 h 106"/>
                                <a:gd name="T56" fmla="+- 0 3917 3910"/>
                                <a:gd name="T57" fmla="*/ T56 w 125"/>
                                <a:gd name="T58" fmla="+- 0 1396 1301"/>
                                <a:gd name="T59" fmla="*/ 1396 h 106"/>
                                <a:gd name="T60" fmla="+- 0 3936 3910"/>
                                <a:gd name="T61" fmla="*/ T60 w 125"/>
                                <a:gd name="T62" fmla="+- 0 1407 1301"/>
                                <a:gd name="T63" fmla="*/ 1407 h 106"/>
                                <a:gd name="T64" fmla="+- 0 3962 3910"/>
                                <a:gd name="T65" fmla="*/ T64 w 125"/>
                                <a:gd name="T66" fmla="+- 0 1405 1301"/>
                                <a:gd name="T67" fmla="*/ 1405 h 106"/>
                                <a:gd name="T68" fmla="+- 0 3975 3910"/>
                                <a:gd name="T69" fmla="*/ T68 w 125"/>
                                <a:gd name="T70" fmla="+- 0 1399 1301"/>
                                <a:gd name="T71" fmla="*/ 1399 h 106"/>
                                <a:gd name="T72" fmla="+- 0 3965 3910"/>
                                <a:gd name="T73" fmla="*/ T72 w 125"/>
                                <a:gd name="T74" fmla="+- 0 1399 1301"/>
                                <a:gd name="T75" fmla="*/ 1399 h 106"/>
                                <a:gd name="T76" fmla="+- 0 3939 3910"/>
                                <a:gd name="T77" fmla="*/ T76 w 125"/>
                                <a:gd name="T78" fmla="+- 0 1399 1301"/>
                                <a:gd name="T79" fmla="*/ 1399 h 106"/>
                                <a:gd name="T80" fmla="+- 0 3926 3910"/>
                                <a:gd name="T81" fmla="*/ T80 w 125"/>
                                <a:gd name="T82" fmla="+- 0 1388 1301"/>
                                <a:gd name="T83" fmla="*/ 1388 h 106"/>
                                <a:gd name="T84" fmla="+- 0 3925 3910"/>
                                <a:gd name="T85" fmla="*/ T84 w 125"/>
                                <a:gd name="T86" fmla="+- 0 1377 1301"/>
                                <a:gd name="T87" fmla="*/ 1377 h 106"/>
                                <a:gd name="T88" fmla="+- 0 3925 3910"/>
                                <a:gd name="T89" fmla="*/ T88 w 125"/>
                                <a:gd name="T90" fmla="+- 0 1374 1301"/>
                                <a:gd name="T91" fmla="*/ 1374 h 106"/>
                                <a:gd name="T92" fmla="+- 0 3942 3910"/>
                                <a:gd name="T93" fmla="*/ T92 w 125"/>
                                <a:gd name="T94" fmla="+- 0 1309 1301"/>
                                <a:gd name="T95" fmla="*/ 1309 h 106"/>
                                <a:gd name="T96" fmla="+- 0 3942 3910"/>
                                <a:gd name="T97" fmla="*/ T96 w 125"/>
                                <a:gd name="T98" fmla="+- 0 1308 1301"/>
                                <a:gd name="T99" fmla="*/ 1308 h 1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125" h="106">
                                  <a:moveTo>
                                    <a:pt x="32" y="7"/>
                                  </a:moveTo>
                                  <a:lnTo>
                                    <a:pt x="12" y="7"/>
                                  </a:lnTo>
                                  <a:lnTo>
                                    <a:pt x="15" y="7"/>
                                  </a:lnTo>
                                  <a:lnTo>
                                    <a:pt x="15" y="10"/>
                                  </a:lnTo>
                                  <a:lnTo>
                                    <a:pt x="15" y="11"/>
                                  </a:lnTo>
                                  <a:lnTo>
                                    <a:pt x="14" y="15"/>
                                  </a:lnTo>
                                  <a:lnTo>
                                    <a:pt x="11" y="29"/>
                                  </a:lnTo>
                                  <a:lnTo>
                                    <a:pt x="10" y="32"/>
                                  </a:lnTo>
                                  <a:lnTo>
                                    <a:pt x="7" y="45"/>
                                  </a:lnTo>
                                  <a:lnTo>
                                    <a:pt x="3" y="57"/>
                                  </a:lnTo>
                                  <a:lnTo>
                                    <a:pt x="0" y="70"/>
                                  </a:lnTo>
                                  <a:lnTo>
                                    <a:pt x="0" y="72"/>
                                  </a:lnTo>
                                  <a:lnTo>
                                    <a:pt x="0" y="73"/>
                                  </a:lnTo>
                                  <a:lnTo>
                                    <a:pt x="0" y="76"/>
                                  </a:lnTo>
                                  <a:lnTo>
                                    <a:pt x="7" y="95"/>
                                  </a:lnTo>
                                  <a:lnTo>
                                    <a:pt x="26" y="106"/>
                                  </a:lnTo>
                                  <a:lnTo>
                                    <a:pt x="52" y="104"/>
                                  </a:lnTo>
                                  <a:lnTo>
                                    <a:pt x="65" y="98"/>
                                  </a:lnTo>
                                  <a:lnTo>
                                    <a:pt x="55" y="98"/>
                                  </a:lnTo>
                                  <a:lnTo>
                                    <a:pt x="29" y="98"/>
                                  </a:lnTo>
                                  <a:lnTo>
                                    <a:pt x="16" y="87"/>
                                  </a:lnTo>
                                  <a:lnTo>
                                    <a:pt x="15" y="76"/>
                                  </a:lnTo>
                                  <a:lnTo>
                                    <a:pt x="15" y="73"/>
                                  </a:lnTo>
                                  <a:lnTo>
                                    <a:pt x="32" y="8"/>
                                  </a:lnTo>
                                  <a:lnTo>
                                    <a:pt x="32"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4" name="Freeform 124">
                            <a:extLst>
                              <a:ext uri="{FF2B5EF4-FFF2-40B4-BE49-F238E27FC236}">
                                <a16:creationId xmlns:a16="http://schemas.microsoft.com/office/drawing/2014/main" id="{953917E7-BA70-454C-B285-CE63E62200FD}"/>
                              </a:ext>
                            </a:extLst>
                          </wps:cNvPr>
                          <wps:cNvSpPr>
                            <a:spLocks/>
                          </wps:cNvSpPr>
                          <wps:spPr bwMode="auto">
                            <a:xfrm>
                              <a:off x="2698" y="1238"/>
                              <a:ext cx="125" cy="106"/>
                            </a:xfrm>
                            <a:custGeom>
                              <a:avLst/>
                              <a:gdLst>
                                <a:gd name="T0" fmla="+- 0 3999 3910"/>
                                <a:gd name="T1" fmla="*/ T0 w 125"/>
                                <a:gd name="T2" fmla="+- 0 1301 1301"/>
                                <a:gd name="T3" fmla="*/ 1301 h 106"/>
                                <a:gd name="T4" fmla="+- 0 3993 3910"/>
                                <a:gd name="T5" fmla="*/ T4 w 125"/>
                                <a:gd name="T6" fmla="+- 0 1301 1301"/>
                                <a:gd name="T7" fmla="*/ 1301 h 106"/>
                                <a:gd name="T8" fmla="+- 0 3993 3910"/>
                                <a:gd name="T9" fmla="*/ T8 w 125"/>
                                <a:gd name="T10" fmla="+- 0 1308 1301"/>
                                <a:gd name="T11" fmla="*/ 1308 h 106"/>
                                <a:gd name="T12" fmla="+- 0 4007 3910"/>
                                <a:gd name="T13" fmla="*/ T12 w 125"/>
                                <a:gd name="T14" fmla="+- 0 1308 1301"/>
                                <a:gd name="T15" fmla="*/ 1308 h 106"/>
                                <a:gd name="T16" fmla="+- 0 4007 3910"/>
                                <a:gd name="T17" fmla="*/ T16 w 125"/>
                                <a:gd name="T18" fmla="+- 0 1309 1301"/>
                                <a:gd name="T19" fmla="*/ 1309 h 106"/>
                                <a:gd name="T20" fmla="+- 0 4008 3910"/>
                                <a:gd name="T21" fmla="*/ T20 w 125"/>
                                <a:gd name="T22" fmla="+- 0 1315 1301"/>
                                <a:gd name="T23" fmla="*/ 1315 h 106"/>
                                <a:gd name="T24" fmla="+- 0 4007 3910"/>
                                <a:gd name="T25" fmla="*/ T24 w 125"/>
                                <a:gd name="T26" fmla="+- 0 1316 1301"/>
                                <a:gd name="T27" fmla="*/ 1316 h 106"/>
                                <a:gd name="T28" fmla="+- 0 3994 3910"/>
                                <a:gd name="T29" fmla="*/ T28 w 125"/>
                                <a:gd name="T30" fmla="+- 0 1371 1301"/>
                                <a:gd name="T31" fmla="*/ 1371 h 106"/>
                                <a:gd name="T32" fmla="+- 0 3984 3910"/>
                                <a:gd name="T33" fmla="*/ T32 w 125"/>
                                <a:gd name="T34" fmla="+- 0 1388 1301"/>
                                <a:gd name="T35" fmla="*/ 1388 h 106"/>
                                <a:gd name="T36" fmla="+- 0 3965 3910"/>
                                <a:gd name="T37" fmla="*/ T36 w 125"/>
                                <a:gd name="T38" fmla="+- 0 1399 1301"/>
                                <a:gd name="T39" fmla="*/ 1399 h 106"/>
                                <a:gd name="T40" fmla="+- 0 3975 3910"/>
                                <a:gd name="T41" fmla="*/ T40 w 125"/>
                                <a:gd name="T42" fmla="+- 0 1399 1301"/>
                                <a:gd name="T43" fmla="*/ 1399 h 106"/>
                                <a:gd name="T44" fmla="+- 0 3982 3910"/>
                                <a:gd name="T45" fmla="*/ T44 w 125"/>
                                <a:gd name="T46" fmla="+- 0 1396 1301"/>
                                <a:gd name="T47" fmla="*/ 1396 h 106"/>
                                <a:gd name="T48" fmla="+- 0 3995 3910"/>
                                <a:gd name="T49" fmla="*/ T48 w 125"/>
                                <a:gd name="T50" fmla="+- 0 1384 1301"/>
                                <a:gd name="T51" fmla="*/ 1384 h 106"/>
                                <a:gd name="T52" fmla="+- 0 4014 3910"/>
                                <a:gd name="T53" fmla="*/ T52 w 125"/>
                                <a:gd name="T54" fmla="+- 0 1318 1301"/>
                                <a:gd name="T55" fmla="*/ 1318 h 106"/>
                                <a:gd name="T56" fmla="+- 0 4014 3910"/>
                                <a:gd name="T57" fmla="*/ T56 w 125"/>
                                <a:gd name="T58" fmla="+- 0 1317 1301"/>
                                <a:gd name="T59" fmla="*/ 1317 h 106"/>
                                <a:gd name="T60" fmla="+- 0 4015 3910"/>
                                <a:gd name="T61" fmla="*/ T60 w 125"/>
                                <a:gd name="T62" fmla="+- 0 1315 1301"/>
                                <a:gd name="T63" fmla="*/ 1315 h 106"/>
                                <a:gd name="T64" fmla="+- 0 4015 3910"/>
                                <a:gd name="T65" fmla="*/ T64 w 125"/>
                                <a:gd name="T66" fmla="+- 0 1314 1301"/>
                                <a:gd name="T67" fmla="*/ 1314 h 106"/>
                                <a:gd name="T68" fmla="+- 0 4015 3910"/>
                                <a:gd name="T69" fmla="*/ T68 w 125"/>
                                <a:gd name="T70" fmla="+- 0 1314 1301"/>
                                <a:gd name="T71" fmla="*/ 1314 h 106"/>
                                <a:gd name="T72" fmla="+- 0 4016 3910"/>
                                <a:gd name="T73" fmla="*/ T72 w 125"/>
                                <a:gd name="T74" fmla="+- 0 1312 1301"/>
                                <a:gd name="T75" fmla="*/ 1312 h 106"/>
                                <a:gd name="T76" fmla="+- 0 4018 3910"/>
                                <a:gd name="T77" fmla="*/ T76 w 125"/>
                                <a:gd name="T78" fmla="+- 0 1311 1301"/>
                                <a:gd name="T79" fmla="*/ 1311 h 106"/>
                                <a:gd name="T80" fmla="+- 0 4018 3910"/>
                                <a:gd name="T81" fmla="*/ T80 w 125"/>
                                <a:gd name="T82" fmla="+- 0 1311 1301"/>
                                <a:gd name="T83" fmla="*/ 1311 h 106"/>
                                <a:gd name="T84" fmla="+- 0 4019 3910"/>
                                <a:gd name="T85" fmla="*/ T84 w 125"/>
                                <a:gd name="T86" fmla="+- 0 1310 1301"/>
                                <a:gd name="T87" fmla="*/ 1310 h 106"/>
                                <a:gd name="T88" fmla="+- 0 4019 3910"/>
                                <a:gd name="T89" fmla="*/ T88 w 125"/>
                                <a:gd name="T90" fmla="+- 0 1310 1301"/>
                                <a:gd name="T91" fmla="*/ 1310 h 106"/>
                                <a:gd name="T92" fmla="+- 0 4021 3910"/>
                                <a:gd name="T93" fmla="*/ T92 w 125"/>
                                <a:gd name="T94" fmla="+- 0 1309 1301"/>
                                <a:gd name="T95" fmla="*/ 1309 h 106"/>
                                <a:gd name="T96" fmla="+- 0 4021 3910"/>
                                <a:gd name="T97" fmla="*/ T96 w 125"/>
                                <a:gd name="T98" fmla="+- 0 1309 1301"/>
                                <a:gd name="T99" fmla="*/ 1309 h 106"/>
                                <a:gd name="T100" fmla="+- 0 4022 3910"/>
                                <a:gd name="T101" fmla="*/ T100 w 125"/>
                                <a:gd name="T102" fmla="+- 0 1309 1301"/>
                                <a:gd name="T103" fmla="*/ 1309 h 106"/>
                                <a:gd name="T104" fmla="+- 0 4023 3910"/>
                                <a:gd name="T105" fmla="*/ T104 w 125"/>
                                <a:gd name="T106" fmla="+- 0 1309 1301"/>
                                <a:gd name="T107" fmla="*/ 1309 h 106"/>
                                <a:gd name="T108" fmla="+- 0 4025 3910"/>
                                <a:gd name="T109" fmla="*/ T108 w 125"/>
                                <a:gd name="T110" fmla="+- 0 1308 1301"/>
                                <a:gd name="T111" fmla="*/ 1308 h 106"/>
                                <a:gd name="T112" fmla="+- 0 4027 3910"/>
                                <a:gd name="T113" fmla="*/ T112 w 125"/>
                                <a:gd name="T114" fmla="+- 0 1308 1301"/>
                                <a:gd name="T115" fmla="*/ 1308 h 106"/>
                                <a:gd name="T116" fmla="+- 0 4030 3910"/>
                                <a:gd name="T117" fmla="*/ T116 w 125"/>
                                <a:gd name="T118" fmla="+- 0 1308 1301"/>
                                <a:gd name="T119" fmla="*/ 1308 h 106"/>
                                <a:gd name="T120" fmla="+- 0 4032 3910"/>
                                <a:gd name="T121" fmla="*/ T120 w 125"/>
                                <a:gd name="T122" fmla="+- 0 1308 1301"/>
                                <a:gd name="T123" fmla="*/ 1308 h 106"/>
                                <a:gd name="T124" fmla="+- 0 4034 3910"/>
                                <a:gd name="T125" fmla="*/ T124 w 125"/>
                                <a:gd name="T126" fmla="+- 0 1307 1301"/>
                                <a:gd name="T127" fmla="*/ 1307 h 106"/>
                                <a:gd name="T128" fmla="+- 0 4034 3910"/>
                                <a:gd name="T129" fmla="*/ T128 w 125"/>
                                <a:gd name="T130" fmla="+- 0 1303 1301"/>
                                <a:gd name="T131" fmla="*/ 1303 h 106"/>
                                <a:gd name="T132" fmla="+- 0 4034 3910"/>
                                <a:gd name="T133" fmla="*/ T132 w 125"/>
                                <a:gd name="T134" fmla="+- 0 1301 1301"/>
                                <a:gd name="T135" fmla="*/ 1301 h 106"/>
                                <a:gd name="T136" fmla="+- 0 4003 3910"/>
                                <a:gd name="T137" fmla="*/ T136 w 125"/>
                                <a:gd name="T138" fmla="+- 0 1301 1301"/>
                                <a:gd name="T139" fmla="*/ 1301 h 106"/>
                                <a:gd name="T140" fmla="+- 0 3999 3910"/>
                                <a:gd name="T141" fmla="*/ T140 w 125"/>
                                <a:gd name="T142" fmla="+- 0 1301 1301"/>
                                <a:gd name="T143" fmla="*/ 1301 h 1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125" h="106">
                                  <a:moveTo>
                                    <a:pt x="89" y="0"/>
                                  </a:moveTo>
                                  <a:lnTo>
                                    <a:pt x="83" y="0"/>
                                  </a:lnTo>
                                  <a:lnTo>
                                    <a:pt x="83" y="7"/>
                                  </a:lnTo>
                                  <a:lnTo>
                                    <a:pt x="97" y="7"/>
                                  </a:lnTo>
                                  <a:lnTo>
                                    <a:pt x="97" y="8"/>
                                  </a:lnTo>
                                  <a:lnTo>
                                    <a:pt x="98" y="14"/>
                                  </a:lnTo>
                                  <a:lnTo>
                                    <a:pt x="97" y="15"/>
                                  </a:lnTo>
                                  <a:lnTo>
                                    <a:pt x="84" y="70"/>
                                  </a:lnTo>
                                  <a:lnTo>
                                    <a:pt x="74" y="87"/>
                                  </a:lnTo>
                                  <a:lnTo>
                                    <a:pt x="55" y="98"/>
                                  </a:lnTo>
                                  <a:lnTo>
                                    <a:pt x="65" y="98"/>
                                  </a:lnTo>
                                  <a:lnTo>
                                    <a:pt x="72" y="95"/>
                                  </a:lnTo>
                                  <a:lnTo>
                                    <a:pt x="85" y="83"/>
                                  </a:lnTo>
                                  <a:lnTo>
                                    <a:pt x="104" y="17"/>
                                  </a:lnTo>
                                  <a:lnTo>
                                    <a:pt x="104" y="16"/>
                                  </a:lnTo>
                                  <a:lnTo>
                                    <a:pt x="105" y="14"/>
                                  </a:lnTo>
                                  <a:lnTo>
                                    <a:pt x="105" y="13"/>
                                  </a:lnTo>
                                  <a:lnTo>
                                    <a:pt x="106" y="11"/>
                                  </a:lnTo>
                                  <a:lnTo>
                                    <a:pt x="108" y="10"/>
                                  </a:lnTo>
                                  <a:lnTo>
                                    <a:pt x="109" y="9"/>
                                  </a:lnTo>
                                  <a:lnTo>
                                    <a:pt x="111" y="8"/>
                                  </a:lnTo>
                                  <a:lnTo>
                                    <a:pt x="112" y="8"/>
                                  </a:lnTo>
                                  <a:lnTo>
                                    <a:pt x="113" y="8"/>
                                  </a:lnTo>
                                  <a:lnTo>
                                    <a:pt x="115" y="7"/>
                                  </a:lnTo>
                                  <a:lnTo>
                                    <a:pt x="117" y="7"/>
                                  </a:lnTo>
                                  <a:lnTo>
                                    <a:pt x="120" y="7"/>
                                  </a:lnTo>
                                  <a:lnTo>
                                    <a:pt x="122" y="7"/>
                                  </a:lnTo>
                                  <a:lnTo>
                                    <a:pt x="124" y="6"/>
                                  </a:lnTo>
                                  <a:lnTo>
                                    <a:pt x="124" y="2"/>
                                  </a:lnTo>
                                  <a:lnTo>
                                    <a:pt x="124" y="0"/>
                                  </a:lnTo>
                                  <a:lnTo>
                                    <a:pt x="93" y="0"/>
                                  </a:lnTo>
                                  <a:lnTo>
                                    <a:pt x="89"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5" name="Freeform 125">
                            <a:extLst>
                              <a:ext uri="{FF2B5EF4-FFF2-40B4-BE49-F238E27FC236}">
                                <a16:creationId xmlns:a16="http://schemas.microsoft.com/office/drawing/2014/main" id="{EFD17878-BB82-4AD0-BCF0-C85C6DE4E0F0}"/>
                              </a:ext>
                            </a:extLst>
                          </wps:cNvPr>
                          <wps:cNvSpPr>
                            <a:spLocks/>
                          </wps:cNvSpPr>
                          <wps:spPr bwMode="auto">
                            <a:xfrm>
                              <a:off x="2698" y="1238"/>
                              <a:ext cx="125" cy="106"/>
                            </a:xfrm>
                            <a:custGeom>
                              <a:avLst/>
                              <a:gdLst>
                                <a:gd name="T0" fmla="+- 0 3917 3910"/>
                                <a:gd name="T1" fmla="*/ T0 w 125"/>
                                <a:gd name="T2" fmla="+- 0 1301 1301"/>
                                <a:gd name="T3" fmla="*/ 1301 h 106"/>
                                <a:gd name="T4" fmla="+- 0 3910 3910"/>
                                <a:gd name="T5" fmla="*/ T4 w 125"/>
                                <a:gd name="T6" fmla="+- 0 1301 1301"/>
                                <a:gd name="T7" fmla="*/ 1301 h 106"/>
                                <a:gd name="T8" fmla="+- 0 3910 3910"/>
                                <a:gd name="T9" fmla="*/ T8 w 125"/>
                                <a:gd name="T10" fmla="+- 0 1308 1301"/>
                                <a:gd name="T11" fmla="*/ 1308 h 106"/>
                                <a:gd name="T12" fmla="+- 0 3958 3910"/>
                                <a:gd name="T13" fmla="*/ T12 w 125"/>
                                <a:gd name="T14" fmla="+- 0 1308 1301"/>
                                <a:gd name="T15" fmla="*/ 1308 h 106"/>
                                <a:gd name="T16" fmla="+- 0 3960 3910"/>
                                <a:gd name="T17" fmla="*/ T16 w 125"/>
                                <a:gd name="T18" fmla="+- 0 1306 1301"/>
                                <a:gd name="T19" fmla="*/ 1306 h 106"/>
                                <a:gd name="T20" fmla="+- 0 3960 3910"/>
                                <a:gd name="T21" fmla="*/ T20 w 125"/>
                                <a:gd name="T22" fmla="+- 0 1304 1301"/>
                                <a:gd name="T23" fmla="*/ 1304 h 106"/>
                                <a:gd name="T24" fmla="+- 0 3960 3910"/>
                                <a:gd name="T25" fmla="*/ T24 w 125"/>
                                <a:gd name="T26" fmla="+- 0 1301 1301"/>
                                <a:gd name="T27" fmla="*/ 1301 h 106"/>
                                <a:gd name="T28" fmla="+- 0 3921 3910"/>
                                <a:gd name="T29" fmla="*/ T28 w 125"/>
                                <a:gd name="T30" fmla="+- 0 1301 1301"/>
                                <a:gd name="T31" fmla="*/ 1301 h 106"/>
                                <a:gd name="T32" fmla="+- 0 3917 3910"/>
                                <a:gd name="T33" fmla="*/ T32 w 125"/>
                                <a:gd name="T34" fmla="+- 0 1301 1301"/>
                                <a:gd name="T35" fmla="*/ 1301 h 1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25" h="106">
                                  <a:moveTo>
                                    <a:pt x="7" y="0"/>
                                  </a:moveTo>
                                  <a:lnTo>
                                    <a:pt x="0" y="0"/>
                                  </a:lnTo>
                                  <a:lnTo>
                                    <a:pt x="0" y="7"/>
                                  </a:lnTo>
                                  <a:lnTo>
                                    <a:pt x="48" y="7"/>
                                  </a:lnTo>
                                  <a:lnTo>
                                    <a:pt x="50" y="5"/>
                                  </a:lnTo>
                                  <a:lnTo>
                                    <a:pt x="50" y="3"/>
                                  </a:lnTo>
                                  <a:lnTo>
                                    <a:pt x="50" y="0"/>
                                  </a:lnTo>
                                  <a:lnTo>
                                    <a:pt x="11" y="0"/>
                                  </a:lnTo>
                                  <a:lnTo>
                                    <a:pt x="7"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6" name="Freeform 126">
                            <a:extLst>
                              <a:ext uri="{FF2B5EF4-FFF2-40B4-BE49-F238E27FC236}">
                                <a16:creationId xmlns:a16="http://schemas.microsoft.com/office/drawing/2014/main" id="{0A1CD587-4DD5-408F-B9D6-17586F26600E}"/>
                              </a:ext>
                            </a:extLst>
                          </wps:cNvPr>
                          <wps:cNvSpPr>
                            <a:spLocks/>
                          </wps:cNvSpPr>
                          <wps:spPr bwMode="auto">
                            <a:xfrm>
                              <a:off x="2698" y="1238"/>
                              <a:ext cx="125" cy="106"/>
                            </a:xfrm>
                            <a:custGeom>
                              <a:avLst/>
                              <a:gdLst>
                                <a:gd name="T0" fmla="+- 0 3960 3910"/>
                                <a:gd name="T1" fmla="*/ T0 w 125"/>
                                <a:gd name="T2" fmla="+- 0 1301 1301"/>
                                <a:gd name="T3" fmla="*/ 1301 h 106"/>
                                <a:gd name="T4" fmla="+- 0 3954 3910"/>
                                <a:gd name="T5" fmla="*/ T4 w 125"/>
                                <a:gd name="T6" fmla="+- 0 1301 1301"/>
                                <a:gd name="T7" fmla="*/ 1301 h 106"/>
                                <a:gd name="T8" fmla="+- 0 3950 3910"/>
                                <a:gd name="T9" fmla="*/ T8 w 125"/>
                                <a:gd name="T10" fmla="+- 0 1301 1301"/>
                                <a:gd name="T11" fmla="*/ 1301 h 106"/>
                                <a:gd name="T12" fmla="+- 0 3960 3910"/>
                                <a:gd name="T13" fmla="*/ T12 w 125"/>
                                <a:gd name="T14" fmla="+- 0 1301 1301"/>
                                <a:gd name="T15" fmla="*/ 1301 h 106"/>
                                <a:gd name="T16" fmla="+- 0 3960 3910"/>
                                <a:gd name="T17" fmla="*/ T16 w 125"/>
                                <a:gd name="T18" fmla="+- 0 1301 1301"/>
                                <a:gd name="T19" fmla="*/ 1301 h 106"/>
                              </a:gdLst>
                              <a:ahLst/>
                              <a:cxnLst>
                                <a:cxn ang="0">
                                  <a:pos x="T1" y="T3"/>
                                </a:cxn>
                                <a:cxn ang="0">
                                  <a:pos x="T5" y="T7"/>
                                </a:cxn>
                                <a:cxn ang="0">
                                  <a:pos x="T9" y="T11"/>
                                </a:cxn>
                                <a:cxn ang="0">
                                  <a:pos x="T13" y="T15"/>
                                </a:cxn>
                                <a:cxn ang="0">
                                  <a:pos x="T17" y="T19"/>
                                </a:cxn>
                              </a:cxnLst>
                              <a:rect l="0" t="0" r="r" b="b"/>
                              <a:pathLst>
                                <a:path w="125" h="106">
                                  <a:moveTo>
                                    <a:pt x="50" y="0"/>
                                  </a:moveTo>
                                  <a:lnTo>
                                    <a:pt x="44" y="0"/>
                                  </a:lnTo>
                                  <a:lnTo>
                                    <a:pt x="40" y="0"/>
                                  </a:lnTo>
                                  <a:lnTo>
                                    <a:pt x="5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7" name="Freeform 127">
                            <a:extLst>
                              <a:ext uri="{FF2B5EF4-FFF2-40B4-BE49-F238E27FC236}">
                                <a16:creationId xmlns:a16="http://schemas.microsoft.com/office/drawing/2014/main" id="{AB6EA580-94CE-478C-8D8B-B8AE70E51FC8}"/>
                              </a:ext>
                            </a:extLst>
                          </wps:cNvPr>
                          <wps:cNvSpPr>
                            <a:spLocks/>
                          </wps:cNvSpPr>
                          <wps:spPr bwMode="auto">
                            <a:xfrm>
                              <a:off x="2698" y="1238"/>
                              <a:ext cx="125" cy="106"/>
                            </a:xfrm>
                            <a:custGeom>
                              <a:avLst/>
                              <a:gdLst>
                                <a:gd name="T0" fmla="+- 0 4034 3910"/>
                                <a:gd name="T1" fmla="*/ T0 w 125"/>
                                <a:gd name="T2" fmla="+- 0 1301 1301"/>
                                <a:gd name="T3" fmla="*/ 1301 h 106"/>
                                <a:gd name="T4" fmla="+- 0 4029 3910"/>
                                <a:gd name="T5" fmla="*/ T4 w 125"/>
                                <a:gd name="T6" fmla="+- 0 1301 1301"/>
                                <a:gd name="T7" fmla="*/ 1301 h 106"/>
                                <a:gd name="T8" fmla="+- 0 4026 3910"/>
                                <a:gd name="T9" fmla="*/ T8 w 125"/>
                                <a:gd name="T10" fmla="+- 0 1301 1301"/>
                                <a:gd name="T11" fmla="*/ 1301 h 106"/>
                                <a:gd name="T12" fmla="+- 0 4034 3910"/>
                                <a:gd name="T13" fmla="*/ T12 w 125"/>
                                <a:gd name="T14" fmla="+- 0 1301 1301"/>
                                <a:gd name="T15" fmla="*/ 1301 h 106"/>
                                <a:gd name="T16" fmla="+- 0 4034 3910"/>
                                <a:gd name="T17" fmla="*/ T16 w 125"/>
                                <a:gd name="T18" fmla="+- 0 1301 1301"/>
                                <a:gd name="T19" fmla="*/ 1301 h 106"/>
                              </a:gdLst>
                              <a:ahLst/>
                              <a:cxnLst>
                                <a:cxn ang="0">
                                  <a:pos x="T1" y="T3"/>
                                </a:cxn>
                                <a:cxn ang="0">
                                  <a:pos x="T5" y="T7"/>
                                </a:cxn>
                                <a:cxn ang="0">
                                  <a:pos x="T9" y="T11"/>
                                </a:cxn>
                                <a:cxn ang="0">
                                  <a:pos x="T13" y="T15"/>
                                </a:cxn>
                                <a:cxn ang="0">
                                  <a:pos x="T17" y="T19"/>
                                </a:cxn>
                              </a:cxnLst>
                              <a:rect l="0" t="0" r="r" b="b"/>
                              <a:pathLst>
                                <a:path w="125" h="106">
                                  <a:moveTo>
                                    <a:pt x="124" y="0"/>
                                  </a:moveTo>
                                  <a:lnTo>
                                    <a:pt x="119" y="0"/>
                                  </a:lnTo>
                                  <a:lnTo>
                                    <a:pt x="116" y="0"/>
                                  </a:lnTo>
                                  <a:lnTo>
                                    <a:pt x="12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30" name="Group 128">
                          <a:extLst>
                            <a:ext uri="{FF2B5EF4-FFF2-40B4-BE49-F238E27FC236}">
                              <a16:creationId xmlns:a16="http://schemas.microsoft.com/office/drawing/2014/main" id="{AA5BC05B-5CD9-4E28-A039-B1013B8E7269}"/>
                            </a:ext>
                          </a:extLst>
                        </wpg:cNvPr>
                        <wpg:cNvGrpSpPr>
                          <a:grpSpLocks/>
                        </wpg:cNvGrpSpPr>
                        <wpg:grpSpPr bwMode="auto">
                          <a:xfrm>
                            <a:off x="2839" y="1288"/>
                            <a:ext cx="88" cy="139"/>
                            <a:chOff x="2839" y="1288"/>
                            <a:chExt cx="88" cy="139"/>
                          </a:xfrm>
                        </wpg:grpSpPr>
                        <wps:wsp>
                          <wps:cNvPr id="57" name="Freeform 129">
                            <a:extLst>
                              <a:ext uri="{FF2B5EF4-FFF2-40B4-BE49-F238E27FC236}">
                                <a16:creationId xmlns:a16="http://schemas.microsoft.com/office/drawing/2014/main" id="{2B2FB171-FA38-42F1-92A4-8711A15B28CA}"/>
                              </a:ext>
                            </a:extLst>
                          </wps:cNvPr>
                          <wps:cNvSpPr>
                            <a:spLocks/>
                          </wps:cNvSpPr>
                          <wps:spPr bwMode="auto">
                            <a:xfrm>
                              <a:off x="2839" y="1288"/>
                              <a:ext cx="88" cy="139"/>
                            </a:xfrm>
                            <a:custGeom>
                              <a:avLst/>
                              <a:gdLst>
                                <a:gd name="T0" fmla="+- 0 4064 4051"/>
                                <a:gd name="T1" fmla="*/ T0 w 88"/>
                                <a:gd name="T2" fmla="+- 0 1469 1351"/>
                                <a:gd name="T3" fmla="*/ 1469 h 139"/>
                                <a:gd name="T4" fmla="+- 0 4056 4051"/>
                                <a:gd name="T5" fmla="*/ T4 w 88"/>
                                <a:gd name="T6" fmla="+- 0 1469 1351"/>
                                <a:gd name="T7" fmla="*/ 1469 h 139"/>
                                <a:gd name="T8" fmla="+- 0 4051 4051"/>
                                <a:gd name="T9" fmla="*/ T8 w 88"/>
                                <a:gd name="T10" fmla="+- 0 1472 1351"/>
                                <a:gd name="T11" fmla="*/ 1472 h 139"/>
                                <a:gd name="T12" fmla="+- 0 4051 4051"/>
                                <a:gd name="T13" fmla="*/ T12 w 88"/>
                                <a:gd name="T14" fmla="+- 0 1488 1351"/>
                                <a:gd name="T15" fmla="*/ 1488 h 139"/>
                                <a:gd name="T16" fmla="+- 0 4062 4051"/>
                                <a:gd name="T17" fmla="*/ T16 w 88"/>
                                <a:gd name="T18" fmla="+- 0 1491 1351"/>
                                <a:gd name="T19" fmla="*/ 1491 h 139"/>
                                <a:gd name="T20" fmla="+- 0 4077 4051"/>
                                <a:gd name="T21" fmla="*/ T20 w 88"/>
                                <a:gd name="T22" fmla="+- 0 1491 1351"/>
                                <a:gd name="T23" fmla="*/ 1491 h 139"/>
                                <a:gd name="T24" fmla="+- 0 4082 4051"/>
                                <a:gd name="T25" fmla="*/ T24 w 88"/>
                                <a:gd name="T26" fmla="+- 0 1485 1351"/>
                                <a:gd name="T27" fmla="*/ 1485 h 139"/>
                                <a:gd name="T28" fmla="+- 0 4067 4051"/>
                                <a:gd name="T29" fmla="*/ T28 w 88"/>
                                <a:gd name="T30" fmla="+- 0 1485 1351"/>
                                <a:gd name="T31" fmla="*/ 1485 h 139"/>
                                <a:gd name="T32" fmla="+- 0 4064 4051"/>
                                <a:gd name="T33" fmla="*/ T32 w 88"/>
                                <a:gd name="T34" fmla="+- 0 1485 1351"/>
                                <a:gd name="T35" fmla="*/ 1485 h 139"/>
                                <a:gd name="T36" fmla="+- 0 4061 4051"/>
                                <a:gd name="T37" fmla="*/ T36 w 88"/>
                                <a:gd name="T38" fmla="+- 0 1484 1351"/>
                                <a:gd name="T39" fmla="*/ 1484 h 139"/>
                                <a:gd name="T40" fmla="+- 0 4065 4051"/>
                                <a:gd name="T41" fmla="*/ T40 w 88"/>
                                <a:gd name="T42" fmla="+- 0 1482 1351"/>
                                <a:gd name="T43" fmla="*/ 1482 h 139"/>
                                <a:gd name="T44" fmla="+- 0 4067 4051"/>
                                <a:gd name="T45" fmla="*/ T44 w 88"/>
                                <a:gd name="T46" fmla="+- 0 1478 1351"/>
                                <a:gd name="T47" fmla="*/ 1478 h 139"/>
                                <a:gd name="T48" fmla="+- 0 4067 4051"/>
                                <a:gd name="T49" fmla="*/ T48 w 88"/>
                                <a:gd name="T50" fmla="+- 0 1471 1351"/>
                                <a:gd name="T51" fmla="*/ 1471 h 139"/>
                                <a:gd name="T52" fmla="+- 0 4064 4051"/>
                                <a:gd name="T53" fmla="*/ T52 w 88"/>
                                <a:gd name="T54" fmla="+- 0 1469 1351"/>
                                <a:gd name="T55" fmla="*/ 1469 h 13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88" h="139">
                                  <a:moveTo>
                                    <a:pt x="13" y="118"/>
                                  </a:moveTo>
                                  <a:lnTo>
                                    <a:pt x="5" y="118"/>
                                  </a:lnTo>
                                  <a:lnTo>
                                    <a:pt x="0" y="121"/>
                                  </a:lnTo>
                                  <a:lnTo>
                                    <a:pt x="0" y="137"/>
                                  </a:lnTo>
                                  <a:lnTo>
                                    <a:pt x="11" y="140"/>
                                  </a:lnTo>
                                  <a:lnTo>
                                    <a:pt x="26" y="140"/>
                                  </a:lnTo>
                                  <a:lnTo>
                                    <a:pt x="31" y="134"/>
                                  </a:lnTo>
                                  <a:lnTo>
                                    <a:pt x="16" y="134"/>
                                  </a:lnTo>
                                  <a:lnTo>
                                    <a:pt x="13" y="134"/>
                                  </a:lnTo>
                                  <a:lnTo>
                                    <a:pt x="10" y="133"/>
                                  </a:lnTo>
                                  <a:lnTo>
                                    <a:pt x="14" y="131"/>
                                  </a:lnTo>
                                  <a:lnTo>
                                    <a:pt x="16" y="127"/>
                                  </a:lnTo>
                                  <a:lnTo>
                                    <a:pt x="16" y="120"/>
                                  </a:lnTo>
                                  <a:lnTo>
                                    <a:pt x="13" y="118"/>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8" name="Freeform 130">
                            <a:extLst>
                              <a:ext uri="{FF2B5EF4-FFF2-40B4-BE49-F238E27FC236}">
                                <a16:creationId xmlns:a16="http://schemas.microsoft.com/office/drawing/2014/main" id="{F99F6C3C-07CE-416C-BBE4-EF62C16304E2}"/>
                              </a:ext>
                            </a:extLst>
                          </wps:cNvPr>
                          <wps:cNvSpPr>
                            <a:spLocks/>
                          </wps:cNvSpPr>
                          <wps:spPr bwMode="auto">
                            <a:xfrm>
                              <a:off x="2839" y="1288"/>
                              <a:ext cx="88" cy="139"/>
                            </a:xfrm>
                            <a:custGeom>
                              <a:avLst/>
                              <a:gdLst>
                                <a:gd name="T0" fmla="+- 0 4105 4051"/>
                                <a:gd name="T1" fmla="*/ T0 w 88"/>
                                <a:gd name="T2" fmla="+- 0 1400 1351"/>
                                <a:gd name="T3" fmla="*/ 1400 h 139"/>
                                <a:gd name="T4" fmla="+- 0 4092 4051"/>
                                <a:gd name="T5" fmla="*/ T4 w 88"/>
                                <a:gd name="T6" fmla="+- 0 1400 1351"/>
                                <a:gd name="T7" fmla="*/ 1400 h 139"/>
                                <a:gd name="T8" fmla="+- 0 4089 4051"/>
                                <a:gd name="T9" fmla="*/ T8 w 88"/>
                                <a:gd name="T10" fmla="+- 0 1417 1351"/>
                                <a:gd name="T11" fmla="*/ 1417 h 139"/>
                                <a:gd name="T12" fmla="+- 0 4085 4051"/>
                                <a:gd name="T13" fmla="*/ T12 w 88"/>
                                <a:gd name="T14" fmla="+- 0 1439 1351"/>
                                <a:gd name="T15" fmla="*/ 1439 h 139"/>
                                <a:gd name="T16" fmla="+- 0 4081 4051"/>
                                <a:gd name="T17" fmla="*/ T16 w 88"/>
                                <a:gd name="T18" fmla="+- 0 1461 1351"/>
                                <a:gd name="T19" fmla="*/ 1461 h 139"/>
                                <a:gd name="T20" fmla="+- 0 4078 4051"/>
                                <a:gd name="T21" fmla="*/ T20 w 88"/>
                                <a:gd name="T22" fmla="+- 0 1477 1351"/>
                                <a:gd name="T23" fmla="*/ 1477 h 139"/>
                                <a:gd name="T24" fmla="+- 0 4074 4051"/>
                                <a:gd name="T25" fmla="*/ T24 w 88"/>
                                <a:gd name="T26" fmla="+- 0 1485 1351"/>
                                <a:gd name="T27" fmla="*/ 1485 h 139"/>
                                <a:gd name="T28" fmla="+- 0 4082 4051"/>
                                <a:gd name="T29" fmla="*/ T28 w 88"/>
                                <a:gd name="T30" fmla="+- 0 1485 1351"/>
                                <a:gd name="T31" fmla="*/ 1485 h 139"/>
                                <a:gd name="T32" fmla="+- 0 4084 4051"/>
                                <a:gd name="T33" fmla="*/ T32 w 88"/>
                                <a:gd name="T34" fmla="+- 0 1483 1351"/>
                                <a:gd name="T35" fmla="*/ 1483 h 139"/>
                                <a:gd name="T36" fmla="+- 0 4087 4051"/>
                                <a:gd name="T37" fmla="*/ T36 w 88"/>
                                <a:gd name="T38" fmla="+- 0 1479 1351"/>
                                <a:gd name="T39" fmla="*/ 1479 h 139"/>
                                <a:gd name="T40" fmla="+- 0 4093 4051"/>
                                <a:gd name="T41" fmla="*/ T40 w 88"/>
                                <a:gd name="T42" fmla="+- 0 1470 1351"/>
                                <a:gd name="T43" fmla="*/ 1470 h 139"/>
                                <a:gd name="T44" fmla="+- 0 4097 4051"/>
                                <a:gd name="T45" fmla="*/ T44 w 88"/>
                                <a:gd name="T46" fmla="+- 0 1450 1351"/>
                                <a:gd name="T47" fmla="*/ 1450 h 139"/>
                                <a:gd name="T48" fmla="+- 0 4097 4051"/>
                                <a:gd name="T49" fmla="*/ T48 w 88"/>
                                <a:gd name="T50" fmla="+- 0 1449 1351"/>
                                <a:gd name="T51" fmla="*/ 1449 h 139"/>
                                <a:gd name="T52" fmla="+- 0 4105 4051"/>
                                <a:gd name="T53" fmla="*/ T52 w 88"/>
                                <a:gd name="T54" fmla="+- 0 1400 1351"/>
                                <a:gd name="T55" fmla="*/ 1400 h 13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88" h="139">
                                  <a:moveTo>
                                    <a:pt x="54" y="49"/>
                                  </a:moveTo>
                                  <a:lnTo>
                                    <a:pt x="41" y="49"/>
                                  </a:lnTo>
                                  <a:lnTo>
                                    <a:pt x="38" y="66"/>
                                  </a:lnTo>
                                  <a:lnTo>
                                    <a:pt x="34" y="88"/>
                                  </a:lnTo>
                                  <a:lnTo>
                                    <a:pt x="30" y="110"/>
                                  </a:lnTo>
                                  <a:lnTo>
                                    <a:pt x="27" y="126"/>
                                  </a:lnTo>
                                  <a:lnTo>
                                    <a:pt x="23" y="134"/>
                                  </a:lnTo>
                                  <a:lnTo>
                                    <a:pt x="31" y="134"/>
                                  </a:lnTo>
                                  <a:lnTo>
                                    <a:pt x="33" y="132"/>
                                  </a:lnTo>
                                  <a:lnTo>
                                    <a:pt x="36" y="128"/>
                                  </a:lnTo>
                                  <a:lnTo>
                                    <a:pt x="42" y="119"/>
                                  </a:lnTo>
                                  <a:lnTo>
                                    <a:pt x="46" y="99"/>
                                  </a:lnTo>
                                  <a:lnTo>
                                    <a:pt x="46" y="98"/>
                                  </a:lnTo>
                                  <a:lnTo>
                                    <a:pt x="54" y="49"/>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9" name="Freeform 131">
                            <a:extLst>
                              <a:ext uri="{FF2B5EF4-FFF2-40B4-BE49-F238E27FC236}">
                                <a16:creationId xmlns:a16="http://schemas.microsoft.com/office/drawing/2014/main" id="{6C829193-F0FF-419F-ADE0-E95A18E7C1DF}"/>
                              </a:ext>
                            </a:extLst>
                          </wps:cNvPr>
                          <wps:cNvSpPr>
                            <a:spLocks/>
                          </wps:cNvSpPr>
                          <wps:spPr bwMode="auto">
                            <a:xfrm>
                              <a:off x="2839" y="1288"/>
                              <a:ext cx="88" cy="139"/>
                            </a:xfrm>
                            <a:custGeom>
                              <a:avLst/>
                              <a:gdLst>
                                <a:gd name="T0" fmla="+- 0 4128 4051"/>
                                <a:gd name="T1" fmla="*/ T0 w 88"/>
                                <a:gd name="T2" fmla="+- 0 1393 1351"/>
                                <a:gd name="T3" fmla="*/ 1393 h 139"/>
                                <a:gd name="T4" fmla="+- 0 4074 4051"/>
                                <a:gd name="T5" fmla="*/ T4 w 88"/>
                                <a:gd name="T6" fmla="+- 0 1393 1351"/>
                                <a:gd name="T7" fmla="*/ 1393 h 139"/>
                                <a:gd name="T8" fmla="+- 0 4074 4051"/>
                                <a:gd name="T9" fmla="*/ T8 w 88"/>
                                <a:gd name="T10" fmla="+- 0 1400 1351"/>
                                <a:gd name="T11" fmla="*/ 1400 h 139"/>
                                <a:gd name="T12" fmla="+- 0 4126 4051"/>
                                <a:gd name="T13" fmla="*/ T12 w 88"/>
                                <a:gd name="T14" fmla="+- 0 1400 1351"/>
                                <a:gd name="T15" fmla="*/ 1400 h 139"/>
                                <a:gd name="T16" fmla="+- 0 4127 4051"/>
                                <a:gd name="T17" fmla="*/ T16 w 88"/>
                                <a:gd name="T18" fmla="+- 0 1399 1351"/>
                                <a:gd name="T19" fmla="*/ 1399 h 139"/>
                                <a:gd name="T20" fmla="+- 0 4128 4051"/>
                                <a:gd name="T21" fmla="*/ T20 w 88"/>
                                <a:gd name="T22" fmla="+- 0 1397 1351"/>
                                <a:gd name="T23" fmla="*/ 1397 h 139"/>
                                <a:gd name="T24" fmla="+- 0 4128 4051"/>
                                <a:gd name="T25" fmla="*/ T24 w 88"/>
                                <a:gd name="T26" fmla="+- 0 1393 1351"/>
                                <a:gd name="T27" fmla="*/ 1393 h 139"/>
                              </a:gdLst>
                              <a:ahLst/>
                              <a:cxnLst>
                                <a:cxn ang="0">
                                  <a:pos x="T1" y="T3"/>
                                </a:cxn>
                                <a:cxn ang="0">
                                  <a:pos x="T5" y="T7"/>
                                </a:cxn>
                                <a:cxn ang="0">
                                  <a:pos x="T9" y="T11"/>
                                </a:cxn>
                                <a:cxn ang="0">
                                  <a:pos x="T13" y="T15"/>
                                </a:cxn>
                                <a:cxn ang="0">
                                  <a:pos x="T17" y="T19"/>
                                </a:cxn>
                                <a:cxn ang="0">
                                  <a:pos x="T21" y="T23"/>
                                </a:cxn>
                                <a:cxn ang="0">
                                  <a:pos x="T25" y="T27"/>
                                </a:cxn>
                              </a:cxnLst>
                              <a:rect l="0" t="0" r="r" b="b"/>
                              <a:pathLst>
                                <a:path w="88" h="139">
                                  <a:moveTo>
                                    <a:pt x="77" y="42"/>
                                  </a:moveTo>
                                  <a:lnTo>
                                    <a:pt x="23" y="42"/>
                                  </a:lnTo>
                                  <a:lnTo>
                                    <a:pt x="23" y="49"/>
                                  </a:lnTo>
                                  <a:lnTo>
                                    <a:pt x="75" y="49"/>
                                  </a:lnTo>
                                  <a:lnTo>
                                    <a:pt x="76" y="48"/>
                                  </a:lnTo>
                                  <a:lnTo>
                                    <a:pt x="77" y="46"/>
                                  </a:lnTo>
                                  <a:lnTo>
                                    <a:pt x="77" y="42"/>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0" name="Freeform 132">
                            <a:extLst>
                              <a:ext uri="{FF2B5EF4-FFF2-40B4-BE49-F238E27FC236}">
                                <a16:creationId xmlns:a16="http://schemas.microsoft.com/office/drawing/2014/main" id="{CA884CB6-2227-43FB-B949-EC83A74EDEF2}"/>
                              </a:ext>
                            </a:extLst>
                          </wps:cNvPr>
                          <wps:cNvSpPr>
                            <a:spLocks/>
                          </wps:cNvSpPr>
                          <wps:spPr bwMode="auto">
                            <a:xfrm>
                              <a:off x="2839" y="1288"/>
                              <a:ext cx="88" cy="139"/>
                            </a:xfrm>
                            <a:custGeom>
                              <a:avLst/>
                              <a:gdLst>
                                <a:gd name="T0" fmla="+- 0 4109 4051"/>
                                <a:gd name="T1" fmla="*/ T0 w 88"/>
                                <a:gd name="T2" fmla="+- 0 1379 1351"/>
                                <a:gd name="T3" fmla="*/ 1379 h 139"/>
                                <a:gd name="T4" fmla="+- 0 4096 4051"/>
                                <a:gd name="T5" fmla="*/ T4 w 88"/>
                                <a:gd name="T6" fmla="+- 0 1379 1351"/>
                                <a:gd name="T7" fmla="*/ 1379 h 139"/>
                                <a:gd name="T8" fmla="+- 0 4093 4051"/>
                                <a:gd name="T9" fmla="*/ T8 w 88"/>
                                <a:gd name="T10" fmla="+- 0 1393 1351"/>
                                <a:gd name="T11" fmla="*/ 1393 h 139"/>
                                <a:gd name="T12" fmla="+- 0 4107 4051"/>
                                <a:gd name="T13" fmla="*/ T12 w 88"/>
                                <a:gd name="T14" fmla="+- 0 1393 1351"/>
                                <a:gd name="T15" fmla="*/ 1393 h 139"/>
                                <a:gd name="T16" fmla="+- 0 4108 4051"/>
                                <a:gd name="T17" fmla="*/ T16 w 88"/>
                                <a:gd name="T18" fmla="+- 0 1382 1351"/>
                                <a:gd name="T19" fmla="*/ 1382 h 139"/>
                                <a:gd name="T20" fmla="+- 0 4109 4051"/>
                                <a:gd name="T21" fmla="*/ T20 w 88"/>
                                <a:gd name="T22" fmla="+- 0 1379 1351"/>
                                <a:gd name="T23" fmla="*/ 1379 h 139"/>
                              </a:gdLst>
                              <a:ahLst/>
                              <a:cxnLst>
                                <a:cxn ang="0">
                                  <a:pos x="T1" y="T3"/>
                                </a:cxn>
                                <a:cxn ang="0">
                                  <a:pos x="T5" y="T7"/>
                                </a:cxn>
                                <a:cxn ang="0">
                                  <a:pos x="T9" y="T11"/>
                                </a:cxn>
                                <a:cxn ang="0">
                                  <a:pos x="T13" y="T15"/>
                                </a:cxn>
                                <a:cxn ang="0">
                                  <a:pos x="T17" y="T19"/>
                                </a:cxn>
                                <a:cxn ang="0">
                                  <a:pos x="T21" y="T23"/>
                                </a:cxn>
                              </a:cxnLst>
                              <a:rect l="0" t="0" r="r" b="b"/>
                              <a:pathLst>
                                <a:path w="88" h="139">
                                  <a:moveTo>
                                    <a:pt x="58" y="28"/>
                                  </a:moveTo>
                                  <a:lnTo>
                                    <a:pt x="45" y="28"/>
                                  </a:lnTo>
                                  <a:lnTo>
                                    <a:pt x="42" y="42"/>
                                  </a:lnTo>
                                  <a:lnTo>
                                    <a:pt x="56" y="42"/>
                                  </a:lnTo>
                                  <a:lnTo>
                                    <a:pt x="57" y="31"/>
                                  </a:lnTo>
                                  <a:lnTo>
                                    <a:pt x="58" y="28"/>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1" name="Freeform 133">
                            <a:extLst>
                              <a:ext uri="{FF2B5EF4-FFF2-40B4-BE49-F238E27FC236}">
                                <a16:creationId xmlns:a16="http://schemas.microsoft.com/office/drawing/2014/main" id="{BB35C0F0-1573-4425-91C3-4AE77C3893C2}"/>
                              </a:ext>
                            </a:extLst>
                          </wps:cNvPr>
                          <wps:cNvSpPr>
                            <a:spLocks/>
                          </wps:cNvSpPr>
                          <wps:spPr bwMode="auto">
                            <a:xfrm>
                              <a:off x="2839" y="1288"/>
                              <a:ext cx="88" cy="139"/>
                            </a:xfrm>
                            <a:custGeom>
                              <a:avLst/>
                              <a:gdLst>
                                <a:gd name="T0" fmla="+- 0 4128 4051"/>
                                <a:gd name="T1" fmla="*/ T0 w 88"/>
                                <a:gd name="T2" fmla="+- 0 1351 1351"/>
                                <a:gd name="T3" fmla="*/ 1351 h 139"/>
                                <a:gd name="T4" fmla="+- 0 4101 4051"/>
                                <a:gd name="T5" fmla="*/ T4 w 88"/>
                                <a:gd name="T6" fmla="+- 0 1351 1351"/>
                                <a:gd name="T7" fmla="*/ 1351 h 139"/>
                                <a:gd name="T8" fmla="+- 0 4096 4051"/>
                                <a:gd name="T9" fmla="*/ T8 w 88"/>
                                <a:gd name="T10" fmla="+- 0 1376 1351"/>
                                <a:gd name="T11" fmla="*/ 1376 h 139"/>
                                <a:gd name="T12" fmla="+- 0 4095 4051"/>
                                <a:gd name="T13" fmla="*/ T12 w 88"/>
                                <a:gd name="T14" fmla="+- 0 1383 1351"/>
                                <a:gd name="T15" fmla="*/ 1383 h 139"/>
                                <a:gd name="T16" fmla="+- 0 4096 4051"/>
                                <a:gd name="T17" fmla="*/ T16 w 88"/>
                                <a:gd name="T18" fmla="+- 0 1379 1351"/>
                                <a:gd name="T19" fmla="*/ 1379 h 139"/>
                                <a:gd name="T20" fmla="+- 0 4109 4051"/>
                                <a:gd name="T21" fmla="*/ T20 w 88"/>
                                <a:gd name="T22" fmla="+- 0 1379 1351"/>
                                <a:gd name="T23" fmla="*/ 1379 h 139"/>
                                <a:gd name="T24" fmla="+- 0 4112 4051"/>
                                <a:gd name="T25" fmla="*/ T24 w 88"/>
                                <a:gd name="T26" fmla="+- 0 1362 1351"/>
                                <a:gd name="T27" fmla="*/ 1362 h 139"/>
                                <a:gd name="T28" fmla="+- 0 4113 4051"/>
                                <a:gd name="T29" fmla="*/ T28 w 88"/>
                                <a:gd name="T30" fmla="+- 0 1360 1351"/>
                                <a:gd name="T31" fmla="*/ 1360 h 139"/>
                                <a:gd name="T32" fmla="+- 0 4116 4051"/>
                                <a:gd name="T33" fmla="*/ T32 w 88"/>
                                <a:gd name="T34" fmla="+- 0 1358 1351"/>
                                <a:gd name="T35" fmla="*/ 1358 h 139"/>
                                <a:gd name="T36" fmla="+- 0 4118 4051"/>
                                <a:gd name="T37" fmla="*/ T36 w 88"/>
                                <a:gd name="T38" fmla="+- 0 1356 1351"/>
                                <a:gd name="T39" fmla="*/ 1356 h 139"/>
                                <a:gd name="T40" fmla="+- 0 4138 4051"/>
                                <a:gd name="T41" fmla="*/ T40 w 88"/>
                                <a:gd name="T42" fmla="+- 0 1356 1351"/>
                                <a:gd name="T43" fmla="*/ 1356 h 139"/>
                                <a:gd name="T44" fmla="+- 0 4138 4051"/>
                                <a:gd name="T45" fmla="*/ T44 w 88"/>
                                <a:gd name="T46" fmla="+- 0 1354 1351"/>
                                <a:gd name="T47" fmla="*/ 1354 h 139"/>
                                <a:gd name="T48" fmla="+- 0 4128 4051"/>
                                <a:gd name="T49" fmla="*/ T48 w 88"/>
                                <a:gd name="T50" fmla="+- 0 1351 1351"/>
                                <a:gd name="T51" fmla="*/ 1351 h 13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88" h="139">
                                  <a:moveTo>
                                    <a:pt x="77" y="0"/>
                                  </a:moveTo>
                                  <a:lnTo>
                                    <a:pt x="50" y="0"/>
                                  </a:lnTo>
                                  <a:lnTo>
                                    <a:pt x="45" y="25"/>
                                  </a:lnTo>
                                  <a:lnTo>
                                    <a:pt x="44" y="32"/>
                                  </a:lnTo>
                                  <a:lnTo>
                                    <a:pt x="45" y="28"/>
                                  </a:lnTo>
                                  <a:lnTo>
                                    <a:pt x="58" y="28"/>
                                  </a:lnTo>
                                  <a:lnTo>
                                    <a:pt x="61" y="11"/>
                                  </a:lnTo>
                                  <a:lnTo>
                                    <a:pt x="62" y="9"/>
                                  </a:lnTo>
                                  <a:lnTo>
                                    <a:pt x="65" y="7"/>
                                  </a:lnTo>
                                  <a:lnTo>
                                    <a:pt x="67" y="5"/>
                                  </a:lnTo>
                                  <a:lnTo>
                                    <a:pt x="87" y="5"/>
                                  </a:lnTo>
                                  <a:lnTo>
                                    <a:pt x="87" y="3"/>
                                  </a:lnTo>
                                  <a:lnTo>
                                    <a:pt x="77"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2" name="Freeform 134">
                            <a:extLst>
                              <a:ext uri="{FF2B5EF4-FFF2-40B4-BE49-F238E27FC236}">
                                <a16:creationId xmlns:a16="http://schemas.microsoft.com/office/drawing/2014/main" id="{F4DABEAA-0465-4C41-8C6F-F0F02DA16002}"/>
                              </a:ext>
                            </a:extLst>
                          </wps:cNvPr>
                          <wps:cNvSpPr>
                            <a:spLocks/>
                          </wps:cNvSpPr>
                          <wps:spPr bwMode="auto">
                            <a:xfrm>
                              <a:off x="2839" y="1288"/>
                              <a:ext cx="88" cy="139"/>
                            </a:xfrm>
                            <a:custGeom>
                              <a:avLst/>
                              <a:gdLst>
                                <a:gd name="T0" fmla="+- 0 4138 4051"/>
                                <a:gd name="T1" fmla="*/ T0 w 88"/>
                                <a:gd name="T2" fmla="+- 0 1356 1351"/>
                                <a:gd name="T3" fmla="*/ 1356 h 139"/>
                                <a:gd name="T4" fmla="+- 0 4125 4051"/>
                                <a:gd name="T5" fmla="*/ T4 w 88"/>
                                <a:gd name="T6" fmla="+- 0 1356 1351"/>
                                <a:gd name="T7" fmla="*/ 1356 h 139"/>
                                <a:gd name="T8" fmla="+- 0 4128 4051"/>
                                <a:gd name="T9" fmla="*/ T8 w 88"/>
                                <a:gd name="T10" fmla="+- 0 1358 1351"/>
                                <a:gd name="T11" fmla="*/ 1358 h 139"/>
                                <a:gd name="T12" fmla="+- 0 4122 4051"/>
                                <a:gd name="T13" fmla="*/ T12 w 88"/>
                                <a:gd name="T14" fmla="+- 0 1361 1351"/>
                                <a:gd name="T15" fmla="*/ 1361 h 139"/>
                                <a:gd name="T16" fmla="+- 0 4122 4051"/>
                                <a:gd name="T17" fmla="*/ T16 w 88"/>
                                <a:gd name="T18" fmla="+- 0 1371 1351"/>
                                <a:gd name="T19" fmla="*/ 1371 h 139"/>
                                <a:gd name="T20" fmla="+- 0 4125 4051"/>
                                <a:gd name="T21" fmla="*/ T20 w 88"/>
                                <a:gd name="T22" fmla="+- 0 1373 1351"/>
                                <a:gd name="T23" fmla="*/ 1373 h 139"/>
                                <a:gd name="T24" fmla="+- 0 4133 4051"/>
                                <a:gd name="T25" fmla="*/ T24 w 88"/>
                                <a:gd name="T26" fmla="+- 0 1373 1351"/>
                                <a:gd name="T27" fmla="*/ 1373 h 139"/>
                                <a:gd name="T28" fmla="+- 0 4138 4051"/>
                                <a:gd name="T29" fmla="*/ T28 w 88"/>
                                <a:gd name="T30" fmla="+- 0 1370 1351"/>
                                <a:gd name="T31" fmla="*/ 1370 h 139"/>
                                <a:gd name="T32" fmla="+- 0 4138 4051"/>
                                <a:gd name="T33" fmla="*/ T32 w 88"/>
                                <a:gd name="T34" fmla="+- 0 1356 1351"/>
                                <a:gd name="T35" fmla="*/ 1356 h 13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88" h="139">
                                  <a:moveTo>
                                    <a:pt x="87" y="5"/>
                                  </a:moveTo>
                                  <a:lnTo>
                                    <a:pt x="74" y="5"/>
                                  </a:lnTo>
                                  <a:lnTo>
                                    <a:pt x="77" y="7"/>
                                  </a:lnTo>
                                  <a:lnTo>
                                    <a:pt x="71" y="10"/>
                                  </a:lnTo>
                                  <a:lnTo>
                                    <a:pt x="71" y="20"/>
                                  </a:lnTo>
                                  <a:lnTo>
                                    <a:pt x="74" y="22"/>
                                  </a:lnTo>
                                  <a:lnTo>
                                    <a:pt x="82" y="22"/>
                                  </a:lnTo>
                                  <a:lnTo>
                                    <a:pt x="87" y="19"/>
                                  </a:lnTo>
                                  <a:lnTo>
                                    <a:pt x="87" y="5"/>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31" name="Group 135">
                          <a:extLst>
                            <a:ext uri="{FF2B5EF4-FFF2-40B4-BE49-F238E27FC236}">
                              <a16:creationId xmlns:a16="http://schemas.microsoft.com/office/drawing/2014/main" id="{C3504556-43AA-4C16-8829-F453F42C7005}"/>
                            </a:ext>
                          </a:extLst>
                        </wpg:cNvPr>
                        <wpg:cNvGrpSpPr>
                          <a:grpSpLocks/>
                        </wpg:cNvGrpSpPr>
                        <wpg:grpSpPr bwMode="auto">
                          <a:xfrm>
                            <a:off x="36" y="377"/>
                            <a:ext cx="293" cy="2"/>
                            <a:chOff x="36" y="377"/>
                            <a:chExt cx="293" cy="2"/>
                          </a:xfrm>
                        </wpg:grpSpPr>
                        <wps:wsp>
                          <wps:cNvPr id="56" name="Freeform 136">
                            <a:extLst>
                              <a:ext uri="{FF2B5EF4-FFF2-40B4-BE49-F238E27FC236}">
                                <a16:creationId xmlns:a16="http://schemas.microsoft.com/office/drawing/2014/main" id="{8291FF2F-415F-4A39-A06D-06DBD9ABD03D}"/>
                              </a:ext>
                            </a:extLst>
                          </wps:cNvPr>
                          <wps:cNvSpPr>
                            <a:spLocks/>
                          </wps:cNvSpPr>
                          <wps:spPr bwMode="auto">
                            <a:xfrm>
                              <a:off x="36" y="377"/>
                              <a:ext cx="293" cy="2"/>
                            </a:xfrm>
                            <a:custGeom>
                              <a:avLst/>
                              <a:gdLst>
                                <a:gd name="T0" fmla="+- 0 1248 1248"/>
                                <a:gd name="T1" fmla="*/ T0 w 293"/>
                                <a:gd name="T2" fmla="+- 0 1541 1248"/>
                                <a:gd name="T3" fmla="*/ T2 w 293"/>
                              </a:gdLst>
                              <a:ahLst/>
                              <a:cxnLst>
                                <a:cxn ang="0">
                                  <a:pos x="T1" y="0"/>
                                </a:cxn>
                                <a:cxn ang="0">
                                  <a:pos x="T3" y="0"/>
                                </a:cxn>
                              </a:cxnLst>
                              <a:rect l="0" t="0" r="r" b="b"/>
                              <a:pathLst>
                                <a:path w="293">
                                  <a:moveTo>
                                    <a:pt x="0" y="0"/>
                                  </a:moveTo>
                                  <a:lnTo>
                                    <a:pt x="293" y="0"/>
                                  </a:lnTo>
                                </a:path>
                              </a:pathLst>
                            </a:custGeom>
                            <a:noFill/>
                            <a:ln w="9690">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32" name="Group 137">
                          <a:extLst>
                            <a:ext uri="{FF2B5EF4-FFF2-40B4-BE49-F238E27FC236}">
                              <a16:creationId xmlns:a16="http://schemas.microsoft.com/office/drawing/2014/main" id="{60C169A9-50E3-4307-B897-5FD2ABA6B192}"/>
                            </a:ext>
                          </a:extLst>
                        </wpg:cNvPr>
                        <wpg:cNvGrpSpPr>
                          <a:grpSpLocks/>
                        </wpg:cNvGrpSpPr>
                        <wpg:grpSpPr bwMode="auto">
                          <a:xfrm>
                            <a:off x="249" y="340"/>
                            <a:ext cx="100" cy="74"/>
                            <a:chOff x="249" y="340"/>
                            <a:chExt cx="100" cy="74"/>
                          </a:xfrm>
                        </wpg:grpSpPr>
                        <wps:wsp>
                          <wps:cNvPr id="55" name="Freeform 138">
                            <a:extLst>
                              <a:ext uri="{FF2B5EF4-FFF2-40B4-BE49-F238E27FC236}">
                                <a16:creationId xmlns:a16="http://schemas.microsoft.com/office/drawing/2014/main" id="{FB47251E-C31C-490F-A142-E92473FCAD5D}"/>
                              </a:ext>
                            </a:extLst>
                          </wps:cNvPr>
                          <wps:cNvSpPr>
                            <a:spLocks/>
                          </wps:cNvSpPr>
                          <wps:spPr bwMode="auto">
                            <a:xfrm>
                              <a:off x="249" y="340"/>
                              <a:ext cx="100" cy="74"/>
                            </a:xfrm>
                            <a:custGeom>
                              <a:avLst/>
                              <a:gdLst>
                                <a:gd name="T0" fmla="+- 0 1461 1461"/>
                                <a:gd name="T1" fmla="*/ T0 w 100"/>
                                <a:gd name="T2" fmla="+- 0 403 403"/>
                                <a:gd name="T3" fmla="*/ 403 h 74"/>
                                <a:gd name="T4" fmla="+- 0 1470 1461"/>
                                <a:gd name="T5" fmla="*/ T4 w 100"/>
                                <a:gd name="T6" fmla="+- 0 421 403"/>
                                <a:gd name="T7" fmla="*/ 421 h 74"/>
                                <a:gd name="T8" fmla="+- 0 1473 1461"/>
                                <a:gd name="T9" fmla="*/ T8 w 100"/>
                                <a:gd name="T10" fmla="+- 0 440 403"/>
                                <a:gd name="T11" fmla="*/ 440 h 74"/>
                                <a:gd name="T12" fmla="+- 0 1470 1461"/>
                                <a:gd name="T13" fmla="*/ T12 w 100"/>
                                <a:gd name="T14" fmla="+- 0 459 403"/>
                                <a:gd name="T15" fmla="*/ 459 h 74"/>
                                <a:gd name="T16" fmla="+- 0 1461 1461"/>
                                <a:gd name="T17" fmla="*/ T16 w 100"/>
                                <a:gd name="T18" fmla="+- 0 477 403"/>
                                <a:gd name="T19" fmla="*/ 477 h 74"/>
                                <a:gd name="T20" fmla="+- 0 1561 1461"/>
                                <a:gd name="T21" fmla="*/ T20 w 100"/>
                                <a:gd name="T22" fmla="+- 0 440 403"/>
                                <a:gd name="T23" fmla="*/ 440 h 74"/>
                                <a:gd name="T24" fmla="+- 0 1461 1461"/>
                                <a:gd name="T25" fmla="*/ T24 w 100"/>
                                <a:gd name="T26" fmla="+- 0 403 403"/>
                                <a:gd name="T27" fmla="*/ 403 h 74"/>
                              </a:gdLst>
                              <a:ahLst/>
                              <a:cxnLst>
                                <a:cxn ang="0">
                                  <a:pos x="T1" y="T3"/>
                                </a:cxn>
                                <a:cxn ang="0">
                                  <a:pos x="T5" y="T7"/>
                                </a:cxn>
                                <a:cxn ang="0">
                                  <a:pos x="T9" y="T11"/>
                                </a:cxn>
                                <a:cxn ang="0">
                                  <a:pos x="T13" y="T15"/>
                                </a:cxn>
                                <a:cxn ang="0">
                                  <a:pos x="T17" y="T19"/>
                                </a:cxn>
                                <a:cxn ang="0">
                                  <a:pos x="T21" y="T23"/>
                                </a:cxn>
                                <a:cxn ang="0">
                                  <a:pos x="T25" y="T27"/>
                                </a:cxn>
                              </a:cxnLst>
                              <a:rect l="0" t="0" r="r" b="b"/>
                              <a:pathLst>
                                <a:path w="100" h="74">
                                  <a:moveTo>
                                    <a:pt x="0" y="0"/>
                                  </a:moveTo>
                                  <a:lnTo>
                                    <a:pt x="9" y="18"/>
                                  </a:lnTo>
                                  <a:lnTo>
                                    <a:pt x="12" y="37"/>
                                  </a:lnTo>
                                  <a:lnTo>
                                    <a:pt x="9" y="56"/>
                                  </a:lnTo>
                                  <a:lnTo>
                                    <a:pt x="0" y="74"/>
                                  </a:lnTo>
                                  <a:lnTo>
                                    <a:pt x="100" y="37"/>
                                  </a:lnTo>
                                  <a:lnTo>
                                    <a:pt x="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33" name="Group 139">
                          <a:extLst>
                            <a:ext uri="{FF2B5EF4-FFF2-40B4-BE49-F238E27FC236}">
                              <a16:creationId xmlns:a16="http://schemas.microsoft.com/office/drawing/2014/main" id="{FF21B40D-3326-45B2-B7DC-407AA0017E1A}"/>
                            </a:ext>
                          </a:extLst>
                        </wpg:cNvPr>
                        <wpg:cNvGrpSpPr>
                          <a:grpSpLocks/>
                        </wpg:cNvGrpSpPr>
                        <wpg:grpSpPr bwMode="auto">
                          <a:xfrm>
                            <a:off x="1039" y="323"/>
                            <a:ext cx="106" cy="111"/>
                            <a:chOff x="1039" y="323"/>
                            <a:chExt cx="106" cy="111"/>
                          </a:xfrm>
                        </wpg:grpSpPr>
                        <wps:wsp>
                          <wps:cNvPr id="50" name="Freeform 140">
                            <a:extLst>
                              <a:ext uri="{FF2B5EF4-FFF2-40B4-BE49-F238E27FC236}">
                                <a16:creationId xmlns:a16="http://schemas.microsoft.com/office/drawing/2014/main" id="{47958EAD-D1C8-42C4-9D0A-AC1DC16E0C2E}"/>
                              </a:ext>
                            </a:extLst>
                          </wps:cNvPr>
                          <wps:cNvSpPr>
                            <a:spLocks/>
                          </wps:cNvSpPr>
                          <wps:spPr bwMode="auto">
                            <a:xfrm>
                              <a:off x="1039" y="323"/>
                              <a:ext cx="106" cy="111"/>
                            </a:xfrm>
                            <a:custGeom>
                              <a:avLst/>
                              <a:gdLst>
                                <a:gd name="T0" fmla="+- 0 2266 2251"/>
                                <a:gd name="T1" fmla="*/ T0 w 106"/>
                                <a:gd name="T2" fmla="+- 0 459 386"/>
                                <a:gd name="T3" fmla="*/ 459 h 111"/>
                                <a:gd name="T4" fmla="+- 0 2261 2251"/>
                                <a:gd name="T5" fmla="*/ T4 w 106"/>
                                <a:gd name="T6" fmla="+- 0 459 386"/>
                                <a:gd name="T7" fmla="*/ 459 h 111"/>
                                <a:gd name="T8" fmla="+- 0 2260 2251"/>
                                <a:gd name="T9" fmla="*/ T8 w 106"/>
                                <a:gd name="T10" fmla="+- 0 459 386"/>
                                <a:gd name="T11" fmla="*/ 459 h 111"/>
                                <a:gd name="T12" fmla="+- 0 2259 2251"/>
                                <a:gd name="T13" fmla="*/ T12 w 106"/>
                                <a:gd name="T14" fmla="+- 0 463 386"/>
                                <a:gd name="T15" fmla="*/ 463 h 111"/>
                                <a:gd name="T16" fmla="+- 0 2252 2251"/>
                                <a:gd name="T17" fmla="*/ T16 w 106"/>
                                <a:gd name="T18" fmla="+- 0 493 386"/>
                                <a:gd name="T19" fmla="*/ 493 h 111"/>
                                <a:gd name="T20" fmla="+- 0 2252 2251"/>
                                <a:gd name="T21" fmla="*/ T20 w 106"/>
                                <a:gd name="T22" fmla="+- 0 493 386"/>
                                <a:gd name="T23" fmla="*/ 493 h 111"/>
                                <a:gd name="T24" fmla="+- 0 2251 2251"/>
                                <a:gd name="T25" fmla="*/ T24 w 106"/>
                                <a:gd name="T26" fmla="+- 0 495 386"/>
                                <a:gd name="T27" fmla="*/ 495 h 111"/>
                                <a:gd name="T28" fmla="+- 0 2251 2251"/>
                                <a:gd name="T29" fmla="*/ T28 w 106"/>
                                <a:gd name="T30" fmla="+- 0 497 386"/>
                                <a:gd name="T31" fmla="*/ 497 h 111"/>
                                <a:gd name="T32" fmla="+- 0 2255 2251"/>
                                <a:gd name="T33" fmla="*/ T32 w 106"/>
                                <a:gd name="T34" fmla="+- 0 497 386"/>
                                <a:gd name="T35" fmla="*/ 497 h 111"/>
                                <a:gd name="T36" fmla="+- 0 2257 2251"/>
                                <a:gd name="T37" fmla="*/ T36 w 106"/>
                                <a:gd name="T38" fmla="+- 0 495 386"/>
                                <a:gd name="T39" fmla="*/ 495 h 111"/>
                                <a:gd name="T40" fmla="+- 0 2259 2251"/>
                                <a:gd name="T41" fmla="*/ T40 w 106"/>
                                <a:gd name="T42" fmla="+- 0 493 386"/>
                                <a:gd name="T43" fmla="*/ 493 h 111"/>
                                <a:gd name="T44" fmla="+- 0 2263 2251"/>
                                <a:gd name="T45" fmla="*/ T44 w 106"/>
                                <a:gd name="T46" fmla="+- 0 488 386"/>
                                <a:gd name="T47" fmla="*/ 488 h 111"/>
                                <a:gd name="T48" fmla="+- 0 2265 2251"/>
                                <a:gd name="T49" fmla="*/ T48 w 106"/>
                                <a:gd name="T50" fmla="+- 0 487 386"/>
                                <a:gd name="T51" fmla="*/ 487 h 111"/>
                                <a:gd name="T52" fmla="+- 0 2280 2251"/>
                                <a:gd name="T53" fmla="*/ T52 w 106"/>
                                <a:gd name="T54" fmla="+- 0 487 386"/>
                                <a:gd name="T55" fmla="*/ 487 h 111"/>
                                <a:gd name="T56" fmla="+- 0 2266 2251"/>
                                <a:gd name="T57" fmla="*/ T56 w 106"/>
                                <a:gd name="T58" fmla="+- 0 475 386"/>
                                <a:gd name="T59" fmla="*/ 475 h 111"/>
                                <a:gd name="T60" fmla="+- 0 2265 2251"/>
                                <a:gd name="T61" fmla="*/ T60 w 106"/>
                                <a:gd name="T62" fmla="+- 0 467 386"/>
                                <a:gd name="T63" fmla="*/ 467 h 111"/>
                                <a:gd name="T64" fmla="+- 0 2265 2251"/>
                                <a:gd name="T65" fmla="*/ T64 w 106"/>
                                <a:gd name="T66" fmla="+- 0 465 386"/>
                                <a:gd name="T67" fmla="*/ 465 h 111"/>
                                <a:gd name="T68" fmla="+- 0 2266 2251"/>
                                <a:gd name="T69" fmla="*/ T68 w 106"/>
                                <a:gd name="T70" fmla="+- 0 463 386"/>
                                <a:gd name="T71" fmla="*/ 463 h 111"/>
                                <a:gd name="T72" fmla="+- 0 2266 2251"/>
                                <a:gd name="T73" fmla="*/ T72 w 106"/>
                                <a:gd name="T74" fmla="+- 0 462 386"/>
                                <a:gd name="T75" fmla="*/ 462 h 111"/>
                                <a:gd name="T76" fmla="+- 0 2266 2251"/>
                                <a:gd name="T77" fmla="*/ T76 w 106"/>
                                <a:gd name="T78" fmla="+- 0 459 386"/>
                                <a:gd name="T79" fmla="*/ 459 h 1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106" h="111">
                                  <a:moveTo>
                                    <a:pt x="15" y="73"/>
                                  </a:moveTo>
                                  <a:lnTo>
                                    <a:pt x="10" y="73"/>
                                  </a:lnTo>
                                  <a:lnTo>
                                    <a:pt x="9" y="73"/>
                                  </a:lnTo>
                                  <a:lnTo>
                                    <a:pt x="8" y="77"/>
                                  </a:lnTo>
                                  <a:lnTo>
                                    <a:pt x="1" y="107"/>
                                  </a:lnTo>
                                  <a:lnTo>
                                    <a:pt x="0" y="109"/>
                                  </a:lnTo>
                                  <a:lnTo>
                                    <a:pt x="0" y="111"/>
                                  </a:lnTo>
                                  <a:lnTo>
                                    <a:pt x="4" y="111"/>
                                  </a:lnTo>
                                  <a:lnTo>
                                    <a:pt x="6" y="109"/>
                                  </a:lnTo>
                                  <a:lnTo>
                                    <a:pt x="8" y="107"/>
                                  </a:lnTo>
                                  <a:lnTo>
                                    <a:pt x="12" y="102"/>
                                  </a:lnTo>
                                  <a:lnTo>
                                    <a:pt x="14" y="101"/>
                                  </a:lnTo>
                                  <a:lnTo>
                                    <a:pt x="29" y="101"/>
                                  </a:lnTo>
                                  <a:lnTo>
                                    <a:pt x="15" y="89"/>
                                  </a:lnTo>
                                  <a:lnTo>
                                    <a:pt x="14" y="81"/>
                                  </a:lnTo>
                                  <a:lnTo>
                                    <a:pt x="14" y="79"/>
                                  </a:lnTo>
                                  <a:lnTo>
                                    <a:pt x="15" y="77"/>
                                  </a:lnTo>
                                  <a:lnTo>
                                    <a:pt x="15" y="76"/>
                                  </a:lnTo>
                                  <a:lnTo>
                                    <a:pt x="15" y="73"/>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1" name="Freeform 141">
                            <a:extLst>
                              <a:ext uri="{FF2B5EF4-FFF2-40B4-BE49-F238E27FC236}">
                                <a16:creationId xmlns:a16="http://schemas.microsoft.com/office/drawing/2014/main" id="{1AD07682-9511-45CD-BB60-6D28B139BA70}"/>
                              </a:ext>
                            </a:extLst>
                          </wps:cNvPr>
                          <wps:cNvSpPr>
                            <a:spLocks/>
                          </wps:cNvSpPr>
                          <wps:spPr bwMode="auto">
                            <a:xfrm>
                              <a:off x="1039" y="323"/>
                              <a:ext cx="106" cy="111"/>
                            </a:xfrm>
                            <a:custGeom>
                              <a:avLst/>
                              <a:gdLst>
                                <a:gd name="T0" fmla="+- 0 2280 2251"/>
                                <a:gd name="T1" fmla="*/ T0 w 106"/>
                                <a:gd name="T2" fmla="+- 0 487 386"/>
                                <a:gd name="T3" fmla="*/ 487 h 111"/>
                                <a:gd name="T4" fmla="+- 0 2265 2251"/>
                                <a:gd name="T5" fmla="*/ T4 w 106"/>
                                <a:gd name="T6" fmla="+- 0 487 386"/>
                                <a:gd name="T7" fmla="*/ 487 h 111"/>
                                <a:gd name="T8" fmla="+- 0 2274 2251"/>
                                <a:gd name="T9" fmla="*/ T8 w 106"/>
                                <a:gd name="T10" fmla="+- 0 495 386"/>
                                <a:gd name="T11" fmla="*/ 495 h 111"/>
                                <a:gd name="T12" fmla="+- 0 2287 2251"/>
                                <a:gd name="T13" fmla="*/ T12 w 106"/>
                                <a:gd name="T14" fmla="+- 0 497 386"/>
                                <a:gd name="T15" fmla="*/ 497 h 111"/>
                                <a:gd name="T16" fmla="+- 0 2299 2251"/>
                                <a:gd name="T17" fmla="*/ T16 w 106"/>
                                <a:gd name="T18" fmla="+- 0 497 386"/>
                                <a:gd name="T19" fmla="*/ 497 h 111"/>
                                <a:gd name="T20" fmla="+- 0 2322 2251"/>
                                <a:gd name="T21" fmla="*/ T20 w 106"/>
                                <a:gd name="T22" fmla="+- 0 491 386"/>
                                <a:gd name="T23" fmla="*/ 491 h 111"/>
                                <a:gd name="T24" fmla="+- 0 2324 2251"/>
                                <a:gd name="T25" fmla="*/ T24 w 106"/>
                                <a:gd name="T26" fmla="+- 0 490 386"/>
                                <a:gd name="T27" fmla="*/ 490 h 111"/>
                                <a:gd name="T28" fmla="+- 0 2305 2251"/>
                                <a:gd name="T29" fmla="*/ T28 w 106"/>
                                <a:gd name="T30" fmla="+- 0 490 386"/>
                                <a:gd name="T31" fmla="*/ 490 h 111"/>
                                <a:gd name="T32" fmla="+- 0 2281 2251"/>
                                <a:gd name="T33" fmla="*/ T32 w 106"/>
                                <a:gd name="T34" fmla="+- 0 488 386"/>
                                <a:gd name="T35" fmla="*/ 488 h 111"/>
                                <a:gd name="T36" fmla="+- 0 2280 2251"/>
                                <a:gd name="T37" fmla="*/ T36 w 106"/>
                                <a:gd name="T38" fmla="+- 0 487 386"/>
                                <a:gd name="T39" fmla="*/ 487 h 1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06" h="111">
                                  <a:moveTo>
                                    <a:pt x="29" y="101"/>
                                  </a:moveTo>
                                  <a:lnTo>
                                    <a:pt x="14" y="101"/>
                                  </a:lnTo>
                                  <a:lnTo>
                                    <a:pt x="23" y="109"/>
                                  </a:lnTo>
                                  <a:lnTo>
                                    <a:pt x="36" y="111"/>
                                  </a:lnTo>
                                  <a:lnTo>
                                    <a:pt x="48" y="111"/>
                                  </a:lnTo>
                                  <a:lnTo>
                                    <a:pt x="71" y="105"/>
                                  </a:lnTo>
                                  <a:lnTo>
                                    <a:pt x="73" y="104"/>
                                  </a:lnTo>
                                  <a:lnTo>
                                    <a:pt x="54" y="104"/>
                                  </a:lnTo>
                                  <a:lnTo>
                                    <a:pt x="30" y="102"/>
                                  </a:lnTo>
                                  <a:lnTo>
                                    <a:pt x="29" y="101"/>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2" name="Freeform 142">
                            <a:extLst>
                              <a:ext uri="{FF2B5EF4-FFF2-40B4-BE49-F238E27FC236}">
                                <a16:creationId xmlns:a16="http://schemas.microsoft.com/office/drawing/2014/main" id="{384E963B-A033-4535-816D-2C4BA905D8E1}"/>
                              </a:ext>
                            </a:extLst>
                          </wps:cNvPr>
                          <wps:cNvSpPr>
                            <a:spLocks/>
                          </wps:cNvSpPr>
                          <wps:spPr bwMode="auto">
                            <a:xfrm>
                              <a:off x="1039" y="323"/>
                              <a:ext cx="106" cy="111"/>
                            </a:xfrm>
                            <a:custGeom>
                              <a:avLst/>
                              <a:gdLst>
                                <a:gd name="T0" fmla="+- 0 2332 2251"/>
                                <a:gd name="T1" fmla="*/ T0 w 106"/>
                                <a:gd name="T2" fmla="+- 0 386 386"/>
                                <a:gd name="T3" fmla="*/ 386 h 111"/>
                                <a:gd name="T4" fmla="+- 0 2315 2251"/>
                                <a:gd name="T5" fmla="*/ T4 w 106"/>
                                <a:gd name="T6" fmla="+- 0 386 386"/>
                                <a:gd name="T7" fmla="*/ 386 h 111"/>
                                <a:gd name="T8" fmla="+- 0 2292 2251"/>
                                <a:gd name="T9" fmla="*/ T8 w 106"/>
                                <a:gd name="T10" fmla="+- 0 392 386"/>
                                <a:gd name="T11" fmla="*/ 392 h 111"/>
                                <a:gd name="T12" fmla="+- 0 2275 2251"/>
                                <a:gd name="T13" fmla="*/ T12 w 106"/>
                                <a:gd name="T14" fmla="+- 0 405 386"/>
                                <a:gd name="T15" fmla="*/ 405 h 111"/>
                                <a:gd name="T16" fmla="+- 0 2276 2251"/>
                                <a:gd name="T17" fmla="*/ T16 w 106"/>
                                <a:gd name="T18" fmla="+- 0 430 386"/>
                                <a:gd name="T19" fmla="*/ 430 h 111"/>
                                <a:gd name="T20" fmla="+- 0 2288 2251"/>
                                <a:gd name="T21" fmla="*/ T20 w 106"/>
                                <a:gd name="T22" fmla="+- 0 441 386"/>
                                <a:gd name="T23" fmla="*/ 441 h 111"/>
                                <a:gd name="T24" fmla="+- 0 2293 2251"/>
                                <a:gd name="T25" fmla="*/ T24 w 106"/>
                                <a:gd name="T26" fmla="+- 0 442 386"/>
                                <a:gd name="T27" fmla="*/ 442 h 111"/>
                                <a:gd name="T28" fmla="+- 0 2305 2251"/>
                                <a:gd name="T29" fmla="*/ T28 w 106"/>
                                <a:gd name="T30" fmla="+- 0 445 386"/>
                                <a:gd name="T31" fmla="*/ 445 h 111"/>
                                <a:gd name="T32" fmla="+- 0 2309 2251"/>
                                <a:gd name="T33" fmla="*/ T32 w 106"/>
                                <a:gd name="T34" fmla="+- 0 446 386"/>
                                <a:gd name="T35" fmla="*/ 446 h 111"/>
                                <a:gd name="T36" fmla="+- 0 2322 2251"/>
                                <a:gd name="T37" fmla="*/ T36 w 106"/>
                                <a:gd name="T38" fmla="+- 0 448 386"/>
                                <a:gd name="T39" fmla="*/ 448 h 111"/>
                                <a:gd name="T40" fmla="+- 0 2324 2251"/>
                                <a:gd name="T41" fmla="*/ T40 w 106"/>
                                <a:gd name="T42" fmla="+- 0 449 386"/>
                                <a:gd name="T43" fmla="*/ 449 h 111"/>
                                <a:gd name="T44" fmla="+- 0 2329 2251"/>
                                <a:gd name="T45" fmla="*/ T44 w 106"/>
                                <a:gd name="T46" fmla="+- 0 452 386"/>
                                <a:gd name="T47" fmla="*/ 452 h 111"/>
                                <a:gd name="T48" fmla="+- 0 2332 2251"/>
                                <a:gd name="T49" fmla="*/ T48 w 106"/>
                                <a:gd name="T50" fmla="+- 0 455 386"/>
                                <a:gd name="T51" fmla="*/ 455 h 111"/>
                                <a:gd name="T52" fmla="+- 0 2334 2251"/>
                                <a:gd name="T53" fmla="*/ T52 w 106"/>
                                <a:gd name="T54" fmla="+- 0 459 386"/>
                                <a:gd name="T55" fmla="*/ 459 h 111"/>
                                <a:gd name="T56" fmla="+- 0 2334 2251"/>
                                <a:gd name="T57" fmla="*/ T56 w 106"/>
                                <a:gd name="T58" fmla="+- 0 464 386"/>
                                <a:gd name="T59" fmla="*/ 464 h 111"/>
                                <a:gd name="T60" fmla="+- 0 2326 2251"/>
                                <a:gd name="T61" fmla="*/ T60 w 106"/>
                                <a:gd name="T62" fmla="+- 0 480 386"/>
                                <a:gd name="T63" fmla="*/ 480 h 111"/>
                                <a:gd name="T64" fmla="+- 0 2305 2251"/>
                                <a:gd name="T65" fmla="*/ T64 w 106"/>
                                <a:gd name="T66" fmla="+- 0 490 386"/>
                                <a:gd name="T67" fmla="*/ 490 h 111"/>
                                <a:gd name="T68" fmla="+- 0 2324 2251"/>
                                <a:gd name="T69" fmla="*/ T68 w 106"/>
                                <a:gd name="T70" fmla="+- 0 490 386"/>
                                <a:gd name="T71" fmla="*/ 490 h 111"/>
                                <a:gd name="T72" fmla="+- 0 2339 2251"/>
                                <a:gd name="T73" fmla="*/ T72 w 106"/>
                                <a:gd name="T74" fmla="+- 0 477 386"/>
                                <a:gd name="T75" fmla="*/ 477 h 111"/>
                                <a:gd name="T76" fmla="+- 0 2339 2251"/>
                                <a:gd name="T77" fmla="*/ T76 w 106"/>
                                <a:gd name="T78" fmla="+- 0 451 386"/>
                                <a:gd name="T79" fmla="*/ 451 h 111"/>
                                <a:gd name="T80" fmla="+- 0 2330 2251"/>
                                <a:gd name="T81" fmla="*/ T80 w 106"/>
                                <a:gd name="T82" fmla="+- 0 439 386"/>
                                <a:gd name="T83" fmla="*/ 439 h 111"/>
                                <a:gd name="T84" fmla="+- 0 2322 2251"/>
                                <a:gd name="T85" fmla="*/ T84 w 106"/>
                                <a:gd name="T86" fmla="+- 0 436 386"/>
                                <a:gd name="T87" fmla="*/ 436 h 111"/>
                                <a:gd name="T88" fmla="+- 0 2293 2251"/>
                                <a:gd name="T89" fmla="*/ T88 w 106"/>
                                <a:gd name="T90" fmla="+- 0 430 386"/>
                                <a:gd name="T91" fmla="*/ 430 h 111"/>
                                <a:gd name="T92" fmla="+- 0 2290 2251"/>
                                <a:gd name="T93" fmla="*/ T92 w 106"/>
                                <a:gd name="T94" fmla="+- 0 430 386"/>
                                <a:gd name="T95" fmla="*/ 430 h 111"/>
                                <a:gd name="T96" fmla="+- 0 2286 2251"/>
                                <a:gd name="T97" fmla="*/ T96 w 106"/>
                                <a:gd name="T98" fmla="+- 0 426 386"/>
                                <a:gd name="T99" fmla="*/ 426 h 111"/>
                                <a:gd name="T100" fmla="+- 0 2283 2251"/>
                                <a:gd name="T101" fmla="*/ T100 w 106"/>
                                <a:gd name="T102" fmla="+- 0 424 386"/>
                                <a:gd name="T103" fmla="*/ 424 h 111"/>
                                <a:gd name="T104" fmla="+- 0 2281 2251"/>
                                <a:gd name="T105" fmla="*/ T104 w 106"/>
                                <a:gd name="T106" fmla="+- 0 420 386"/>
                                <a:gd name="T107" fmla="*/ 420 h 111"/>
                                <a:gd name="T108" fmla="+- 0 2281 2251"/>
                                <a:gd name="T109" fmla="*/ T108 w 106"/>
                                <a:gd name="T110" fmla="+- 0 416 386"/>
                                <a:gd name="T111" fmla="*/ 416 h 111"/>
                                <a:gd name="T112" fmla="+- 0 2290 2251"/>
                                <a:gd name="T113" fmla="*/ T112 w 106"/>
                                <a:gd name="T114" fmla="+- 0 400 386"/>
                                <a:gd name="T115" fmla="*/ 400 h 111"/>
                                <a:gd name="T116" fmla="+- 0 2313 2251"/>
                                <a:gd name="T117" fmla="*/ T116 w 106"/>
                                <a:gd name="T118" fmla="+- 0 392 386"/>
                                <a:gd name="T119" fmla="*/ 392 h 111"/>
                                <a:gd name="T120" fmla="+- 0 2340 2251"/>
                                <a:gd name="T121" fmla="*/ T120 w 106"/>
                                <a:gd name="T122" fmla="+- 0 392 386"/>
                                <a:gd name="T123" fmla="*/ 392 h 111"/>
                                <a:gd name="T124" fmla="+- 0 2340 2251"/>
                                <a:gd name="T125" fmla="*/ T124 w 106"/>
                                <a:gd name="T126" fmla="+- 0 392 386"/>
                                <a:gd name="T127" fmla="*/ 392 h 111"/>
                                <a:gd name="T128" fmla="+- 0 2332 2251"/>
                                <a:gd name="T129" fmla="*/ T128 w 106"/>
                                <a:gd name="T130" fmla="+- 0 386 386"/>
                                <a:gd name="T131" fmla="*/ 386 h 1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Lst>
                              <a:rect l="0" t="0" r="r" b="b"/>
                              <a:pathLst>
                                <a:path w="106" h="111">
                                  <a:moveTo>
                                    <a:pt x="81" y="0"/>
                                  </a:moveTo>
                                  <a:lnTo>
                                    <a:pt x="64" y="0"/>
                                  </a:lnTo>
                                  <a:lnTo>
                                    <a:pt x="41" y="6"/>
                                  </a:lnTo>
                                  <a:lnTo>
                                    <a:pt x="24" y="19"/>
                                  </a:lnTo>
                                  <a:lnTo>
                                    <a:pt x="25" y="44"/>
                                  </a:lnTo>
                                  <a:lnTo>
                                    <a:pt x="37" y="55"/>
                                  </a:lnTo>
                                  <a:lnTo>
                                    <a:pt x="42" y="56"/>
                                  </a:lnTo>
                                  <a:lnTo>
                                    <a:pt x="54" y="59"/>
                                  </a:lnTo>
                                  <a:lnTo>
                                    <a:pt x="58" y="60"/>
                                  </a:lnTo>
                                  <a:lnTo>
                                    <a:pt x="71" y="62"/>
                                  </a:lnTo>
                                  <a:lnTo>
                                    <a:pt x="73" y="63"/>
                                  </a:lnTo>
                                  <a:lnTo>
                                    <a:pt x="78" y="66"/>
                                  </a:lnTo>
                                  <a:lnTo>
                                    <a:pt x="81" y="69"/>
                                  </a:lnTo>
                                  <a:lnTo>
                                    <a:pt x="83" y="73"/>
                                  </a:lnTo>
                                  <a:lnTo>
                                    <a:pt x="83" y="78"/>
                                  </a:lnTo>
                                  <a:lnTo>
                                    <a:pt x="75" y="94"/>
                                  </a:lnTo>
                                  <a:lnTo>
                                    <a:pt x="54" y="104"/>
                                  </a:lnTo>
                                  <a:lnTo>
                                    <a:pt x="73" y="104"/>
                                  </a:lnTo>
                                  <a:lnTo>
                                    <a:pt x="88" y="91"/>
                                  </a:lnTo>
                                  <a:lnTo>
                                    <a:pt x="88" y="65"/>
                                  </a:lnTo>
                                  <a:lnTo>
                                    <a:pt x="79" y="53"/>
                                  </a:lnTo>
                                  <a:lnTo>
                                    <a:pt x="71" y="50"/>
                                  </a:lnTo>
                                  <a:lnTo>
                                    <a:pt x="42" y="44"/>
                                  </a:lnTo>
                                  <a:lnTo>
                                    <a:pt x="39" y="44"/>
                                  </a:lnTo>
                                  <a:lnTo>
                                    <a:pt x="35" y="40"/>
                                  </a:lnTo>
                                  <a:lnTo>
                                    <a:pt x="32" y="38"/>
                                  </a:lnTo>
                                  <a:lnTo>
                                    <a:pt x="30" y="34"/>
                                  </a:lnTo>
                                  <a:lnTo>
                                    <a:pt x="30" y="30"/>
                                  </a:lnTo>
                                  <a:lnTo>
                                    <a:pt x="39" y="14"/>
                                  </a:lnTo>
                                  <a:lnTo>
                                    <a:pt x="62" y="6"/>
                                  </a:lnTo>
                                  <a:lnTo>
                                    <a:pt x="89" y="6"/>
                                  </a:lnTo>
                                  <a:lnTo>
                                    <a:pt x="81"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3" name="Freeform 143">
                            <a:extLst>
                              <a:ext uri="{FF2B5EF4-FFF2-40B4-BE49-F238E27FC236}">
                                <a16:creationId xmlns:a16="http://schemas.microsoft.com/office/drawing/2014/main" id="{B7C57803-A573-4CE8-8355-32BB25A08C4B}"/>
                              </a:ext>
                            </a:extLst>
                          </wps:cNvPr>
                          <wps:cNvSpPr>
                            <a:spLocks/>
                          </wps:cNvSpPr>
                          <wps:spPr bwMode="auto">
                            <a:xfrm>
                              <a:off x="1039" y="323"/>
                              <a:ext cx="106" cy="111"/>
                            </a:xfrm>
                            <a:custGeom>
                              <a:avLst/>
                              <a:gdLst>
                                <a:gd name="T0" fmla="+- 0 2340 2251"/>
                                <a:gd name="T1" fmla="*/ T0 w 106"/>
                                <a:gd name="T2" fmla="+- 0 392 386"/>
                                <a:gd name="T3" fmla="*/ 392 h 111"/>
                                <a:gd name="T4" fmla="+- 0 2329 2251"/>
                                <a:gd name="T5" fmla="*/ T4 w 106"/>
                                <a:gd name="T6" fmla="+- 0 392 386"/>
                                <a:gd name="T7" fmla="*/ 392 h 111"/>
                                <a:gd name="T8" fmla="+- 0 2343 2251"/>
                                <a:gd name="T9" fmla="*/ T8 w 106"/>
                                <a:gd name="T10" fmla="+- 0 397 386"/>
                                <a:gd name="T11" fmla="*/ 397 h 111"/>
                                <a:gd name="T12" fmla="+- 0 2343 2251"/>
                                <a:gd name="T13" fmla="*/ T12 w 106"/>
                                <a:gd name="T14" fmla="+- 0 419 386"/>
                                <a:gd name="T15" fmla="*/ 419 h 111"/>
                                <a:gd name="T16" fmla="+- 0 2343 2251"/>
                                <a:gd name="T17" fmla="*/ T16 w 106"/>
                                <a:gd name="T18" fmla="+- 0 420 386"/>
                                <a:gd name="T19" fmla="*/ 420 h 111"/>
                                <a:gd name="T20" fmla="+- 0 2343 2251"/>
                                <a:gd name="T21" fmla="*/ T20 w 106"/>
                                <a:gd name="T22" fmla="+- 0 424 386"/>
                                <a:gd name="T23" fmla="*/ 424 h 111"/>
                                <a:gd name="T24" fmla="+- 0 2349 2251"/>
                                <a:gd name="T25" fmla="*/ T24 w 106"/>
                                <a:gd name="T26" fmla="+- 0 424 386"/>
                                <a:gd name="T27" fmla="*/ 424 h 111"/>
                                <a:gd name="T28" fmla="+- 0 2349 2251"/>
                                <a:gd name="T29" fmla="*/ T28 w 106"/>
                                <a:gd name="T30" fmla="+- 0 424 386"/>
                                <a:gd name="T31" fmla="*/ 424 h 111"/>
                                <a:gd name="T32" fmla="+- 0 2350 2251"/>
                                <a:gd name="T33" fmla="*/ T32 w 106"/>
                                <a:gd name="T34" fmla="+- 0 420 386"/>
                                <a:gd name="T35" fmla="*/ 420 h 111"/>
                                <a:gd name="T36" fmla="+- 0 2355 2251"/>
                                <a:gd name="T37" fmla="*/ T36 w 106"/>
                                <a:gd name="T38" fmla="+- 0 397 386"/>
                                <a:gd name="T39" fmla="*/ 397 h 111"/>
                                <a:gd name="T40" fmla="+- 0 2344 2251"/>
                                <a:gd name="T41" fmla="*/ T40 w 106"/>
                                <a:gd name="T42" fmla="+- 0 397 386"/>
                                <a:gd name="T43" fmla="*/ 397 h 111"/>
                                <a:gd name="T44" fmla="+- 0 2340 2251"/>
                                <a:gd name="T45" fmla="*/ T44 w 106"/>
                                <a:gd name="T46" fmla="+- 0 392 386"/>
                                <a:gd name="T47" fmla="*/ 392 h 1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06" h="111">
                                  <a:moveTo>
                                    <a:pt x="89" y="6"/>
                                  </a:moveTo>
                                  <a:lnTo>
                                    <a:pt x="78" y="6"/>
                                  </a:lnTo>
                                  <a:lnTo>
                                    <a:pt x="92" y="11"/>
                                  </a:lnTo>
                                  <a:lnTo>
                                    <a:pt x="92" y="33"/>
                                  </a:lnTo>
                                  <a:lnTo>
                                    <a:pt x="92" y="34"/>
                                  </a:lnTo>
                                  <a:lnTo>
                                    <a:pt x="92" y="38"/>
                                  </a:lnTo>
                                  <a:lnTo>
                                    <a:pt x="98" y="38"/>
                                  </a:lnTo>
                                  <a:lnTo>
                                    <a:pt x="99" y="34"/>
                                  </a:lnTo>
                                  <a:lnTo>
                                    <a:pt x="104" y="11"/>
                                  </a:lnTo>
                                  <a:lnTo>
                                    <a:pt x="93" y="11"/>
                                  </a:lnTo>
                                  <a:lnTo>
                                    <a:pt x="89" y="6"/>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4" name="Freeform 144">
                            <a:extLst>
                              <a:ext uri="{FF2B5EF4-FFF2-40B4-BE49-F238E27FC236}">
                                <a16:creationId xmlns:a16="http://schemas.microsoft.com/office/drawing/2014/main" id="{E6E8574C-4ABA-4425-9117-A1DD7089B0EF}"/>
                              </a:ext>
                            </a:extLst>
                          </wps:cNvPr>
                          <wps:cNvSpPr>
                            <a:spLocks/>
                          </wps:cNvSpPr>
                          <wps:spPr bwMode="auto">
                            <a:xfrm>
                              <a:off x="1039" y="323"/>
                              <a:ext cx="106" cy="111"/>
                            </a:xfrm>
                            <a:custGeom>
                              <a:avLst/>
                              <a:gdLst>
                                <a:gd name="T0" fmla="+- 0 2357 2251"/>
                                <a:gd name="T1" fmla="*/ T0 w 106"/>
                                <a:gd name="T2" fmla="+- 0 386 386"/>
                                <a:gd name="T3" fmla="*/ 386 h 111"/>
                                <a:gd name="T4" fmla="+- 0 2354 2251"/>
                                <a:gd name="T5" fmla="*/ T4 w 106"/>
                                <a:gd name="T6" fmla="+- 0 386 386"/>
                                <a:gd name="T7" fmla="*/ 386 h 111"/>
                                <a:gd name="T8" fmla="+- 0 2350 2251"/>
                                <a:gd name="T9" fmla="*/ T8 w 106"/>
                                <a:gd name="T10" fmla="+- 0 390 386"/>
                                <a:gd name="T11" fmla="*/ 390 h 111"/>
                                <a:gd name="T12" fmla="+- 0 2346 2251"/>
                                <a:gd name="T13" fmla="*/ T12 w 106"/>
                                <a:gd name="T14" fmla="+- 0 395 386"/>
                                <a:gd name="T15" fmla="*/ 395 h 111"/>
                                <a:gd name="T16" fmla="+- 0 2344 2251"/>
                                <a:gd name="T17" fmla="*/ T16 w 106"/>
                                <a:gd name="T18" fmla="+- 0 397 386"/>
                                <a:gd name="T19" fmla="*/ 397 h 111"/>
                                <a:gd name="T20" fmla="+- 0 2355 2251"/>
                                <a:gd name="T21" fmla="*/ T20 w 106"/>
                                <a:gd name="T22" fmla="+- 0 397 386"/>
                                <a:gd name="T23" fmla="*/ 397 h 111"/>
                                <a:gd name="T24" fmla="+- 0 2358 2251"/>
                                <a:gd name="T25" fmla="*/ T24 w 106"/>
                                <a:gd name="T26" fmla="+- 0 388 386"/>
                                <a:gd name="T27" fmla="*/ 388 h 111"/>
                                <a:gd name="T28" fmla="+- 0 2357 2251"/>
                                <a:gd name="T29" fmla="*/ T28 w 106"/>
                                <a:gd name="T30" fmla="+- 0 387 386"/>
                                <a:gd name="T31" fmla="*/ 387 h 111"/>
                                <a:gd name="T32" fmla="+- 0 2357 2251"/>
                                <a:gd name="T33" fmla="*/ T32 w 106"/>
                                <a:gd name="T34" fmla="+- 0 386 386"/>
                                <a:gd name="T35" fmla="*/ 386 h 111"/>
                                <a:gd name="T36" fmla="+- 0 2357 2251"/>
                                <a:gd name="T37" fmla="*/ T36 w 106"/>
                                <a:gd name="T38" fmla="+- 0 386 386"/>
                                <a:gd name="T39" fmla="*/ 386 h 1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06" h="111">
                                  <a:moveTo>
                                    <a:pt x="106" y="0"/>
                                  </a:moveTo>
                                  <a:lnTo>
                                    <a:pt x="103" y="0"/>
                                  </a:lnTo>
                                  <a:lnTo>
                                    <a:pt x="99" y="4"/>
                                  </a:lnTo>
                                  <a:lnTo>
                                    <a:pt x="95" y="9"/>
                                  </a:lnTo>
                                  <a:lnTo>
                                    <a:pt x="93" y="11"/>
                                  </a:lnTo>
                                  <a:lnTo>
                                    <a:pt x="104" y="11"/>
                                  </a:lnTo>
                                  <a:lnTo>
                                    <a:pt x="107" y="2"/>
                                  </a:lnTo>
                                  <a:lnTo>
                                    <a:pt x="106" y="1"/>
                                  </a:lnTo>
                                  <a:lnTo>
                                    <a:pt x="106"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34" name="Group 145">
                          <a:extLst>
                            <a:ext uri="{FF2B5EF4-FFF2-40B4-BE49-F238E27FC236}">
                              <a16:creationId xmlns:a16="http://schemas.microsoft.com/office/drawing/2014/main" id="{9F415D27-F011-41C4-B497-4961D8DE7D08}"/>
                            </a:ext>
                          </a:extLst>
                        </wpg:cNvPr>
                        <wpg:cNvGrpSpPr>
                          <a:grpSpLocks/>
                        </wpg:cNvGrpSpPr>
                        <wpg:grpSpPr bwMode="auto">
                          <a:xfrm>
                            <a:off x="824" y="1126"/>
                            <a:ext cx="130" cy="104"/>
                            <a:chOff x="824" y="1126"/>
                            <a:chExt cx="130" cy="104"/>
                          </a:xfrm>
                        </wpg:grpSpPr>
                        <wps:wsp>
                          <wps:cNvPr id="45" name="Freeform 146">
                            <a:extLst>
                              <a:ext uri="{FF2B5EF4-FFF2-40B4-BE49-F238E27FC236}">
                                <a16:creationId xmlns:a16="http://schemas.microsoft.com/office/drawing/2014/main" id="{E0EA0E53-861A-4C48-AF29-E479C15E93C6}"/>
                              </a:ext>
                            </a:extLst>
                          </wps:cNvPr>
                          <wps:cNvSpPr>
                            <a:spLocks/>
                          </wps:cNvSpPr>
                          <wps:spPr bwMode="auto">
                            <a:xfrm>
                              <a:off x="824" y="1126"/>
                              <a:ext cx="130" cy="104"/>
                            </a:xfrm>
                            <a:custGeom>
                              <a:avLst/>
                              <a:gdLst>
                                <a:gd name="T0" fmla="+- 0 2160 2036"/>
                                <a:gd name="T1" fmla="*/ T0 w 130"/>
                                <a:gd name="T2" fmla="+- 0 1251 1189"/>
                                <a:gd name="T3" fmla="*/ 1251 h 104"/>
                                <a:gd name="T4" fmla="+- 0 2155 2036"/>
                                <a:gd name="T5" fmla="*/ T4 w 130"/>
                                <a:gd name="T6" fmla="+- 0 1251 1189"/>
                                <a:gd name="T7" fmla="*/ 1251 h 104"/>
                                <a:gd name="T8" fmla="+- 0 2155 2036"/>
                                <a:gd name="T9" fmla="*/ T8 w 130"/>
                                <a:gd name="T10" fmla="+- 0 1252 1189"/>
                                <a:gd name="T11" fmla="*/ 1252 h 104"/>
                                <a:gd name="T12" fmla="+- 0 2153 2036"/>
                                <a:gd name="T13" fmla="*/ T12 w 130"/>
                                <a:gd name="T14" fmla="+- 0 1255 1189"/>
                                <a:gd name="T15" fmla="*/ 1255 h 104"/>
                                <a:gd name="T16" fmla="+- 0 2142 2036"/>
                                <a:gd name="T17" fmla="*/ T16 w 130"/>
                                <a:gd name="T18" fmla="+- 0 1275 1189"/>
                                <a:gd name="T19" fmla="*/ 1275 h 104"/>
                                <a:gd name="T20" fmla="+- 0 2126 2036"/>
                                <a:gd name="T21" fmla="*/ T20 w 130"/>
                                <a:gd name="T22" fmla="+- 0 1284 1189"/>
                                <a:gd name="T23" fmla="*/ 1284 h 104"/>
                                <a:gd name="T24" fmla="+- 0 2076 2036"/>
                                <a:gd name="T25" fmla="*/ T24 w 130"/>
                                <a:gd name="T26" fmla="+- 0 1286 1189"/>
                                <a:gd name="T27" fmla="*/ 1286 h 104"/>
                                <a:gd name="T28" fmla="+- 0 2036 2036"/>
                                <a:gd name="T29" fmla="*/ T28 w 130"/>
                                <a:gd name="T30" fmla="+- 0 1286 1189"/>
                                <a:gd name="T31" fmla="*/ 1286 h 104"/>
                                <a:gd name="T32" fmla="+- 0 2036 2036"/>
                                <a:gd name="T33" fmla="*/ T32 w 130"/>
                                <a:gd name="T34" fmla="+- 0 1293 1189"/>
                                <a:gd name="T35" fmla="*/ 1293 h 104"/>
                                <a:gd name="T36" fmla="+- 0 2143 2036"/>
                                <a:gd name="T37" fmla="*/ T36 w 130"/>
                                <a:gd name="T38" fmla="+- 0 1293 1189"/>
                                <a:gd name="T39" fmla="*/ 1293 h 104"/>
                                <a:gd name="T40" fmla="+- 0 2144 2036"/>
                                <a:gd name="T41" fmla="*/ T40 w 130"/>
                                <a:gd name="T42" fmla="+- 0 1290 1189"/>
                                <a:gd name="T43" fmla="*/ 1290 h 104"/>
                                <a:gd name="T44" fmla="+- 0 2160 2036"/>
                                <a:gd name="T45" fmla="*/ T44 w 130"/>
                                <a:gd name="T46" fmla="+- 0 1256 1189"/>
                                <a:gd name="T47" fmla="*/ 1256 h 104"/>
                                <a:gd name="T48" fmla="+- 0 2160 2036"/>
                                <a:gd name="T49" fmla="*/ T48 w 130"/>
                                <a:gd name="T50" fmla="+- 0 1255 1189"/>
                                <a:gd name="T51" fmla="*/ 1255 h 104"/>
                                <a:gd name="T52" fmla="+- 0 2161 2036"/>
                                <a:gd name="T53" fmla="*/ T52 w 130"/>
                                <a:gd name="T54" fmla="+- 0 1255 1189"/>
                                <a:gd name="T55" fmla="*/ 1255 h 104"/>
                                <a:gd name="T56" fmla="+- 0 2161 2036"/>
                                <a:gd name="T57" fmla="*/ T56 w 130"/>
                                <a:gd name="T58" fmla="+- 0 1252 1189"/>
                                <a:gd name="T59" fmla="*/ 1252 h 104"/>
                                <a:gd name="T60" fmla="+- 0 2160 2036"/>
                                <a:gd name="T61" fmla="*/ T60 w 130"/>
                                <a:gd name="T62" fmla="+- 0 1251 1189"/>
                                <a:gd name="T63" fmla="*/ 1251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130" h="104">
                                  <a:moveTo>
                                    <a:pt x="124" y="62"/>
                                  </a:moveTo>
                                  <a:lnTo>
                                    <a:pt x="119" y="62"/>
                                  </a:lnTo>
                                  <a:lnTo>
                                    <a:pt x="119" y="63"/>
                                  </a:lnTo>
                                  <a:lnTo>
                                    <a:pt x="117" y="66"/>
                                  </a:lnTo>
                                  <a:lnTo>
                                    <a:pt x="106" y="86"/>
                                  </a:lnTo>
                                  <a:lnTo>
                                    <a:pt x="90" y="95"/>
                                  </a:lnTo>
                                  <a:lnTo>
                                    <a:pt x="40" y="97"/>
                                  </a:lnTo>
                                  <a:lnTo>
                                    <a:pt x="0" y="97"/>
                                  </a:lnTo>
                                  <a:lnTo>
                                    <a:pt x="0" y="104"/>
                                  </a:lnTo>
                                  <a:lnTo>
                                    <a:pt x="107" y="104"/>
                                  </a:lnTo>
                                  <a:lnTo>
                                    <a:pt x="108" y="101"/>
                                  </a:lnTo>
                                  <a:lnTo>
                                    <a:pt x="124" y="67"/>
                                  </a:lnTo>
                                  <a:lnTo>
                                    <a:pt x="124" y="66"/>
                                  </a:lnTo>
                                  <a:lnTo>
                                    <a:pt x="125" y="66"/>
                                  </a:lnTo>
                                  <a:lnTo>
                                    <a:pt x="125" y="63"/>
                                  </a:lnTo>
                                  <a:lnTo>
                                    <a:pt x="124" y="62"/>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6" name="Freeform 147">
                            <a:extLst>
                              <a:ext uri="{FF2B5EF4-FFF2-40B4-BE49-F238E27FC236}">
                                <a16:creationId xmlns:a16="http://schemas.microsoft.com/office/drawing/2014/main" id="{346CA10A-6C26-4F28-A1E8-C8503FE5EB77}"/>
                              </a:ext>
                            </a:extLst>
                          </wps:cNvPr>
                          <wps:cNvSpPr>
                            <a:spLocks/>
                          </wps:cNvSpPr>
                          <wps:spPr bwMode="auto">
                            <a:xfrm>
                              <a:off x="824" y="1126"/>
                              <a:ext cx="130" cy="104"/>
                            </a:xfrm>
                            <a:custGeom>
                              <a:avLst/>
                              <a:gdLst>
                                <a:gd name="T0" fmla="+- 0 2093 2036"/>
                                <a:gd name="T1" fmla="*/ T0 w 130"/>
                                <a:gd name="T2" fmla="+- 0 1196 1189"/>
                                <a:gd name="T3" fmla="*/ 1196 h 104"/>
                                <a:gd name="T4" fmla="+- 0 2073 2036"/>
                                <a:gd name="T5" fmla="*/ T4 w 130"/>
                                <a:gd name="T6" fmla="+- 0 1196 1189"/>
                                <a:gd name="T7" fmla="*/ 1196 h 104"/>
                                <a:gd name="T8" fmla="+- 0 2076 2036"/>
                                <a:gd name="T9" fmla="*/ T8 w 130"/>
                                <a:gd name="T10" fmla="+- 0 1197 1189"/>
                                <a:gd name="T11" fmla="*/ 1197 h 104"/>
                                <a:gd name="T12" fmla="+- 0 2076 2036"/>
                                <a:gd name="T13" fmla="*/ T12 w 130"/>
                                <a:gd name="T14" fmla="+- 0 1199 1189"/>
                                <a:gd name="T15" fmla="*/ 1199 h 104"/>
                                <a:gd name="T16" fmla="+- 0 2076 2036"/>
                                <a:gd name="T17" fmla="*/ T16 w 130"/>
                                <a:gd name="T18" fmla="+- 0 1201 1189"/>
                                <a:gd name="T19" fmla="*/ 1201 h 104"/>
                                <a:gd name="T20" fmla="+- 0 2056 2036"/>
                                <a:gd name="T21" fmla="*/ T20 w 130"/>
                                <a:gd name="T22" fmla="+- 0 1280 1189"/>
                                <a:gd name="T23" fmla="*/ 1280 h 104"/>
                                <a:gd name="T24" fmla="+- 0 2055 2036"/>
                                <a:gd name="T25" fmla="*/ T24 w 130"/>
                                <a:gd name="T26" fmla="+- 0 1285 1189"/>
                                <a:gd name="T27" fmla="*/ 1285 h 104"/>
                                <a:gd name="T28" fmla="+- 0 2055 2036"/>
                                <a:gd name="T29" fmla="*/ T28 w 130"/>
                                <a:gd name="T30" fmla="+- 0 1286 1189"/>
                                <a:gd name="T31" fmla="*/ 1286 h 104"/>
                                <a:gd name="T32" fmla="+- 0 2072 2036"/>
                                <a:gd name="T33" fmla="*/ T32 w 130"/>
                                <a:gd name="T34" fmla="+- 0 1286 1189"/>
                                <a:gd name="T35" fmla="*/ 1286 h 104"/>
                                <a:gd name="T36" fmla="+- 0 2071 2036"/>
                                <a:gd name="T37" fmla="*/ T36 w 130"/>
                                <a:gd name="T38" fmla="+- 0 1286 1189"/>
                                <a:gd name="T39" fmla="*/ 1286 h 104"/>
                                <a:gd name="T40" fmla="+- 0 2071 2036"/>
                                <a:gd name="T41" fmla="*/ T40 w 130"/>
                                <a:gd name="T42" fmla="+- 0 1284 1189"/>
                                <a:gd name="T43" fmla="*/ 1284 h 104"/>
                                <a:gd name="T44" fmla="+- 0 2071 2036"/>
                                <a:gd name="T45" fmla="*/ T44 w 130"/>
                                <a:gd name="T46" fmla="+- 0 1283 1189"/>
                                <a:gd name="T47" fmla="*/ 1283 h 104"/>
                                <a:gd name="T48" fmla="+- 0 2081 2036"/>
                                <a:gd name="T49" fmla="*/ T48 w 130"/>
                                <a:gd name="T50" fmla="+- 0 1242 1189"/>
                                <a:gd name="T51" fmla="*/ 1242 h 104"/>
                                <a:gd name="T52" fmla="+- 0 2126 2036"/>
                                <a:gd name="T53" fmla="*/ T52 w 130"/>
                                <a:gd name="T54" fmla="+- 0 1242 1189"/>
                                <a:gd name="T55" fmla="*/ 1242 h 104"/>
                                <a:gd name="T56" fmla="+- 0 2127 2036"/>
                                <a:gd name="T57" fmla="*/ T56 w 130"/>
                                <a:gd name="T58" fmla="+- 0 1236 1189"/>
                                <a:gd name="T59" fmla="*/ 1236 h 104"/>
                                <a:gd name="T60" fmla="+- 0 2083 2036"/>
                                <a:gd name="T61" fmla="*/ T60 w 130"/>
                                <a:gd name="T62" fmla="+- 0 1236 1189"/>
                                <a:gd name="T63" fmla="*/ 1236 h 104"/>
                                <a:gd name="T64" fmla="+- 0 2093 2036"/>
                                <a:gd name="T65" fmla="*/ T64 w 130"/>
                                <a:gd name="T66" fmla="+- 0 1197 1189"/>
                                <a:gd name="T67" fmla="*/ 1197 h 104"/>
                                <a:gd name="T68" fmla="+- 0 2093 2036"/>
                                <a:gd name="T69" fmla="*/ T68 w 130"/>
                                <a:gd name="T70" fmla="+- 0 1196 1189"/>
                                <a:gd name="T71" fmla="*/ 1196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30" h="104">
                                  <a:moveTo>
                                    <a:pt x="57" y="7"/>
                                  </a:moveTo>
                                  <a:lnTo>
                                    <a:pt x="37" y="7"/>
                                  </a:lnTo>
                                  <a:lnTo>
                                    <a:pt x="40" y="8"/>
                                  </a:lnTo>
                                  <a:lnTo>
                                    <a:pt x="40" y="10"/>
                                  </a:lnTo>
                                  <a:lnTo>
                                    <a:pt x="40" y="12"/>
                                  </a:lnTo>
                                  <a:lnTo>
                                    <a:pt x="20" y="91"/>
                                  </a:lnTo>
                                  <a:lnTo>
                                    <a:pt x="19" y="96"/>
                                  </a:lnTo>
                                  <a:lnTo>
                                    <a:pt x="19" y="97"/>
                                  </a:lnTo>
                                  <a:lnTo>
                                    <a:pt x="36" y="97"/>
                                  </a:lnTo>
                                  <a:lnTo>
                                    <a:pt x="35" y="97"/>
                                  </a:lnTo>
                                  <a:lnTo>
                                    <a:pt x="35" y="95"/>
                                  </a:lnTo>
                                  <a:lnTo>
                                    <a:pt x="35" y="94"/>
                                  </a:lnTo>
                                  <a:lnTo>
                                    <a:pt x="45" y="53"/>
                                  </a:lnTo>
                                  <a:lnTo>
                                    <a:pt x="90" y="53"/>
                                  </a:lnTo>
                                  <a:lnTo>
                                    <a:pt x="91" y="47"/>
                                  </a:lnTo>
                                  <a:lnTo>
                                    <a:pt x="47" y="47"/>
                                  </a:lnTo>
                                  <a:lnTo>
                                    <a:pt x="57" y="8"/>
                                  </a:lnTo>
                                  <a:lnTo>
                                    <a:pt x="57"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7" name="Freeform 148">
                            <a:extLst>
                              <a:ext uri="{FF2B5EF4-FFF2-40B4-BE49-F238E27FC236}">
                                <a16:creationId xmlns:a16="http://schemas.microsoft.com/office/drawing/2014/main" id="{B2E43BFA-952A-433E-9D39-B6AA3125A8C9}"/>
                              </a:ext>
                            </a:extLst>
                          </wps:cNvPr>
                          <wps:cNvSpPr>
                            <a:spLocks/>
                          </wps:cNvSpPr>
                          <wps:spPr bwMode="auto">
                            <a:xfrm>
                              <a:off x="824" y="1126"/>
                              <a:ext cx="130" cy="104"/>
                            </a:xfrm>
                            <a:custGeom>
                              <a:avLst/>
                              <a:gdLst>
                                <a:gd name="T0" fmla="+- 0 2126 2036"/>
                                <a:gd name="T1" fmla="*/ T0 w 130"/>
                                <a:gd name="T2" fmla="+- 0 1242 1189"/>
                                <a:gd name="T3" fmla="*/ 1242 h 104"/>
                                <a:gd name="T4" fmla="+- 0 2116 2036"/>
                                <a:gd name="T5" fmla="*/ T4 w 130"/>
                                <a:gd name="T6" fmla="+- 0 1242 1189"/>
                                <a:gd name="T7" fmla="*/ 1242 h 104"/>
                                <a:gd name="T8" fmla="+- 0 2116 2036"/>
                                <a:gd name="T9" fmla="*/ T8 w 130"/>
                                <a:gd name="T10" fmla="+- 0 1245 1189"/>
                                <a:gd name="T11" fmla="*/ 1245 h 104"/>
                                <a:gd name="T12" fmla="+- 0 2116 2036"/>
                                <a:gd name="T13" fmla="*/ T12 w 130"/>
                                <a:gd name="T14" fmla="+- 0 1253 1189"/>
                                <a:gd name="T15" fmla="*/ 1253 h 104"/>
                                <a:gd name="T16" fmla="+- 0 2115 2036"/>
                                <a:gd name="T17" fmla="*/ T16 w 130"/>
                                <a:gd name="T18" fmla="+- 0 1256 1189"/>
                                <a:gd name="T19" fmla="*/ 1256 h 104"/>
                                <a:gd name="T20" fmla="+- 0 2115 2036"/>
                                <a:gd name="T21" fmla="*/ T20 w 130"/>
                                <a:gd name="T22" fmla="+- 0 1260 1189"/>
                                <a:gd name="T23" fmla="*/ 1260 h 104"/>
                                <a:gd name="T24" fmla="+- 0 2121 2036"/>
                                <a:gd name="T25" fmla="*/ T24 w 130"/>
                                <a:gd name="T26" fmla="+- 0 1260 1189"/>
                                <a:gd name="T27" fmla="*/ 1260 h 104"/>
                                <a:gd name="T28" fmla="+- 0 2121 2036"/>
                                <a:gd name="T29" fmla="*/ T28 w 130"/>
                                <a:gd name="T30" fmla="+- 0 1259 1189"/>
                                <a:gd name="T31" fmla="*/ 1259 h 104"/>
                                <a:gd name="T32" fmla="+- 0 2122 2036"/>
                                <a:gd name="T33" fmla="*/ T32 w 130"/>
                                <a:gd name="T34" fmla="+- 0 1255 1189"/>
                                <a:gd name="T35" fmla="*/ 1255 h 104"/>
                                <a:gd name="T36" fmla="+- 0 2126 2036"/>
                                <a:gd name="T37" fmla="*/ T36 w 130"/>
                                <a:gd name="T38" fmla="+- 0 1242 1189"/>
                                <a:gd name="T39" fmla="*/ 1242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30" h="104">
                                  <a:moveTo>
                                    <a:pt x="90" y="53"/>
                                  </a:moveTo>
                                  <a:lnTo>
                                    <a:pt x="80" y="53"/>
                                  </a:lnTo>
                                  <a:lnTo>
                                    <a:pt x="80" y="56"/>
                                  </a:lnTo>
                                  <a:lnTo>
                                    <a:pt x="80" y="64"/>
                                  </a:lnTo>
                                  <a:lnTo>
                                    <a:pt x="79" y="67"/>
                                  </a:lnTo>
                                  <a:lnTo>
                                    <a:pt x="79" y="71"/>
                                  </a:lnTo>
                                  <a:lnTo>
                                    <a:pt x="85" y="71"/>
                                  </a:lnTo>
                                  <a:lnTo>
                                    <a:pt x="85" y="70"/>
                                  </a:lnTo>
                                  <a:lnTo>
                                    <a:pt x="86" y="66"/>
                                  </a:lnTo>
                                  <a:lnTo>
                                    <a:pt x="90" y="53"/>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8" name="Freeform 149">
                            <a:extLst>
                              <a:ext uri="{FF2B5EF4-FFF2-40B4-BE49-F238E27FC236}">
                                <a16:creationId xmlns:a16="http://schemas.microsoft.com/office/drawing/2014/main" id="{B2045193-526F-42D0-B949-F4C993159EE5}"/>
                              </a:ext>
                            </a:extLst>
                          </wps:cNvPr>
                          <wps:cNvSpPr>
                            <a:spLocks/>
                          </wps:cNvSpPr>
                          <wps:spPr bwMode="auto">
                            <a:xfrm>
                              <a:off x="824" y="1126"/>
                              <a:ext cx="130" cy="104"/>
                            </a:xfrm>
                            <a:custGeom>
                              <a:avLst/>
                              <a:gdLst>
                                <a:gd name="T0" fmla="+- 0 2130 2036"/>
                                <a:gd name="T1" fmla="*/ T0 w 130"/>
                                <a:gd name="T2" fmla="+- 0 1218 1189"/>
                                <a:gd name="T3" fmla="*/ 1218 h 104"/>
                                <a:gd name="T4" fmla="+- 0 2125 2036"/>
                                <a:gd name="T5" fmla="*/ T4 w 130"/>
                                <a:gd name="T6" fmla="+- 0 1218 1189"/>
                                <a:gd name="T7" fmla="*/ 1218 h 104"/>
                                <a:gd name="T8" fmla="+- 0 2125 2036"/>
                                <a:gd name="T9" fmla="*/ T8 w 130"/>
                                <a:gd name="T10" fmla="+- 0 1219 1189"/>
                                <a:gd name="T11" fmla="*/ 1219 h 104"/>
                                <a:gd name="T12" fmla="+- 0 2124 2036"/>
                                <a:gd name="T13" fmla="*/ T12 w 130"/>
                                <a:gd name="T14" fmla="+- 0 1221 1189"/>
                                <a:gd name="T15" fmla="*/ 1221 h 104"/>
                                <a:gd name="T16" fmla="+- 0 2121 2036"/>
                                <a:gd name="T17" fmla="*/ T16 w 130"/>
                                <a:gd name="T18" fmla="+- 0 1234 1189"/>
                                <a:gd name="T19" fmla="*/ 1234 h 104"/>
                                <a:gd name="T20" fmla="+- 0 2116 2036"/>
                                <a:gd name="T21" fmla="*/ T20 w 130"/>
                                <a:gd name="T22" fmla="+- 0 1236 1189"/>
                                <a:gd name="T23" fmla="*/ 1236 h 104"/>
                                <a:gd name="T24" fmla="+- 0 2127 2036"/>
                                <a:gd name="T25" fmla="*/ T24 w 130"/>
                                <a:gd name="T26" fmla="+- 0 1236 1189"/>
                                <a:gd name="T27" fmla="*/ 1236 h 104"/>
                                <a:gd name="T28" fmla="+- 0 2131 2036"/>
                                <a:gd name="T29" fmla="*/ T28 w 130"/>
                                <a:gd name="T30" fmla="+- 0 1223 1189"/>
                                <a:gd name="T31" fmla="*/ 1223 h 104"/>
                                <a:gd name="T32" fmla="+- 0 2131 2036"/>
                                <a:gd name="T33" fmla="*/ T32 w 130"/>
                                <a:gd name="T34" fmla="+- 0 1222 1189"/>
                                <a:gd name="T35" fmla="*/ 1222 h 104"/>
                                <a:gd name="T36" fmla="+- 0 2131 2036"/>
                                <a:gd name="T37" fmla="*/ T36 w 130"/>
                                <a:gd name="T38" fmla="+- 0 1221 1189"/>
                                <a:gd name="T39" fmla="*/ 1221 h 104"/>
                                <a:gd name="T40" fmla="+- 0 2131 2036"/>
                                <a:gd name="T41" fmla="*/ T40 w 130"/>
                                <a:gd name="T42" fmla="+- 0 1219 1189"/>
                                <a:gd name="T43" fmla="*/ 1219 h 104"/>
                                <a:gd name="T44" fmla="+- 0 2130 2036"/>
                                <a:gd name="T45" fmla="*/ T44 w 130"/>
                                <a:gd name="T46" fmla="+- 0 1218 1189"/>
                                <a:gd name="T47" fmla="*/ 1218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30" h="104">
                                  <a:moveTo>
                                    <a:pt x="94" y="29"/>
                                  </a:moveTo>
                                  <a:lnTo>
                                    <a:pt x="89" y="29"/>
                                  </a:lnTo>
                                  <a:lnTo>
                                    <a:pt x="89" y="30"/>
                                  </a:lnTo>
                                  <a:lnTo>
                                    <a:pt x="88" y="32"/>
                                  </a:lnTo>
                                  <a:lnTo>
                                    <a:pt x="85" y="45"/>
                                  </a:lnTo>
                                  <a:lnTo>
                                    <a:pt x="80" y="47"/>
                                  </a:lnTo>
                                  <a:lnTo>
                                    <a:pt x="91" y="47"/>
                                  </a:lnTo>
                                  <a:lnTo>
                                    <a:pt x="95" y="34"/>
                                  </a:lnTo>
                                  <a:lnTo>
                                    <a:pt x="95" y="33"/>
                                  </a:lnTo>
                                  <a:lnTo>
                                    <a:pt x="95" y="32"/>
                                  </a:lnTo>
                                  <a:lnTo>
                                    <a:pt x="95" y="30"/>
                                  </a:lnTo>
                                  <a:lnTo>
                                    <a:pt x="94" y="29"/>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9" name="Freeform 150">
                            <a:extLst>
                              <a:ext uri="{FF2B5EF4-FFF2-40B4-BE49-F238E27FC236}">
                                <a16:creationId xmlns:a16="http://schemas.microsoft.com/office/drawing/2014/main" id="{9867F979-8590-4198-9172-1B62900AB589}"/>
                              </a:ext>
                            </a:extLst>
                          </wps:cNvPr>
                          <wps:cNvSpPr>
                            <a:spLocks/>
                          </wps:cNvSpPr>
                          <wps:spPr bwMode="auto">
                            <a:xfrm>
                              <a:off x="824" y="1126"/>
                              <a:ext cx="130" cy="104"/>
                            </a:xfrm>
                            <a:custGeom>
                              <a:avLst/>
                              <a:gdLst>
                                <a:gd name="T0" fmla="+- 0 2166 2036"/>
                                <a:gd name="T1" fmla="*/ T0 w 130"/>
                                <a:gd name="T2" fmla="+- 0 1189 1189"/>
                                <a:gd name="T3" fmla="*/ 1189 h 104"/>
                                <a:gd name="T4" fmla="+- 0 2061 2036"/>
                                <a:gd name="T5" fmla="*/ T4 w 130"/>
                                <a:gd name="T6" fmla="+- 0 1189 1189"/>
                                <a:gd name="T7" fmla="*/ 1189 h 104"/>
                                <a:gd name="T8" fmla="+- 0 2061 2036"/>
                                <a:gd name="T9" fmla="*/ T8 w 130"/>
                                <a:gd name="T10" fmla="+- 0 1196 1189"/>
                                <a:gd name="T11" fmla="*/ 1196 h 104"/>
                                <a:gd name="T12" fmla="+- 0 2151 2036"/>
                                <a:gd name="T13" fmla="*/ T12 w 130"/>
                                <a:gd name="T14" fmla="+- 0 1196 1189"/>
                                <a:gd name="T15" fmla="*/ 1196 h 104"/>
                                <a:gd name="T16" fmla="+- 0 2157 2036"/>
                                <a:gd name="T17" fmla="*/ T16 w 130"/>
                                <a:gd name="T18" fmla="+- 0 1199 1189"/>
                                <a:gd name="T19" fmla="*/ 1199 h 104"/>
                                <a:gd name="T20" fmla="+- 0 2157 2036"/>
                                <a:gd name="T21" fmla="*/ T20 w 130"/>
                                <a:gd name="T22" fmla="+- 0 1219 1189"/>
                                <a:gd name="T23" fmla="*/ 1219 h 104"/>
                                <a:gd name="T24" fmla="+- 0 2157 2036"/>
                                <a:gd name="T25" fmla="*/ T24 w 130"/>
                                <a:gd name="T26" fmla="+- 0 1219 1189"/>
                                <a:gd name="T27" fmla="*/ 1219 h 104"/>
                                <a:gd name="T28" fmla="+- 0 2157 2036"/>
                                <a:gd name="T29" fmla="*/ T28 w 130"/>
                                <a:gd name="T30" fmla="+- 0 1225 1189"/>
                                <a:gd name="T31" fmla="*/ 1225 h 104"/>
                                <a:gd name="T32" fmla="+- 0 2158 2036"/>
                                <a:gd name="T33" fmla="*/ T32 w 130"/>
                                <a:gd name="T34" fmla="+- 0 1226 1189"/>
                                <a:gd name="T35" fmla="*/ 1226 h 104"/>
                                <a:gd name="T36" fmla="+- 0 2163 2036"/>
                                <a:gd name="T37" fmla="*/ T36 w 130"/>
                                <a:gd name="T38" fmla="+- 0 1226 1189"/>
                                <a:gd name="T39" fmla="*/ 1226 h 104"/>
                                <a:gd name="T40" fmla="+- 0 2163 2036"/>
                                <a:gd name="T41" fmla="*/ T40 w 130"/>
                                <a:gd name="T42" fmla="+- 0 1224 1189"/>
                                <a:gd name="T43" fmla="*/ 1224 h 104"/>
                                <a:gd name="T44" fmla="+- 0 2164 2036"/>
                                <a:gd name="T45" fmla="*/ T44 w 130"/>
                                <a:gd name="T46" fmla="+- 0 1218 1189"/>
                                <a:gd name="T47" fmla="*/ 1218 h 104"/>
                                <a:gd name="T48" fmla="+- 0 2166 2036"/>
                                <a:gd name="T49" fmla="*/ T48 w 130"/>
                                <a:gd name="T50" fmla="+- 0 1194 1189"/>
                                <a:gd name="T51" fmla="*/ 1194 h 104"/>
                                <a:gd name="T52" fmla="+- 0 2166 2036"/>
                                <a:gd name="T53" fmla="*/ T52 w 130"/>
                                <a:gd name="T54" fmla="+- 0 1192 1189"/>
                                <a:gd name="T55" fmla="*/ 1192 h 104"/>
                                <a:gd name="T56" fmla="+- 0 2166 2036"/>
                                <a:gd name="T57" fmla="*/ T56 w 130"/>
                                <a:gd name="T58" fmla="+- 0 1189 1189"/>
                                <a:gd name="T59" fmla="*/ 1189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30" h="104">
                                  <a:moveTo>
                                    <a:pt x="130" y="0"/>
                                  </a:moveTo>
                                  <a:lnTo>
                                    <a:pt x="25" y="0"/>
                                  </a:lnTo>
                                  <a:lnTo>
                                    <a:pt x="25" y="7"/>
                                  </a:lnTo>
                                  <a:lnTo>
                                    <a:pt x="115" y="7"/>
                                  </a:lnTo>
                                  <a:lnTo>
                                    <a:pt x="121" y="10"/>
                                  </a:lnTo>
                                  <a:lnTo>
                                    <a:pt x="121" y="30"/>
                                  </a:lnTo>
                                  <a:lnTo>
                                    <a:pt x="121" y="36"/>
                                  </a:lnTo>
                                  <a:lnTo>
                                    <a:pt x="122" y="37"/>
                                  </a:lnTo>
                                  <a:lnTo>
                                    <a:pt x="127" y="37"/>
                                  </a:lnTo>
                                  <a:lnTo>
                                    <a:pt x="127" y="35"/>
                                  </a:lnTo>
                                  <a:lnTo>
                                    <a:pt x="128" y="29"/>
                                  </a:lnTo>
                                  <a:lnTo>
                                    <a:pt x="130" y="5"/>
                                  </a:lnTo>
                                  <a:lnTo>
                                    <a:pt x="130" y="3"/>
                                  </a:lnTo>
                                  <a:lnTo>
                                    <a:pt x="13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35" name="Group 151">
                          <a:extLst>
                            <a:ext uri="{FF2B5EF4-FFF2-40B4-BE49-F238E27FC236}">
                              <a16:creationId xmlns:a16="http://schemas.microsoft.com/office/drawing/2014/main" id="{4BFB59A4-50DF-4A37-B4BF-B119539126DA}"/>
                            </a:ext>
                          </a:extLst>
                        </wpg:cNvPr>
                        <wpg:cNvGrpSpPr>
                          <a:grpSpLocks/>
                        </wpg:cNvGrpSpPr>
                        <wpg:grpSpPr bwMode="auto">
                          <a:xfrm>
                            <a:off x="1044" y="1187"/>
                            <a:ext cx="117" cy="9"/>
                            <a:chOff x="1044" y="1187"/>
                            <a:chExt cx="117" cy="9"/>
                          </a:xfrm>
                        </wpg:grpSpPr>
                        <wps:wsp>
                          <wps:cNvPr id="44" name="Freeform 152">
                            <a:extLst>
                              <a:ext uri="{FF2B5EF4-FFF2-40B4-BE49-F238E27FC236}">
                                <a16:creationId xmlns:a16="http://schemas.microsoft.com/office/drawing/2014/main" id="{E3B01F9F-BD48-4F61-A810-422051BE665E}"/>
                              </a:ext>
                            </a:extLst>
                          </wps:cNvPr>
                          <wps:cNvSpPr>
                            <a:spLocks/>
                          </wps:cNvSpPr>
                          <wps:spPr bwMode="auto">
                            <a:xfrm>
                              <a:off x="1044" y="1187"/>
                              <a:ext cx="117" cy="9"/>
                            </a:xfrm>
                            <a:custGeom>
                              <a:avLst/>
                              <a:gdLst>
                                <a:gd name="T0" fmla="+- 0 2372 2256"/>
                                <a:gd name="T1" fmla="*/ T0 w 117"/>
                                <a:gd name="T2" fmla="+- 0 1250 1250"/>
                                <a:gd name="T3" fmla="*/ 1250 h 9"/>
                                <a:gd name="T4" fmla="+- 0 2256 2256"/>
                                <a:gd name="T5" fmla="*/ T4 w 117"/>
                                <a:gd name="T6" fmla="+- 0 1250 1250"/>
                                <a:gd name="T7" fmla="*/ 1250 h 9"/>
                                <a:gd name="T8" fmla="+- 0 2256 2256"/>
                                <a:gd name="T9" fmla="*/ T8 w 117"/>
                                <a:gd name="T10" fmla="+- 0 1259 1250"/>
                                <a:gd name="T11" fmla="*/ 1259 h 9"/>
                                <a:gd name="T12" fmla="+- 0 2366 2256"/>
                                <a:gd name="T13" fmla="*/ T12 w 117"/>
                                <a:gd name="T14" fmla="+- 0 1259 1250"/>
                                <a:gd name="T15" fmla="*/ 1259 h 9"/>
                                <a:gd name="T16" fmla="+- 0 2369 2256"/>
                                <a:gd name="T17" fmla="*/ T16 w 117"/>
                                <a:gd name="T18" fmla="+- 0 1259 1250"/>
                                <a:gd name="T19" fmla="*/ 1259 h 9"/>
                                <a:gd name="T20" fmla="+- 0 2372 2256"/>
                                <a:gd name="T21" fmla="*/ T20 w 117"/>
                                <a:gd name="T22" fmla="+- 0 1250 1250"/>
                                <a:gd name="T23" fmla="*/ 1250 h 9"/>
                              </a:gdLst>
                              <a:ahLst/>
                              <a:cxnLst>
                                <a:cxn ang="0">
                                  <a:pos x="T1" y="T3"/>
                                </a:cxn>
                                <a:cxn ang="0">
                                  <a:pos x="T5" y="T7"/>
                                </a:cxn>
                                <a:cxn ang="0">
                                  <a:pos x="T9" y="T11"/>
                                </a:cxn>
                                <a:cxn ang="0">
                                  <a:pos x="T13" y="T15"/>
                                </a:cxn>
                                <a:cxn ang="0">
                                  <a:pos x="T17" y="T19"/>
                                </a:cxn>
                                <a:cxn ang="0">
                                  <a:pos x="T21" y="T23"/>
                                </a:cxn>
                              </a:cxnLst>
                              <a:rect l="0" t="0" r="r" b="b"/>
                              <a:pathLst>
                                <a:path w="117" h="9">
                                  <a:moveTo>
                                    <a:pt x="116" y="0"/>
                                  </a:moveTo>
                                  <a:lnTo>
                                    <a:pt x="0" y="0"/>
                                  </a:lnTo>
                                  <a:lnTo>
                                    <a:pt x="0" y="9"/>
                                  </a:lnTo>
                                  <a:lnTo>
                                    <a:pt x="110" y="9"/>
                                  </a:lnTo>
                                  <a:lnTo>
                                    <a:pt x="113" y="9"/>
                                  </a:lnTo>
                                  <a:lnTo>
                                    <a:pt x="116"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36" name="Group 153">
                          <a:extLst>
                            <a:ext uri="{FF2B5EF4-FFF2-40B4-BE49-F238E27FC236}">
                              <a16:creationId xmlns:a16="http://schemas.microsoft.com/office/drawing/2014/main" id="{F42EB3EC-62C0-4B6E-B9A5-793996E92657}"/>
                            </a:ext>
                          </a:extLst>
                        </wpg:cNvPr>
                        <wpg:cNvGrpSpPr>
                          <a:grpSpLocks/>
                        </wpg:cNvGrpSpPr>
                        <wpg:grpSpPr bwMode="auto">
                          <a:xfrm>
                            <a:off x="1254" y="1122"/>
                            <a:ext cx="106" cy="111"/>
                            <a:chOff x="1254" y="1122"/>
                            <a:chExt cx="106" cy="111"/>
                          </a:xfrm>
                        </wpg:grpSpPr>
                        <wps:wsp>
                          <wps:cNvPr id="39" name="Freeform 154">
                            <a:extLst>
                              <a:ext uri="{FF2B5EF4-FFF2-40B4-BE49-F238E27FC236}">
                                <a16:creationId xmlns:a16="http://schemas.microsoft.com/office/drawing/2014/main" id="{8D184396-4F8C-4D12-B222-B1F117AA4534}"/>
                              </a:ext>
                            </a:extLst>
                          </wps:cNvPr>
                          <wps:cNvSpPr>
                            <a:spLocks/>
                          </wps:cNvSpPr>
                          <wps:spPr bwMode="auto">
                            <a:xfrm>
                              <a:off x="1254" y="1122"/>
                              <a:ext cx="106" cy="111"/>
                            </a:xfrm>
                            <a:custGeom>
                              <a:avLst/>
                              <a:gdLst>
                                <a:gd name="T0" fmla="+- 0 2481 2466"/>
                                <a:gd name="T1" fmla="*/ T0 w 106"/>
                                <a:gd name="T2" fmla="+- 0 1258 1185"/>
                                <a:gd name="T3" fmla="*/ 1258 h 111"/>
                                <a:gd name="T4" fmla="+- 0 2476 2466"/>
                                <a:gd name="T5" fmla="*/ T4 w 106"/>
                                <a:gd name="T6" fmla="+- 0 1258 1185"/>
                                <a:gd name="T7" fmla="*/ 1258 h 111"/>
                                <a:gd name="T8" fmla="+- 0 2475 2466"/>
                                <a:gd name="T9" fmla="*/ T8 w 106"/>
                                <a:gd name="T10" fmla="+- 0 1258 1185"/>
                                <a:gd name="T11" fmla="*/ 1258 h 111"/>
                                <a:gd name="T12" fmla="+- 0 2474 2466"/>
                                <a:gd name="T13" fmla="*/ T12 w 106"/>
                                <a:gd name="T14" fmla="+- 0 1262 1185"/>
                                <a:gd name="T15" fmla="*/ 1262 h 111"/>
                                <a:gd name="T16" fmla="+- 0 2467 2466"/>
                                <a:gd name="T17" fmla="*/ T16 w 106"/>
                                <a:gd name="T18" fmla="+- 0 1292 1185"/>
                                <a:gd name="T19" fmla="*/ 1292 h 111"/>
                                <a:gd name="T20" fmla="+- 0 2466 2466"/>
                                <a:gd name="T21" fmla="*/ T20 w 106"/>
                                <a:gd name="T22" fmla="+- 0 1292 1185"/>
                                <a:gd name="T23" fmla="*/ 1292 h 111"/>
                                <a:gd name="T24" fmla="+- 0 2466 2466"/>
                                <a:gd name="T25" fmla="*/ T24 w 106"/>
                                <a:gd name="T26" fmla="+- 0 1294 1185"/>
                                <a:gd name="T27" fmla="*/ 1294 h 111"/>
                                <a:gd name="T28" fmla="+- 0 2466 2466"/>
                                <a:gd name="T29" fmla="*/ T28 w 106"/>
                                <a:gd name="T30" fmla="+- 0 1296 1185"/>
                                <a:gd name="T31" fmla="*/ 1296 h 111"/>
                                <a:gd name="T32" fmla="+- 0 2470 2466"/>
                                <a:gd name="T33" fmla="*/ T32 w 106"/>
                                <a:gd name="T34" fmla="+- 0 1296 1185"/>
                                <a:gd name="T35" fmla="*/ 1296 h 111"/>
                                <a:gd name="T36" fmla="+- 0 2472 2466"/>
                                <a:gd name="T37" fmla="*/ T36 w 106"/>
                                <a:gd name="T38" fmla="+- 0 1294 1185"/>
                                <a:gd name="T39" fmla="*/ 1294 h 111"/>
                                <a:gd name="T40" fmla="+- 0 2474 2466"/>
                                <a:gd name="T41" fmla="*/ T40 w 106"/>
                                <a:gd name="T42" fmla="+- 0 1292 1185"/>
                                <a:gd name="T43" fmla="*/ 1292 h 111"/>
                                <a:gd name="T44" fmla="+- 0 2478 2466"/>
                                <a:gd name="T45" fmla="*/ T44 w 106"/>
                                <a:gd name="T46" fmla="+- 0 1288 1185"/>
                                <a:gd name="T47" fmla="*/ 1288 h 111"/>
                                <a:gd name="T48" fmla="+- 0 2480 2466"/>
                                <a:gd name="T49" fmla="*/ T48 w 106"/>
                                <a:gd name="T50" fmla="+- 0 1286 1185"/>
                                <a:gd name="T51" fmla="*/ 1286 h 111"/>
                                <a:gd name="T52" fmla="+- 0 2495 2466"/>
                                <a:gd name="T53" fmla="*/ T52 w 106"/>
                                <a:gd name="T54" fmla="+- 0 1286 1185"/>
                                <a:gd name="T55" fmla="*/ 1286 h 111"/>
                                <a:gd name="T56" fmla="+- 0 2481 2466"/>
                                <a:gd name="T57" fmla="*/ T56 w 106"/>
                                <a:gd name="T58" fmla="+- 0 1274 1185"/>
                                <a:gd name="T59" fmla="*/ 1274 h 111"/>
                                <a:gd name="T60" fmla="+- 0 2480 2466"/>
                                <a:gd name="T61" fmla="*/ T60 w 106"/>
                                <a:gd name="T62" fmla="+- 0 1266 1185"/>
                                <a:gd name="T63" fmla="*/ 1266 h 111"/>
                                <a:gd name="T64" fmla="+- 0 2480 2466"/>
                                <a:gd name="T65" fmla="*/ T64 w 106"/>
                                <a:gd name="T66" fmla="+- 0 1264 1185"/>
                                <a:gd name="T67" fmla="*/ 1264 h 111"/>
                                <a:gd name="T68" fmla="+- 0 2481 2466"/>
                                <a:gd name="T69" fmla="*/ T68 w 106"/>
                                <a:gd name="T70" fmla="+- 0 1262 1185"/>
                                <a:gd name="T71" fmla="*/ 1262 h 111"/>
                                <a:gd name="T72" fmla="+- 0 2481 2466"/>
                                <a:gd name="T73" fmla="*/ T72 w 106"/>
                                <a:gd name="T74" fmla="+- 0 1261 1185"/>
                                <a:gd name="T75" fmla="*/ 1261 h 111"/>
                                <a:gd name="T76" fmla="+- 0 2481 2466"/>
                                <a:gd name="T77" fmla="*/ T76 w 106"/>
                                <a:gd name="T78" fmla="+- 0 1258 1185"/>
                                <a:gd name="T79" fmla="*/ 1258 h 1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106" h="111">
                                  <a:moveTo>
                                    <a:pt x="15" y="73"/>
                                  </a:moveTo>
                                  <a:lnTo>
                                    <a:pt x="10" y="73"/>
                                  </a:lnTo>
                                  <a:lnTo>
                                    <a:pt x="9" y="73"/>
                                  </a:lnTo>
                                  <a:lnTo>
                                    <a:pt x="8" y="77"/>
                                  </a:lnTo>
                                  <a:lnTo>
                                    <a:pt x="1" y="107"/>
                                  </a:lnTo>
                                  <a:lnTo>
                                    <a:pt x="0" y="107"/>
                                  </a:lnTo>
                                  <a:lnTo>
                                    <a:pt x="0" y="109"/>
                                  </a:lnTo>
                                  <a:lnTo>
                                    <a:pt x="0" y="111"/>
                                  </a:lnTo>
                                  <a:lnTo>
                                    <a:pt x="4" y="111"/>
                                  </a:lnTo>
                                  <a:lnTo>
                                    <a:pt x="6" y="109"/>
                                  </a:lnTo>
                                  <a:lnTo>
                                    <a:pt x="8" y="107"/>
                                  </a:lnTo>
                                  <a:lnTo>
                                    <a:pt x="12" y="103"/>
                                  </a:lnTo>
                                  <a:lnTo>
                                    <a:pt x="14" y="101"/>
                                  </a:lnTo>
                                  <a:lnTo>
                                    <a:pt x="29" y="101"/>
                                  </a:lnTo>
                                  <a:lnTo>
                                    <a:pt x="15" y="89"/>
                                  </a:lnTo>
                                  <a:lnTo>
                                    <a:pt x="14" y="81"/>
                                  </a:lnTo>
                                  <a:lnTo>
                                    <a:pt x="14" y="79"/>
                                  </a:lnTo>
                                  <a:lnTo>
                                    <a:pt x="15" y="77"/>
                                  </a:lnTo>
                                  <a:lnTo>
                                    <a:pt x="15" y="76"/>
                                  </a:lnTo>
                                  <a:lnTo>
                                    <a:pt x="15" y="73"/>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0" name="Freeform 155">
                            <a:extLst>
                              <a:ext uri="{FF2B5EF4-FFF2-40B4-BE49-F238E27FC236}">
                                <a16:creationId xmlns:a16="http://schemas.microsoft.com/office/drawing/2014/main" id="{7682FAEC-21B2-4870-9C58-B0E1FD927846}"/>
                              </a:ext>
                            </a:extLst>
                          </wps:cNvPr>
                          <wps:cNvSpPr>
                            <a:spLocks/>
                          </wps:cNvSpPr>
                          <wps:spPr bwMode="auto">
                            <a:xfrm>
                              <a:off x="1254" y="1122"/>
                              <a:ext cx="106" cy="111"/>
                            </a:xfrm>
                            <a:custGeom>
                              <a:avLst/>
                              <a:gdLst>
                                <a:gd name="T0" fmla="+- 0 2495 2466"/>
                                <a:gd name="T1" fmla="*/ T0 w 106"/>
                                <a:gd name="T2" fmla="+- 0 1286 1185"/>
                                <a:gd name="T3" fmla="*/ 1286 h 111"/>
                                <a:gd name="T4" fmla="+- 0 2480 2466"/>
                                <a:gd name="T5" fmla="*/ T4 w 106"/>
                                <a:gd name="T6" fmla="+- 0 1286 1185"/>
                                <a:gd name="T7" fmla="*/ 1286 h 111"/>
                                <a:gd name="T8" fmla="+- 0 2488 2466"/>
                                <a:gd name="T9" fmla="*/ T8 w 106"/>
                                <a:gd name="T10" fmla="+- 0 1294 1185"/>
                                <a:gd name="T11" fmla="*/ 1294 h 111"/>
                                <a:gd name="T12" fmla="+- 0 2502 2466"/>
                                <a:gd name="T13" fmla="*/ T12 w 106"/>
                                <a:gd name="T14" fmla="+- 0 1296 1185"/>
                                <a:gd name="T15" fmla="*/ 1296 h 111"/>
                                <a:gd name="T16" fmla="+- 0 2513 2466"/>
                                <a:gd name="T17" fmla="*/ T16 w 106"/>
                                <a:gd name="T18" fmla="+- 0 1296 1185"/>
                                <a:gd name="T19" fmla="*/ 1296 h 111"/>
                                <a:gd name="T20" fmla="+- 0 2537 2466"/>
                                <a:gd name="T21" fmla="*/ T20 w 106"/>
                                <a:gd name="T22" fmla="+- 0 1291 1185"/>
                                <a:gd name="T23" fmla="*/ 1291 h 111"/>
                                <a:gd name="T24" fmla="+- 0 2539 2466"/>
                                <a:gd name="T25" fmla="*/ T24 w 106"/>
                                <a:gd name="T26" fmla="+- 0 1289 1185"/>
                                <a:gd name="T27" fmla="*/ 1289 h 111"/>
                                <a:gd name="T28" fmla="+- 0 2519 2466"/>
                                <a:gd name="T29" fmla="*/ T28 w 106"/>
                                <a:gd name="T30" fmla="+- 0 1289 1185"/>
                                <a:gd name="T31" fmla="*/ 1289 h 111"/>
                                <a:gd name="T32" fmla="+- 0 2496 2466"/>
                                <a:gd name="T33" fmla="*/ T32 w 106"/>
                                <a:gd name="T34" fmla="+- 0 1287 1185"/>
                                <a:gd name="T35" fmla="*/ 1287 h 111"/>
                                <a:gd name="T36" fmla="+- 0 2495 2466"/>
                                <a:gd name="T37" fmla="*/ T36 w 106"/>
                                <a:gd name="T38" fmla="+- 0 1286 1185"/>
                                <a:gd name="T39" fmla="*/ 1286 h 1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06" h="111">
                                  <a:moveTo>
                                    <a:pt x="29" y="101"/>
                                  </a:moveTo>
                                  <a:lnTo>
                                    <a:pt x="14" y="101"/>
                                  </a:lnTo>
                                  <a:lnTo>
                                    <a:pt x="22" y="109"/>
                                  </a:lnTo>
                                  <a:lnTo>
                                    <a:pt x="36" y="111"/>
                                  </a:lnTo>
                                  <a:lnTo>
                                    <a:pt x="47" y="111"/>
                                  </a:lnTo>
                                  <a:lnTo>
                                    <a:pt x="71" y="106"/>
                                  </a:lnTo>
                                  <a:lnTo>
                                    <a:pt x="73" y="104"/>
                                  </a:lnTo>
                                  <a:lnTo>
                                    <a:pt x="53" y="104"/>
                                  </a:lnTo>
                                  <a:lnTo>
                                    <a:pt x="30" y="102"/>
                                  </a:lnTo>
                                  <a:lnTo>
                                    <a:pt x="29" y="101"/>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1" name="Freeform 156">
                            <a:extLst>
                              <a:ext uri="{FF2B5EF4-FFF2-40B4-BE49-F238E27FC236}">
                                <a16:creationId xmlns:a16="http://schemas.microsoft.com/office/drawing/2014/main" id="{F9128E4A-051A-4E24-8434-C02D6A56D96D}"/>
                              </a:ext>
                            </a:extLst>
                          </wps:cNvPr>
                          <wps:cNvSpPr>
                            <a:spLocks/>
                          </wps:cNvSpPr>
                          <wps:spPr bwMode="auto">
                            <a:xfrm>
                              <a:off x="1254" y="1122"/>
                              <a:ext cx="106" cy="111"/>
                            </a:xfrm>
                            <a:custGeom>
                              <a:avLst/>
                              <a:gdLst>
                                <a:gd name="T0" fmla="+- 0 2546 2466"/>
                                <a:gd name="T1" fmla="*/ T0 w 106"/>
                                <a:gd name="T2" fmla="+- 0 1185 1185"/>
                                <a:gd name="T3" fmla="*/ 1185 h 111"/>
                                <a:gd name="T4" fmla="+- 0 2530 2466"/>
                                <a:gd name="T5" fmla="*/ T4 w 106"/>
                                <a:gd name="T6" fmla="+- 0 1185 1185"/>
                                <a:gd name="T7" fmla="*/ 1185 h 111"/>
                                <a:gd name="T8" fmla="+- 0 2507 2466"/>
                                <a:gd name="T9" fmla="*/ T8 w 106"/>
                                <a:gd name="T10" fmla="+- 0 1191 1185"/>
                                <a:gd name="T11" fmla="*/ 1191 h 111"/>
                                <a:gd name="T12" fmla="+- 0 2490 2466"/>
                                <a:gd name="T13" fmla="*/ T12 w 106"/>
                                <a:gd name="T14" fmla="+- 0 1205 1185"/>
                                <a:gd name="T15" fmla="*/ 1205 h 111"/>
                                <a:gd name="T16" fmla="+- 0 2491 2466"/>
                                <a:gd name="T17" fmla="*/ T16 w 106"/>
                                <a:gd name="T18" fmla="+- 0 1230 1185"/>
                                <a:gd name="T19" fmla="*/ 1230 h 111"/>
                                <a:gd name="T20" fmla="+- 0 2502 2466"/>
                                <a:gd name="T21" fmla="*/ T20 w 106"/>
                                <a:gd name="T22" fmla="+- 0 1240 1185"/>
                                <a:gd name="T23" fmla="*/ 1240 h 111"/>
                                <a:gd name="T24" fmla="+- 0 2507 2466"/>
                                <a:gd name="T25" fmla="*/ T24 w 106"/>
                                <a:gd name="T26" fmla="+- 0 1241 1185"/>
                                <a:gd name="T27" fmla="*/ 1241 h 111"/>
                                <a:gd name="T28" fmla="+- 0 2520 2466"/>
                                <a:gd name="T29" fmla="*/ T28 w 106"/>
                                <a:gd name="T30" fmla="+- 0 1244 1185"/>
                                <a:gd name="T31" fmla="*/ 1244 h 111"/>
                                <a:gd name="T32" fmla="+- 0 2523 2466"/>
                                <a:gd name="T33" fmla="*/ T32 w 106"/>
                                <a:gd name="T34" fmla="+- 0 1245 1185"/>
                                <a:gd name="T35" fmla="*/ 1245 h 111"/>
                                <a:gd name="T36" fmla="+- 0 2549 2466"/>
                                <a:gd name="T37" fmla="*/ T36 w 106"/>
                                <a:gd name="T38" fmla="+- 0 1263 1185"/>
                                <a:gd name="T39" fmla="*/ 1263 h 111"/>
                                <a:gd name="T40" fmla="+- 0 2541 2466"/>
                                <a:gd name="T41" fmla="*/ T40 w 106"/>
                                <a:gd name="T42" fmla="+- 0 1279 1185"/>
                                <a:gd name="T43" fmla="*/ 1279 h 111"/>
                                <a:gd name="T44" fmla="+- 0 2519 2466"/>
                                <a:gd name="T45" fmla="*/ T44 w 106"/>
                                <a:gd name="T46" fmla="+- 0 1289 1185"/>
                                <a:gd name="T47" fmla="*/ 1289 h 111"/>
                                <a:gd name="T48" fmla="+- 0 2539 2466"/>
                                <a:gd name="T49" fmla="*/ T48 w 106"/>
                                <a:gd name="T50" fmla="+- 0 1289 1185"/>
                                <a:gd name="T51" fmla="*/ 1289 h 111"/>
                                <a:gd name="T52" fmla="+- 0 2553 2466"/>
                                <a:gd name="T53" fmla="*/ T52 w 106"/>
                                <a:gd name="T54" fmla="+- 0 1276 1185"/>
                                <a:gd name="T55" fmla="*/ 1276 h 111"/>
                                <a:gd name="T56" fmla="+- 0 2554 2466"/>
                                <a:gd name="T57" fmla="*/ T56 w 106"/>
                                <a:gd name="T58" fmla="+- 0 1250 1185"/>
                                <a:gd name="T59" fmla="*/ 1250 h 111"/>
                                <a:gd name="T60" fmla="+- 0 2544 2466"/>
                                <a:gd name="T61" fmla="*/ T60 w 106"/>
                                <a:gd name="T62" fmla="+- 0 1238 1185"/>
                                <a:gd name="T63" fmla="*/ 1238 h 111"/>
                                <a:gd name="T64" fmla="+- 0 2536 2466"/>
                                <a:gd name="T65" fmla="*/ T64 w 106"/>
                                <a:gd name="T66" fmla="+- 0 1235 1185"/>
                                <a:gd name="T67" fmla="*/ 1235 h 111"/>
                                <a:gd name="T68" fmla="+- 0 2508 2466"/>
                                <a:gd name="T69" fmla="*/ T68 w 106"/>
                                <a:gd name="T70" fmla="+- 0 1229 1185"/>
                                <a:gd name="T71" fmla="*/ 1229 h 111"/>
                                <a:gd name="T72" fmla="+- 0 2505 2466"/>
                                <a:gd name="T73" fmla="*/ T72 w 106"/>
                                <a:gd name="T74" fmla="+- 0 1229 1185"/>
                                <a:gd name="T75" fmla="*/ 1229 h 111"/>
                                <a:gd name="T76" fmla="+- 0 2501 2466"/>
                                <a:gd name="T77" fmla="*/ T76 w 106"/>
                                <a:gd name="T78" fmla="+- 0 1225 1185"/>
                                <a:gd name="T79" fmla="*/ 1225 h 111"/>
                                <a:gd name="T80" fmla="+- 0 2497 2466"/>
                                <a:gd name="T81" fmla="*/ T80 w 106"/>
                                <a:gd name="T82" fmla="+- 0 1223 1185"/>
                                <a:gd name="T83" fmla="*/ 1223 h 111"/>
                                <a:gd name="T84" fmla="+- 0 2495 2466"/>
                                <a:gd name="T85" fmla="*/ T84 w 106"/>
                                <a:gd name="T86" fmla="+- 0 1219 1185"/>
                                <a:gd name="T87" fmla="*/ 1219 h 111"/>
                                <a:gd name="T88" fmla="+- 0 2495 2466"/>
                                <a:gd name="T89" fmla="*/ T88 w 106"/>
                                <a:gd name="T90" fmla="+- 0 1215 1185"/>
                                <a:gd name="T91" fmla="*/ 1215 h 111"/>
                                <a:gd name="T92" fmla="+- 0 2505 2466"/>
                                <a:gd name="T93" fmla="*/ T92 w 106"/>
                                <a:gd name="T94" fmla="+- 0 1199 1185"/>
                                <a:gd name="T95" fmla="*/ 1199 h 111"/>
                                <a:gd name="T96" fmla="+- 0 2527 2466"/>
                                <a:gd name="T97" fmla="*/ T96 w 106"/>
                                <a:gd name="T98" fmla="+- 0 1192 1185"/>
                                <a:gd name="T99" fmla="*/ 1192 h 111"/>
                                <a:gd name="T100" fmla="+- 0 2555 2466"/>
                                <a:gd name="T101" fmla="*/ T100 w 106"/>
                                <a:gd name="T102" fmla="+- 0 1191 1185"/>
                                <a:gd name="T103" fmla="*/ 1191 h 111"/>
                                <a:gd name="T104" fmla="+- 0 2555 2466"/>
                                <a:gd name="T105" fmla="*/ T104 w 106"/>
                                <a:gd name="T106" fmla="+- 0 1191 1185"/>
                                <a:gd name="T107" fmla="*/ 1191 h 111"/>
                                <a:gd name="T108" fmla="+- 0 2546 2466"/>
                                <a:gd name="T109" fmla="*/ T108 w 106"/>
                                <a:gd name="T110" fmla="+- 0 1185 1185"/>
                                <a:gd name="T111" fmla="*/ 1185 h 1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106" h="111">
                                  <a:moveTo>
                                    <a:pt x="80" y="0"/>
                                  </a:moveTo>
                                  <a:lnTo>
                                    <a:pt x="64" y="0"/>
                                  </a:lnTo>
                                  <a:lnTo>
                                    <a:pt x="41" y="6"/>
                                  </a:lnTo>
                                  <a:lnTo>
                                    <a:pt x="24" y="20"/>
                                  </a:lnTo>
                                  <a:lnTo>
                                    <a:pt x="25" y="45"/>
                                  </a:lnTo>
                                  <a:lnTo>
                                    <a:pt x="36" y="55"/>
                                  </a:lnTo>
                                  <a:lnTo>
                                    <a:pt x="41" y="56"/>
                                  </a:lnTo>
                                  <a:lnTo>
                                    <a:pt x="54" y="59"/>
                                  </a:lnTo>
                                  <a:lnTo>
                                    <a:pt x="57" y="60"/>
                                  </a:lnTo>
                                  <a:lnTo>
                                    <a:pt x="83" y="78"/>
                                  </a:lnTo>
                                  <a:lnTo>
                                    <a:pt x="75" y="94"/>
                                  </a:lnTo>
                                  <a:lnTo>
                                    <a:pt x="53" y="104"/>
                                  </a:lnTo>
                                  <a:lnTo>
                                    <a:pt x="73" y="104"/>
                                  </a:lnTo>
                                  <a:lnTo>
                                    <a:pt x="87" y="91"/>
                                  </a:lnTo>
                                  <a:lnTo>
                                    <a:pt x="88" y="65"/>
                                  </a:lnTo>
                                  <a:lnTo>
                                    <a:pt x="78" y="53"/>
                                  </a:lnTo>
                                  <a:lnTo>
                                    <a:pt x="70" y="50"/>
                                  </a:lnTo>
                                  <a:lnTo>
                                    <a:pt x="42" y="44"/>
                                  </a:lnTo>
                                  <a:lnTo>
                                    <a:pt x="39" y="44"/>
                                  </a:lnTo>
                                  <a:lnTo>
                                    <a:pt x="35" y="40"/>
                                  </a:lnTo>
                                  <a:lnTo>
                                    <a:pt x="31" y="38"/>
                                  </a:lnTo>
                                  <a:lnTo>
                                    <a:pt x="29" y="34"/>
                                  </a:lnTo>
                                  <a:lnTo>
                                    <a:pt x="29" y="30"/>
                                  </a:lnTo>
                                  <a:lnTo>
                                    <a:pt x="39" y="14"/>
                                  </a:lnTo>
                                  <a:lnTo>
                                    <a:pt x="61" y="7"/>
                                  </a:lnTo>
                                  <a:lnTo>
                                    <a:pt x="89" y="6"/>
                                  </a:lnTo>
                                  <a:lnTo>
                                    <a:pt x="8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2" name="Freeform 157">
                            <a:extLst>
                              <a:ext uri="{FF2B5EF4-FFF2-40B4-BE49-F238E27FC236}">
                                <a16:creationId xmlns:a16="http://schemas.microsoft.com/office/drawing/2014/main" id="{6BA19229-9E75-48AD-BCB4-885C9479FC86}"/>
                              </a:ext>
                            </a:extLst>
                          </wps:cNvPr>
                          <wps:cNvSpPr>
                            <a:spLocks/>
                          </wps:cNvSpPr>
                          <wps:spPr bwMode="auto">
                            <a:xfrm>
                              <a:off x="1254" y="1122"/>
                              <a:ext cx="106" cy="111"/>
                            </a:xfrm>
                            <a:custGeom>
                              <a:avLst/>
                              <a:gdLst>
                                <a:gd name="T0" fmla="+- 0 2555 2466"/>
                                <a:gd name="T1" fmla="*/ T0 w 106"/>
                                <a:gd name="T2" fmla="+- 0 1191 1185"/>
                                <a:gd name="T3" fmla="*/ 1191 h 111"/>
                                <a:gd name="T4" fmla="+- 0 2543 2466"/>
                                <a:gd name="T5" fmla="*/ T4 w 106"/>
                                <a:gd name="T6" fmla="+- 0 1191 1185"/>
                                <a:gd name="T7" fmla="*/ 1191 h 111"/>
                                <a:gd name="T8" fmla="+- 0 2558 2466"/>
                                <a:gd name="T9" fmla="*/ T8 w 106"/>
                                <a:gd name="T10" fmla="+- 0 1196 1185"/>
                                <a:gd name="T11" fmla="*/ 1196 h 111"/>
                                <a:gd name="T12" fmla="+- 0 2558 2466"/>
                                <a:gd name="T13" fmla="*/ T12 w 106"/>
                                <a:gd name="T14" fmla="+- 0 1218 1185"/>
                                <a:gd name="T15" fmla="*/ 1218 h 111"/>
                                <a:gd name="T16" fmla="+- 0 2558 2466"/>
                                <a:gd name="T17" fmla="*/ T16 w 106"/>
                                <a:gd name="T18" fmla="+- 0 1219 1185"/>
                                <a:gd name="T19" fmla="*/ 1219 h 111"/>
                                <a:gd name="T20" fmla="+- 0 2558 2466"/>
                                <a:gd name="T21" fmla="*/ T20 w 106"/>
                                <a:gd name="T22" fmla="+- 0 1223 1185"/>
                                <a:gd name="T23" fmla="*/ 1223 h 111"/>
                                <a:gd name="T24" fmla="+- 0 2564 2466"/>
                                <a:gd name="T25" fmla="*/ T24 w 106"/>
                                <a:gd name="T26" fmla="+- 0 1223 1185"/>
                                <a:gd name="T27" fmla="*/ 1223 h 111"/>
                                <a:gd name="T28" fmla="+- 0 2564 2466"/>
                                <a:gd name="T29" fmla="*/ T28 w 106"/>
                                <a:gd name="T30" fmla="+- 0 1223 1185"/>
                                <a:gd name="T31" fmla="*/ 1223 h 111"/>
                                <a:gd name="T32" fmla="+- 0 2565 2466"/>
                                <a:gd name="T33" fmla="*/ T32 w 106"/>
                                <a:gd name="T34" fmla="+- 0 1219 1185"/>
                                <a:gd name="T35" fmla="*/ 1219 h 111"/>
                                <a:gd name="T36" fmla="+- 0 2570 2466"/>
                                <a:gd name="T37" fmla="*/ T36 w 106"/>
                                <a:gd name="T38" fmla="+- 0 1196 1185"/>
                                <a:gd name="T39" fmla="*/ 1196 h 111"/>
                                <a:gd name="T40" fmla="+- 0 2559 2466"/>
                                <a:gd name="T41" fmla="*/ T40 w 106"/>
                                <a:gd name="T42" fmla="+- 0 1196 1185"/>
                                <a:gd name="T43" fmla="*/ 1196 h 111"/>
                                <a:gd name="T44" fmla="+- 0 2555 2466"/>
                                <a:gd name="T45" fmla="*/ T44 w 106"/>
                                <a:gd name="T46" fmla="+- 0 1191 1185"/>
                                <a:gd name="T47" fmla="*/ 1191 h 1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06" h="111">
                                  <a:moveTo>
                                    <a:pt x="89" y="6"/>
                                  </a:moveTo>
                                  <a:lnTo>
                                    <a:pt x="77" y="6"/>
                                  </a:lnTo>
                                  <a:lnTo>
                                    <a:pt x="92" y="11"/>
                                  </a:lnTo>
                                  <a:lnTo>
                                    <a:pt x="92" y="33"/>
                                  </a:lnTo>
                                  <a:lnTo>
                                    <a:pt x="92" y="34"/>
                                  </a:lnTo>
                                  <a:lnTo>
                                    <a:pt x="92" y="38"/>
                                  </a:lnTo>
                                  <a:lnTo>
                                    <a:pt x="98" y="38"/>
                                  </a:lnTo>
                                  <a:lnTo>
                                    <a:pt x="99" y="34"/>
                                  </a:lnTo>
                                  <a:lnTo>
                                    <a:pt x="104" y="11"/>
                                  </a:lnTo>
                                  <a:lnTo>
                                    <a:pt x="93" y="11"/>
                                  </a:lnTo>
                                  <a:lnTo>
                                    <a:pt x="89" y="6"/>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3" name="Freeform 158">
                            <a:extLst>
                              <a:ext uri="{FF2B5EF4-FFF2-40B4-BE49-F238E27FC236}">
                                <a16:creationId xmlns:a16="http://schemas.microsoft.com/office/drawing/2014/main" id="{C61CD8B1-0F20-4D74-86AC-1288D4D2E7EF}"/>
                              </a:ext>
                            </a:extLst>
                          </wps:cNvPr>
                          <wps:cNvSpPr>
                            <a:spLocks/>
                          </wps:cNvSpPr>
                          <wps:spPr bwMode="auto">
                            <a:xfrm>
                              <a:off x="1254" y="1122"/>
                              <a:ext cx="106" cy="111"/>
                            </a:xfrm>
                            <a:custGeom>
                              <a:avLst/>
                              <a:gdLst>
                                <a:gd name="T0" fmla="+- 0 2571 2466"/>
                                <a:gd name="T1" fmla="*/ T0 w 106"/>
                                <a:gd name="T2" fmla="+- 0 1185 1185"/>
                                <a:gd name="T3" fmla="*/ 1185 h 111"/>
                                <a:gd name="T4" fmla="+- 0 2569 2466"/>
                                <a:gd name="T5" fmla="*/ T4 w 106"/>
                                <a:gd name="T6" fmla="+- 0 1185 1185"/>
                                <a:gd name="T7" fmla="*/ 1185 h 111"/>
                                <a:gd name="T8" fmla="+- 0 2567 2466"/>
                                <a:gd name="T9" fmla="*/ T8 w 106"/>
                                <a:gd name="T10" fmla="+- 0 1187 1185"/>
                                <a:gd name="T11" fmla="*/ 1187 h 111"/>
                                <a:gd name="T12" fmla="+- 0 2565 2466"/>
                                <a:gd name="T13" fmla="*/ T12 w 106"/>
                                <a:gd name="T14" fmla="+- 0 1189 1185"/>
                                <a:gd name="T15" fmla="*/ 1189 h 111"/>
                                <a:gd name="T16" fmla="+- 0 2559 2466"/>
                                <a:gd name="T17" fmla="*/ T16 w 106"/>
                                <a:gd name="T18" fmla="+- 0 1196 1185"/>
                                <a:gd name="T19" fmla="*/ 1196 h 111"/>
                                <a:gd name="T20" fmla="+- 0 2570 2466"/>
                                <a:gd name="T21" fmla="*/ T20 w 106"/>
                                <a:gd name="T22" fmla="+- 0 1196 1185"/>
                                <a:gd name="T23" fmla="*/ 1196 h 111"/>
                                <a:gd name="T24" fmla="+- 0 2572 2466"/>
                                <a:gd name="T25" fmla="*/ T24 w 106"/>
                                <a:gd name="T26" fmla="+- 0 1187 1185"/>
                                <a:gd name="T27" fmla="*/ 1187 h 111"/>
                                <a:gd name="T28" fmla="+- 0 2572 2466"/>
                                <a:gd name="T29" fmla="*/ T28 w 106"/>
                                <a:gd name="T30" fmla="+- 0 1186 1185"/>
                                <a:gd name="T31" fmla="*/ 1186 h 111"/>
                                <a:gd name="T32" fmla="+- 0 2572 2466"/>
                                <a:gd name="T33" fmla="*/ T32 w 106"/>
                                <a:gd name="T34" fmla="+- 0 1186 1185"/>
                                <a:gd name="T35" fmla="*/ 1186 h 111"/>
                                <a:gd name="T36" fmla="+- 0 2572 2466"/>
                                <a:gd name="T37" fmla="*/ T36 w 106"/>
                                <a:gd name="T38" fmla="+- 0 1185 1185"/>
                                <a:gd name="T39" fmla="*/ 1185 h 111"/>
                                <a:gd name="T40" fmla="+- 0 2571 2466"/>
                                <a:gd name="T41" fmla="*/ T40 w 106"/>
                                <a:gd name="T42" fmla="+- 0 1185 1185"/>
                                <a:gd name="T43" fmla="*/ 1185 h 111"/>
                                <a:gd name="T44" fmla="+- 0 2571 2466"/>
                                <a:gd name="T45" fmla="*/ T44 w 106"/>
                                <a:gd name="T46" fmla="+- 0 1185 1185"/>
                                <a:gd name="T47" fmla="*/ 1185 h 1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06" h="111">
                                  <a:moveTo>
                                    <a:pt x="105" y="0"/>
                                  </a:moveTo>
                                  <a:lnTo>
                                    <a:pt x="103" y="0"/>
                                  </a:lnTo>
                                  <a:lnTo>
                                    <a:pt x="101" y="2"/>
                                  </a:lnTo>
                                  <a:lnTo>
                                    <a:pt x="99" y="4"/>
                                  </a:lnTo>
                                  <a:lnTo>
                                    <a:pt x="93" y="11"/>
                                  </a:lnTo>
                                  <a:lnTo>
                                    <a:pt x="104" y="11"/>
                                  </a:lnTo>
                                  <a:lnTo>
                                    <a:pt x="106" y="2"/>
                                  </a:lnTo>
                                  <a:lnTo>
                                    <a:pt x="106" y="1"/>
                                  </a:lnTo>
                                  <a:lnTo>
                                    <a:pt x="106" y="0"/>
                                  </a:lnTo>
                                  <a:lnTo>
                                    <a:pt x="105"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37" name="Group 159">
                          <a:extLst>
                            <a:ext uri="{FF2B5EF4-FFF2-40B4-BE49-F238E27FC236}">
                              <a16:creationId xmlns:a16="http://schemas.microsoft.com/office/drawing/2014/main" id="{FA92316B-18B1-4E82-A0A1-7AD2513CE049}"/>
                            </a:ext>
                          </a:extLst>
                        </wpg:cNvPr>
                        <wpg:cNvGrpSpPr>
                          <a:grpSpLocks/>
                        </wpg:cNvGrpSpPr>
                        <wpg:grpSpPr bwMode="auto">
                          <a:xfrm>
                            <a:off x="794" y="164"/>
                            <a:ext cx="597" cy="429"/>
                            <a:chOff x="794" y="164"/>
                            <a:chExt cx="597" cy="429"/>
                          </a:xfrm>
                        </wpg:grpSpPr>
                        <wps:wsp>
                          <wps:cNvPr id="38" name="Freeform 160">
                            <a:extLst>
                              <a:ext uri="{FF2B5EF4-FFF2-40B4-BE49-F238E27FC236}">
                                <a16:creationId xmlns:a16="http://schemas.microsoft.com/office/drawing/2014/main" id="{5253BFD9-E4E8-42DF-AFAE-345222EFDA71}"/>
                              </a:ext>
                            </a:extLst>
                          </wps:cNvPr>
                          <wps:cNvSpPr>
                            <a:spLocks/>
                          </wps:cNvSpPr>
                          <wps:spPr bwMode="auto">
                            <a:xfrm>
                              <a:off x="794" y="164"/>
                              <a:ext cx="597" cy="429"/>
                            </a:xfrm>
                            <a:custGeom>
                              <a:avLst/>
                              <a:gdLst>
                                <a:gd name="T0" fmla="+- 0 2006 2006"/>
                                <a:gd name="T1" fmla="*/ T0 w 597"/>
                                <a:gd name="T2" fmla="+- 0 227 227"/>
                                <a:gd name="T3" fmla="*/ 227 h 429"/>
                                <a:gd name="T4" fmla="+- 0 2603 2006"/>
                                <a:gd name="T5" fmla="*/ T4 w 597"/>
                                <a:gd name="T6" fmla="+- 0 227 227"/>
                                <a:gd name="T7" fmla="*/ 227 h 429"/>
                                <a:gd name="T8" fmla="+- 0 2603 2006"/>
                                <a:gd name="T9" fmla="*/ T8 w 597"/>
                                <a:gd name="T10" fmla="+- 0 656 227"/>
                                <a:gd name="T11" fmla="*/ 656 h 429"/>
                                <a:gd name="T12" fmla="+- 0 2006 2006"/>
                                <a:gd name="T13" fmla="*/ T12 w 597"/>
                                <a:gd name="T14" fmla="+- 0 656 227"/>
                                <a:gd name="T15" fmla="*/ 656 h 429"/>
                                <a:gd name="T16" fmla="+- 0 2006 2006"/>
                                <a:gd name="T17" fmla="*/ T16 w 597"/>
                                <a:gd name="T18" fmla="+- 0 227 227"/>
                                <a:gd name="T19" fmla="*/ 227 h 429"/>
                              </a:gdLst>
                              <a:ahLst/>
                              <a:cxnLst>
                                <a:cxn ang="0">
                                  <a:pos x="T1" y="T3"/>
                                </a:cxn>
                                <a:cxn ang="0">
                                  <a:pos x="T5" y="T7"/>
                                </a:cxn>
                                <a:cxn ang="0">
                                  <a:pos x="T9" y="T11"/>
                                </a:cxn>
                                <a:cxn ang="0">
                                  <a:pos x="T13" y="T15"/>
                                </a:cxn>
                                <a:cxn ang="0">
                                  <a:pos x="T17" y="T19"/>
                                </a:cxn>
                              </a:cxnLst>
                              <a:rect l="0" t="0" r="r" b="b"/>
                              <a:pathLst>
                                <a:path w="597" h="429">
                                  <a:moveTo>
                                    <a:pt x="0" y="0"/>
                                  </a:moveTo>
                                  <a:lnTo>
                                    <a:pt x="597" y="0"/>
                                  </a:lnTo>
                                  <a:lnTo>
                                    <a:pt x="597" y="429"/>
                                  </a:lnTo>
                                  <a:lnTo>
                                    <a:pt x="0" y="429"/>
                                  </a:lnTo>
                                  <a:lnTo>
                                    <a:pt x="0" y="0"/>
                                  </a:lnTo>
                                  <a:close/>
                                </a:path>
                              </a:pathLst>
                            </a:custGeom>
                            <a:noFill/>
                            <a:ln w="9690">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wgp>
                  </a:graphicData>
                </a:graphic>
                <wp14:sizeRelH relativeFrom="margin">
                  <wp14:pctWidth>0</wp14:pctWidth>
                </wp14:sizeRelH>
                <wp14:sizeRelV relativeFrom="margin">
                  <wp14:pctHeight>0</wp14:pctHeight>
                </wp14:sizeRelV>
              </wp:anchor>
            </w:drawing>
          </mc:Choice>
          <mc:Fallback>
            <w:pict>
              <v:group w14:anchorId="2B798CC8" id="Group 2" o:spid="_x0000_s1026" style="position:absolute;left:0;text-align:left;margin-left:310.7pt;margin-top:9.45pt;width:361.9pt;height:114.75pt;z-index:251718656;mso-position-horizontal:right;mso-position-horizontal-relative:margin;mso-width-relative:margin;mso-height-relative:margin" coordorigin="8,7" coordsize="4273,15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29;top:160;width:4157;height:1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">
                  <v:imagedata r:id="rId9" o:title=""/>
                </v:shape>
                <v:group id="Group 4" o:spid="_x0000_s1028" style="position:absolute;left:357;top:233;width:293;height:292" coordorigin="357,233" coordsize="293,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Freeform 5" o:spid="_x0000_s1029" style="position:absolute;left:357;top:233;width:293;height:292;visibility:visible;mso-wrap-style:square;v-text-anchor:top" coordsize="293,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" path="m293,146r-16,65l236,261r-59,28l155,292r-25,-2l66,267,21,222,,161,1,136,23,69,66,23,125,r26,2l219,22r47,42l290,120r3,26xe" filled="f" strokeweight=".26917mm">
                    <v:path arrowok="t" o:connecttype="custom" o:connectlocs="293,442;277,507;236,557;177,585;155,588;130,586;66,563;21,518;0,457;1,432;23,365;66,319;125,296;151,298;219,318;266,360;290,416;293,442" o:connectangles="0,0,0,0,0,0,0,0,0,0,0,0,0,0,0,0,0,0"/>
                  </v:shape>
                </v:group>
                <v:group id="Group 6" o:spid="_x0000_s1030" style="position:absolute;left:484;top:278;width:39;height:11" coordorigin="484,278" coordsize="3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Freeform 7" o:spid="_x0000_s1031" style="position:absolute;left:484;top:278;width:39;height:11;visibility:visible;mso-wrap-style:square;v-text-anchor:top" coordsize="3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" path="m,6r39,e" filled="f" strokeweight=".23706mm">
                    <v:path arrowok="t" o:connecttype="custom" o:connectlocs="0,347;39,347" o:connectangles="0,0"/>
                  </v:shape>
                </v:group>
                <v:group id="Group 8" o:spid="_x0000_s1032" style="position:absolute;left:368;top:339;width:45;height:79" coordorigin="368,339" coordsize="4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Freeform 9" o:spid="_x0000_s1033" style="position:absolute;left:368;top:339;width:45;height:79;visibility:visible;mso-wrap-style:square;v-text-anchor:top" coordsize="4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" path="m45,44r-10,l35,78r10,l45,44e" fillcolor="black" stroked="f">
                    <v:path arrowok="t" o:connecttype="custom" o:connectlocs="45,446;35,446;35,480;45,480;45,446" o:connectangles="0,0,0,0,0"/>
                  </v:shape>
                  <v:shape id="Freeform 10" o:spid="_x0000_s1034" style="position:absolute;left:368;top:339;width:45;height:79;visibility:visible;mso-wrap-style:square;v-text-anchor:top" coordsize="4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" path="m79,34l,34,,44r79,l79,34e" fillcolor="black" stroked="f">
                    <v:path arrowok="t" o:connecttype="custom" o:connectlocs="79,436;0,436;0,446;79,446;79,436" o:connectangles="0,0,0,0,0"/>
                  </v:shape>
                  <v:shape id="Freeform 11" o:spid="_x0000_s1035" style="position:absolute;left:368;top:339;width:45;height:79;visibility:visible;mso-wrap-style:square;v-text-anchor:top" coordsize="4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" path="m45,l35,r,34l45,34,45,e" fillcolor="black" stroked="f">
                    <v:path arrowok="t" o:connecttype="custom" o:connectlocs="45,402;35,402;35,436;45,436;45,402" o:connectangles="0,0,0,0,0"/>
                  </v:shape>
                </v:group>
                <v:group id="Group 12" o:spid="_x0000_s1036" style="position:absolute;left:655;top:379;width:113;height:2" coordorigin="655,379" coordsize="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Freeform 13" o:spid="_x0000_s1037" style="position:absolute;left:655;top:379;width:113;height:2;visibility:visible;mso-wrap-style:square;v-text-anchor:top" coordsize="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" path="m,l113,e" filled="f" strokeweight=".26917mm">
                    <v:path arrowok="t" o:connecttype="custom" o:connectlocs="0,0;113,0" o:connectangles="0,0"/>
                  </v:shape>
                </v:group>
                <v:group id="Group 14" o:spid="_x0000_s1038" style="position:absolute;left:689;top:342;width:100;height:74" coordorigin="689,342" coordsize="10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Freeform 15" o:spid="_x0000_s1039" style="position:absolute;left:689;top:342;width:100;height:74;visibility:visible;mso-wrap-style:square;v-text-anchor:top" coordsize="10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" path="m,l9,18r2,19l8,56,,73,100,37,,e" fillcolor="black" stroked="f">
                    <v:path arrowok="t" o:connecttype="custom" o:connectlocs="0,405;9,423;11,442;8,461;0,478;100,442;0,405" o:connectangles="0,0,0,0,0,0,0"/>
                  </v:shape>
                </v:group>
                <v:group id="Group 16" o:spid="_x0000_s1040" style="position:absolute;left:503;top:863;width:3778;height:688" coordorigin="503,863" coordsize="3778,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Freeform 17" o:spid="_x0000_s1041" style="position:absolute;left:503;top:863;width:3778;height:688;visibility:visible;mso-wrap-style:square;v-text-anchor:top" coordsize="3778,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" path="m3672,r106,l3778,688,,688,,476e" filled="f" strokeweight=".26917mm">
                    <v:path arrowok="t" o:connecttype="custom" o:connectlocs="3672,926;3778,926;3778,1614;0,1614;0,1402" o:connectangles="0,0,0,0,0"/>
                  </v:shape>
                </v:group>
                <v:group id="Group 18" o:spid="_x0000_s1042" style="position:absolute;left:466;top:1319;width:74;height:100" coordorigin="466,1319" coordsize="7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Freeform 19" o:spid="_x0000_s1043" style="position:absolute;left:466;top:1319;width:74;height:100;visibility:visible;mso-wrap-style:square;v-text-anchor:top" coordsize="7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" path="m37,l,100,18,91,37,88r32,l37,e" fillcolor="black" stroked="f">
                    <v:path arrowok="t" o:connecttype="custom" o:connectlocs="37,1382;0,1482;18,1473;37,1470;69,1470;37,1382" o:connectangles="0,0,0,0,0,0"/>
                  </v:shape>
                  <v:shape id="Freeform 20" o:spid="_x0000_s1044" style="position:absolute;left:466;top:1319;width:74;height:100;visibility:visible;mso-wrap-style:square;v-text-anchor:top" coordsize="7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" path="m69,88r-32,l56,91r18,9l69,88e" fillcolor="black" stroked="f">
                    <v:path arrowok="t" o:connecttype="custom" o:connectlocs="69,1470;37,1470;56,1473;74,1482;69,1470" o:connectangles="0,0,0,0,0"/>
                  </v:shape>
                </v:group>
                <v:group id="Group 21" o:spid="_x0000_s1045" style="position:absolute;left:503;top:7;width:3777;height:688" coordorigin="503,7" coordsize="3777,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Freeform 22" o:spid="_x0000_s1046" style="position:absolute;left:503;top:7;width:3777;height:688;visibility:visible;mso-wrap-style:square;v-text-anchor:top" coordsize="3777,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" path="m3672,688r106,l3778,,,,,212e" filled="f" strokeweight=".26917mm">
                    <v:path arrowok="t" o:connecttype="custom" o:connectlocs="3672,758;3778,758;3778,70;0,70;0,282" o:connectangles="0,0,0,0,0"/>
                  </v:shape>
                </v:group>
                <v:group id="Group 23" o:spid="_x0000_s1047" style="position:absolute;left:466;top:139;width:74;height:100" coordorigin="466,139" coordsize="7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Freeform 24" o:spid="_x0000_s1048" style="position:absolute;left:466;top:139;width:74;height:100;visibility:visible;mso-wrap-style:square;v-text-anchor:top" coordsize="7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" path="m,l37,100,70,12r-33,l18,9,,e" fillcolor="black" stroked="f">
                    <v:path arrowok="t" o:connecttype="custom" o:connectlocs="0,202;37,302;70,214;37,214;18,211;0,202" o:connectangles="0,0,0,0,0,0"/>
                  </v:shape>
                  <v:shape id="Freeform 25" o:spid="_x0000_s1049" style="position:absolute;left:466;top:139;width:74;height:100;visibility:visible;mso-wrap-style:square;v-text-anchor:top" coordsize="7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" path="m74,l56,9,37,12r33,l74,e" fillcolor="black" stroked="f">
                    <v:path arrowok="t" o:connecttype="custom" o:connectlocs="74,202;56,211;37,214;70,214;74,202" o:connectangles="0,0,0,0,0"/>
                  </v:shape>
                </v:group>
                <v:group id="Group 26" o:spid="_x0000_s1050" style="position:absolute;left:1892;top:400;width:128;height:105" coordorigin="1892,400" coordsize="128,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Freeform 27" o:spid="_x0000_s1051" style="position:absolute;left:1892;top:400;width:128;height:105;visibility:visible;mso-wrap-style:square;v-text-anchor:top" coordsize="128,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" path="m51,98l,98r,5l1,105r5,l10,104r41,l51,98e" fillcolor="black" stroked="f">
                    <v:path arrowok="t" o:connecttype="custom" o:connectlocs="51,561;0,561;0,566;1,568;6,568;10,567;51,567;51,561" o:connectangles="0,0,0,0,0,0,0,0"/>
                  </v:shape>
                  <v:shape id="Freeform 28" o:spid="_x0000_s1052" style="position:absolute;left:1892;top:400;width:128;height:105;visibility:visible;mso-wrap-style:square;v-text-anchor:top" coordsize="128,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" path="m51,104r-11,l43,105r8,l51,104e" fillcolor="black" stroked="f">
                    <v:path arrowok="t" o:connecttype="custom" o:connectlocs="51,567;40,567;43,568;51,568;51,567" o:connectangles="0,0,0,0,0"/>
                  </v:shape>
                  <v:shape id="Freeform 29" o:spid="_x0000_s1053" style="position:absolute;left:1892;top:400;width:128;height:105;visibility:visible;mso-wrap-style:square;v-text-anchor:top" coordsize="128,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" path="m56,7l37,7r3,1l40,10r,2l20,92r-1,5l19,98r23,l39,97r-4,l35,95r,-1l44,58r1,-6l55,11,56,8r,-1e" fillcolor="black" stroked="f">
                    <v:path arrowok="t" o:connecttype="custom" o:connectlocs="56,470;37,470;40,471;40,473;40,475;20,555;19,560;19,561;42,561;39,560;35,560;35,558;35,557;44,521;45,515;55,474;56,471;56,470" o:connectangles="0,0,0,0,0,0,0,0,0,0,0,0,0,0,0,0,0,0"/>
                  </v:shape>
                  <v:shape id="Freeform 30" o:spid="_x0000_s1054" style="position:absolute;left:1892;top:400;width:128;height:105;visibility:visible;mso-wrap-style:square;v-text-anchor:top" coordsize="128,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" path="m30,l25,r,7l101,7r11,4l112,27r-2,12l92,52r-12,l45,52r-1,6l78,58r23,-4l120,42r9,-16l121,9,99,1,30,e" fillcolor="black" stroked="f">
                    <v:path arrowok="t" o:connecttype="custom" o:connectlocs="30,463;25,463;25,470;101,470;112,474;112,490;110,502;92,515;80,515;45,515;44,521;78,521;101,517;120,505;129,489;121,472;99,464;30,463" o:connectangles="0,0,0,0,0,0,0,0,0,0,0,0,0,0,0,0,0,0"/>
                  </v:shape>
                </v:group>
                <v:group id="Group 31" o:spid="_x0000_s1055" style="position:absolute;left:2059;top:390;width:44;height:153" coordorigin="2059,390" coordsize="4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Freeform 32" o:spid="_x0000_s1056" style="position:absolute;left:2059;top:390;width:44;height:153;visibility:visible;mso-wrap-style:square;v-text-anchor:top" coordsize="4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" path="m44,l41,,35,4,22,15,8,35,,63,4,98r9,25l25,140r11,10l44,153r,-2l44,150r-1,-1l26,131,17,112,12,92,13,62,19,39,27,22,36,10,44,3r,-1l44,1,44,e" fillcolor="black" stroked="f">
                    <v:path arrowok="t" o:connecttype="custom" o:connectlocs="44,453;41,453;35,457;22,468;8,488;0,516;4,551;13,576;25,593;36,603;44,606;44,604;44,603;43,602;43,602;26,584;17,565;12,545;13,515;19,492;27,475;36,463;44,456;44,456;44,455;44,454;44,453" o:connectangles="0,0,0,0,0,0,0,0,0,0,0,0,0,0,0,0,0,0,0,0,0,0,0,0,0,0,0"/>
                  </v:shape>
                </v:group>
                <v:group id="Group 33" o:spid="_x0000_s1057" style="position:absolute;left:2135;top:437;width:68;height:69" coordorigin="2135,437" coordsize="6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Freeform 34" o:spid="_x0000_s1058" style="position:absolute;left:2135;top:437;width:68;height:69;visibility:visible;mso-wrap-style:square;v-text-anchor:top" coordsize="6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" path="m13,43r-8,l,47,,69r29,l47,64r-24,l14,64,9,59r5,-1l17,53r,-8l13,43e" fillcolor="black" stroked="f">
                    <v:path arrowok="t" o:connecttype="custom" o:connectlocs="13,543;5,543;0,547;0,569;29,569;47,564;23,564;14,564;9,559;14,558;17,553;17,545;13,543" o:connectangles="0,0,0,0,0,0,0,0,0,0,0,0,0"/>
                  </v:shape>
                  <v:shape id="Freeform 35" o:spid="_x0000_s1059" style="position:absolute;left:2135;top:437;width:68;height:69;visibility:visible;mso-wrap-style:square;v-text-anchor:top" coordsize="6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" path="m57,61l47,64r10,l57,61e" fillcolor="black" stroked="f">
                    <v:path arrowok="t" o:connecttype="custom" o:connectlocs="57,561;47,564;57,564;57,561" o:connectangles="0,0,0,0"/>
                  </v:shape>
                  <v:shape id="Freeform 36" o:spid="_x0000_s1060" style="position:absolute;left:2135;top:437;width:68;height:69;visibility:visible;mso-wrap-style:square;v-text-anchor:top" coordsize="6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" path="m56,l19,,14,15r,12l17,30r3,2l24,35r5,1l37,37r20,3l57,61,65,47r,-16l41,27,30,26,22,24,22,5r46,l68,3,56,e" fillcolor="black" stroked="f">
                    <v:path arrowok="t" o:connecttype="custom" o:connectlocs="56,500;19,500;14,515;14,527;17,530;20,532;24,535;29,536;37,537;57,540;57,561;65,547;65,531;41,527;30,526;22,524;22,505;68,505;68,503;56,500" o:connectangles="0,0,0,0,0,0,0,0,0,0,0,0,0,0,0,0,0,0,0,0"/>
                  </v:shape>
                  <v:shape id="Freeform 37" o:spid="_x0000_s1061" style="position:absolute;left:2135;top:437;width:68;height:69;visibility:visible;mso-wrap-style:square;v-text-anchor:top" coordsize="6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" path="m68,5l48,5r8,l60,10r-1,l58,10r,1l57,11,54,21r3,2l62,23r6,-1l68,5e" fillcolor="black" stroked="f">
                    <v:path arrowok="t" o:connecttype="custom" o:connectlocs="68,505;48,505;56,505;60,510;59,510;58,510;58,511;57,511;54,521;57,523;62,523;68,522;68,505" o:connectangles="0,0,0,0,0,0,0,0,0,0,0,0,0"/>
                  </v:shape>
                </v:group>
                <v:group id="Group 38" o:spid="_x0000_s1062" style="position:absolute;left:2235;top:390;width:45;height:153" coordorigin="2235,390" coordsize="4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 id="Freeform 39" o:spid="_x0000_s1063" style="position:absolute;left:2235;top:390;width:45;height:153;visibility:visible;mso-wrap-style:square;v-text-anchor:top" coordsize="4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" path="m,l,3,1,4,16,19,26,37r6,20l32,84r-2,19l26,116,14,137,2,149r-2,l,150r,3l3,153,44,89,45,76r,-7l19,12,3,,,e" fillcolor="black" stroked="f">
                    <v:path arrowok="t" o:connecttype="custom" o:connectlocs="0,453;0,456;1,457;16,472;26,490;32,510;32,537;30,556;26,569;14,590;2,602;0,602;0,603;0,606;3,606;44,542;45,529;45,522;19,465;3,453;0,453" o:connectangles="0,0,0,0,0,0,0,0,0,0,0,0,0,0,0,0,0,0,0,0,0"/>
                  </v:shape>
                </v:group>
                <v:group id="Group 40" o:spid="_x0000_s1064" style="position:absolute;left:1864;top:1193;width:187;height:108" coordorigin="1864,1193" coordsize="18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Freeform 41" o:spid="_x0000_s1065" style="position:absolute;left:1864;top:1193;width:187;height:108;visibility:visible;mso-wrap-style:square;v-text-anchor:top" coordsize="18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" path="m30,7l13,7r,2l15,20r12,84l28,106r,2l35,108r1,-2l37,105,48,88r-7,l30,14r,-2l30,7e" fillcolor="black" stroked="f">
                    <v:path arrowok="t" o:connecttype="custom" o:connectlocs="30,1263;13,1263;13,1265;15,1276;27,1360;28,1362;28,1364;35,1364;36,1362;37,1361;48,1344;41,1344;30,1270;30,1268;30,1268;30,1263" o:connectangles="0,0,0,0,0,0,0,0,0,0,0,0,0,0,0,0"/>
                  </v:shape>
                  <v:shape id="Freeform 42" o:spid="_x0000_s1066" style="position:absolute;left:1864;top:1193;width:187;height:108;visibility:visible;mso-wrap-style:square;v-text-anchor:top" coordsize="18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" path="m104,26r-16,l100,107r,1l107,108r1,-1l120,88r-7,l104,26e" fillcolor="black" stroked="f">
                    <v:path arrowok="t" o:connecttype="custom" o:connectlocs="104,1282;88,1282;100,1363;100,1364;107,1364;108,1363;120,1344;113,1344;104,1282" o:connectangles="0,0,0,0,0,0,0,0,0"/>
                  </v:shape>
                  <v:shape id="Freeform 43" o:spid="_x0000_s1067" style="position:absolute;left:1864;top:1193;width:187;height:108;visibility:visible;mso-wrap-style:square;v-text-anchor:top" coordsize="18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" path="m108,7l84,7r1,2l86,16r,2l85,20,41,88r7,l88,26r16,l102,12r,-2l104,8r4,-1e" fillcolor="black" stroked="f">
                    <v:path arrowok="t" o:connecttype="custom" o:connectlocs="108,1263;84,1263;85,1265;86,1272;86,1274;85,1276;41,1344;48,1344;88,1282;104,1282;102,1268;102,1266;104,1264;108,1263" o:connectangles="0,0,0,0,0,0,0,0,0,0,0,0,0,0"/>
                  </v:shape>
                  <v:shape id="Freeform 44" o:spid="_x0000_s1068" style="position:absolute;left:1864;top:1193;width:187;height:108;visibility:visible;mso-wrap-style:square;v-text-anchor:top" coordsize="18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" path="m156,r-5,l150,1r,6l152,7r3,l162,8r-1,6l160,16r-1,1l113,88r7,l165,18r3,-3l174,10r1,-1l176,9r,-1l177,8r3,l182,7r2,l186,7r1,-2l187,1r-28,l156,e" fillcolor="black" stroked="f">
                    <v:path arrowok="t" o:connecttype="custom" o:connectlocs="156,1256;151,1256;150,1257;150,1263;152,1263;155,1263;162,1264;161,1270;160,1272;159,1273;113,1344;120,1344;165,1274;168,1271;174,1266;175,1265;176,1265;176,1264;177,1264;177,1264;180,1264;182,1263;184,1263;186,1263;187,1261;187,1257;159,1257;156,1256" o:connectangles="0,0,0,0,0,0,0,0,0,0,0,0,0,0,0,0,0,0,0,0,0,0,0,0,0,0,0,0"/>
                  </v:shape>
                  <v:shape id="Freeform 45" o:spid="_x0000_s1069" style="position:absolute;left:1864;top:1193;width:187;height:108;visibility:visible;mso-wrap-style:square;v-text-anchor:top" coordsize="18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" path="m4,l2,,,1,,7r45,l45,1r-1,l10,1,4,e" fillcolor="black" stroked="f">
                    <v:path arrowok="t" o:connecttype="custom" o:connectlocs="4,1256;2,1256;0,1257;0,1263;45,1263;45,1257;44,1257;10,1257;4,1256" o:connectangles="0,0,0,0,0,0,0,0,0"/>
                  </v:shape>
                  <v:shape id="Freeform 46" o:spid="_x0000_s1070" style="position:absolute;left:1864;top:1193;width:187;height:108;visibility:visible;mso-wrap-style:square;v-text-anchor:top" coordsize="18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" path="m79,l73,,72,2r,5l117,7r,-6l82,1,79,e" fillcolor="black" stroked="f">
                    <v:path arrowok="t" o:connecttype="custom" o:connectlocs="79,1256;73,1256;72,1258;72,1263;117,1263;117,1257;117,1257;82,1257;79,1256" o:connectangles="0,0,0,0,0,0,0,0,0"/>
                  </v:shape>
                  <v:shape id="Freeform 47" o:spid="_x0000_s1071" style="position:absolute;left:1864;top:1193;width:187;height:108;visibility:visible;mso-wrap-style:square;v-text-anchor:top" coordsize="18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" path="m44,l39,,36,1r8,l44,e" fillcolor="black" stroked="f">
                    <v:path arrowok="t" o:connecttype="custom" o:connectlocs="44,1256;39,1256;36,1257;44,1257;44,1256" o:connectangles="0,0,0,0,0"/>
                  </v:shape>
                  <v:shape id="Freeform 48" o:spid="_x0000_s1072" style="position:absolute;left:1864;top:1193;width:187;height:108;visibility:visible;mso-wrap-style:square;v-text-anchor:top" coordsize="18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" path="m116,r-5,l108,1r9,l116,e" fillcolor="black" stroked="f">
                    <v:path arrowok="t" o:connecttype="custom" o:connectlocs="116,1256;111,1256;108,1257;117,1257;116,1256" o:connectangles="0,0,0,0,0"/>
                  </v:shape>
                  <v:shape id="Freeform 49" o:spid="_x0000_s1073" style="position:absolute;left:1864;top:1193;width:187;height:108;visibility:visible;mso-wrap-style:square;v-text-anchor:top" coordsize="18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" path="m185,r-2,l180,1r7,l185,e" fillcolor="black" stroked="f">
                    <v:path arrowok="t" o:connecttype="custom" o:connectlocs="185,1256;183,1256;180,1257;187,1257;185,1256" o:connectangles="0,0,0,0,0"/>
                  </v:shape>
                </v:group>
                <v:group id="Group 50" o:spid="_x0000_s1074" style="position:absolute;left:2091;top:1183;width:44;height:153" coordorigin="2091,1183" coordsize="4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Freeform 51" o:spid="_x0000_s1075" style="position:absolute;left:2091;top:1183;width:44;height:153;visibility:visible;mso-wrap-style:square;v-text-anchor:top" coordsize="4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" path="m44,l42,,35,4,22,15,9,35,,63,4,98r10,25l26,140r10,10l44,153r,-1l44,150r,-1l43,149,27,131,17,112,12,93,14,63,19,39,27,22,36,10,44,4r,-1l44,2r,-1l44,e" fillcolor="black" stroked="f">
                    <v:path arrowok="t" o:connecttype="custom" o:connectlocs="44,1246;42,1246;35,1250;22,1261;9,1281;0,1309;4,1344;14,1369;26,1386;36,1396;44,1399;44,1398;44,1396;44,1395;43,1395;27,1377;17,1358;12,1339;14,1309;19,1285;27,1268;36,1256;44,1250;44,1249;44,1248;44,1247;44,1246" o:connectangles="0,0,0,0,0,0,0,0,0,0,0,0,0,0,0,0,0,0,0,0,0,0,0,0,0,0,0"/>
                  </v:shape>
                </v:group>
                <v:group id="Group 52" o:spid="_x0000_s1076" style="position:absolute;left:2168;top:1230;width:68;height:69" coordorigin="2168,1230" coordsize="6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Freeform 53" o:spid="_x0000_s1077" style="position:absolute;left:2168;top:1230;width:68;height:69;visibility:visible;mso-wrap-style:square;v-text-anchor:top" coordsize="6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" path="m13,43r-9,l,48,,69r28,l46,64r-24,l13,64,8,59r6,-1l16,53r,-8l13,43e" fillcolor="black" stroked="f">
                    <v:path arrowok="t" o:connecttype="custom" o:connectlocs="13,1336;4,1336;0,1341;0,1362;28,1362;46,1357;22,1357;13,1357;8,1352;14,1351;16,1346;16,1338;13,1336" o:connectangles="0,0,0,0,0,0,0,0,0,0,0,0,0"/>
                  </v:shape>
                  <v:shape id="Freeform 54" o:spid="_x0000_s1078" style="position:absolute;left:2168;top:1230;width:68;height:69;visibility:visible;mso-wrap-style:square;v-text-anchor:top" coordsize="6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" path="m56,61l46,64r10,l56,61e" fillcolor="black" stroked="f">
                    <v:path arrowok="t" o:connecttype="custom" o:connectlocs="56,1354;46,1357;56,1357;56,1354" o:connectangles="0,0,0,0"/>
                  </v:shape>
                  <v:shape id="Freeform 55" o:spid="_x0000_s1079" style="position:absolute;left:2168;top:1230;width:68;height:69;visibility:visible;mso-wrap-style:square;v-text-anchor:top" coordsize="6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" path="m55,l18,,13,16r,11l16,30r7,5l28,36r8,1l46,39r10,1l56,61,65,47r,-16l40,27,29,26,22,24,22,5r45,l67,3,55,e" fillcolor="black" stroked="f">
                    <v:path arrowok="t" o:connecttype="custom" o:connectlocs="55,1293;18,1293;13,1309;13,1320;16,1323;23,1328;28,1329;36,1330;46,1332;56,1333;56,1354;65,1340;65,1324;40,1320;29,1319;22,1317;22,1298;67,1298;67,1296;55,1293" o:connectangles="0,0,0,0,0,0,0,0,0,0,0,0,0,0,0,0,0,0,0,0"/>
                  </v:shape>
                  <v:shape id="Freeform 56" o:spid="_x0000_s1080" style="position:absolute;left:2168;top:1230;width:68;height:69;visibility:visible;mso-wrap-style:square;v-text-anchor:top" coordsize="6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" path="m67,5l48,5r8,1l60,10r-1,l58,10r,1l56,11r,1l54,21r3,2l61,23r6,-1l67,5e" fillcolor="black" stroked="f">
                    <v:path arrowok="t" o:connecttype="custom" o:connectlocs="67,1298;48,1298;56,1299;60,1303;59,1303;58,1303;58,1304;56,1304;56,1305;56,1305;54,1314;57,1316;61,1316;67,1315;67,1298" o:connectangles="0,0,0,0,0,0,0,0,0,0,0,0,0,0,0"/>
                  </v:shape>
                </v:group>
                <v:group id="Group 57" o:spid="_x0000_s1081" style="position:absolute;left:2267;top:1183;width:45;height:153" coordorigin="2267,1183" coordsize="4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Freeform 58" o:spid="_x0000_s1082" style="position:absolute;left:2267;top:1183;width:45;height:153;visibility:visible;mso-wrap-style:square;v-text-anchor:top" coordsize="4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" path="m,l,3,1,4,16,19,26,37r6,20l32,84r-2,19l26,116,14,137,2,149r-1,1l,150r,3l3,153,45,89r,-13l45,69,20,12,3,,,e" fillcolor="black" stroked="f">
                    <v:path arrowok="t" o:connecttype="custom" o:connectlocs="0,1246;0,1249;1,1250;16,1265;26,1283;32,1303;32,1330;30,1349;26,1362;14,1383;2,1395;1,1396;0,1396;0,1399;3,1399;45,1335;45,1322;45,1315;20,1258;3,1246;0,1246" o:connectangles="0,0,0,0,0,0,0,0,0,0,0,0,0,0,0,0,0,0,0,0,0"/>
                  </v:shape>
                </v:group>
                <v:group id="Group 59" o:spid="_x0000_s1083" style="position:absolute;left:8;top:154;width:146;height:105" coordorigin="8,154" coordsize="146,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Freeform 60" o:spid="_x0000_s1084" style="position:absolute;left:8;top:154;width:146;height:105;visibility:visible;mso-wrap-style:square;v-text-anchor:top" coordsize="146,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" path="m34,l28,,27,2r,5l42,7r1,1l45,11,69,52,32,85r,1l30,87r-7,5l17,97,3,97,1,98r,6l5,104r3,l41,104r,-1l41,98,39,97r-5,l34,96r,-3l36,90,67,62r27,l85,46r6,-5l82,41,63,9,65,7r3,l75,6r,-5l74,,37,,34,e" fillcolor="black" stroked="f">
                    <v:path arrowok="t" o:connecttype="custom" o:connectlocs="34,217;28,217;27,219;27,224;42,224;43,225;45,228;69,269;32,302;32,303;30,304;30,304;23,309;17,314;3,314;1,315;1,321;5,321;8,321;41,321;41,320;41,315;39,314;39,314;34,314;34,313;34,310;36,307;67,279;94,279;85,263;91,258;82,258;63,226;65,224;68,224;75,223;75,218;74,217;37,217;34,217" o:connectangles="0,0,0,0,0,0,0,0,0,0,0,0,0,0,0,0,0,0,0,0,0,0,0,0,0,0,0,0,0,0,0,0,0,0,0,0,0,0,0,0,0"/>
                  </v:shape>
                  <v:shape id="Freeform 61" o:spid="_x0000_s1085" style="position:absolute;left:8;top:154;width:146;height:105;visibility:visible;mso-wrap-style:square;v-text-anchor:top" coordsize="146,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" path="m41,104r-10,l35,104r5,l41,104e" fillcolor="black" stroked="f">
                    <v:path arrowok="t" o:connecttype="custom" o:connectlocs="41,321;31,321;35,321;40,321;41,321" o:connectangles="0,0,0,0,0"/>
                  </v:shape>
                  <v:shape id="Freeform 62" o:spid="_x0000_s1086" style="position:absolute;left:8;top:154;width:146;height:105;visibility:visible;mso-wrap-style:square;v-text-anchor:top" coordsize="146,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" path="m131,97r-45,l83,98r,5l84,104r5,l93,104r37,l131,103r,-6e" fillcolor="black" stroked="f">
                    <v:path arrowok="t" o:connecttype="custom" o:connectlocs="131,314;86,314;83,315;83,320;84,321;89,321;93,321;130,321;131,320;131,314" o:connectangles="0,0,0,0,0,0,0,0,0,0"/>
                  </v:shape>
                  <v:shape id="Freeform 63" o:spid="_x0000_s1087" style="position:absolute;left:8;top:154;width:146;height:105;visibility:visible;mso-wrap-style:square;v-text-anchor:top" coordsize="146,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" path="m130,104r-10,l124,104r5,l130,104e" fillcolor="black" stroked="f">
                    <v:path arrowok="t" o:connecttype="custom" o:connectlocs="130,321;120,321;124,321;129,321;130,321" o:connectangles="0,0,0,0,0"/>
                  </v:shape>
                  <v:shape id="Freeform 64" o:spid="_x0000_s1088" style="position:absolute;left:8;top:154;width:146;height:105;visibility:visible;mso-wrap-style:square;v-text-anchor:top" coordsize="146,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" path="m94,62r-27,l94,93r1,1l94,95r-2,2l86,97r30,l115,96r-2,-3l94,62e" fillcolor="black" stroked="f">
                    <v:path arrowok="t" o:connecttype="custom" o:connectlocs="94,279;67,279;94,310;94,310;95,311;94,312;92,314;86,314;116,314;115,313;113,310;94,279" o:connectangles="0,0,0,0,0,0,0,0,0,0,0,0"/>
                  </v:shape>
                  <v:shape id="Freeform 65" o:spid="_x0000_s1089" style="position:absolute;left:8;top:154;width:146;height:105;visibility:visible;mso-wrap-style:square;v-text-anchor:top" coordsize="146,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" path="m112,r-6,l106,6r1,1l111,7r2,l113,12r-1,1l82,41r9,l127,9r8,-2l144,7r2,-1l147,4r,-3l146,,116,r-4,e" fillcolor="black" stroked="f">
                    <v:path arrowok="t" o:connecttype="custom" o:connectlocs="112,217;106,217;106,223;107,224;111,224;113,224;113,229;112,230;82,258;91,258;127,226;135,224;144,224;146,223;147,221;147,218;146,217;116,217;112,217" o:connectangles="0,0,0,0,0,0,0,0,0,0,0,0,0,0,0,0,0,0,0"/>
                  </v:shape>
                  <v:shape id="Freeform 66" o:spid="_x0000_s1090" style="position:absolute;left:8;top:154;width:146;height:105;visibility:visible;mso-wrap-style:square;v-text-anchor:top" coordsize="146,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" path="m73,l68,,64,,74,,73,e" fillcolor="black" stroked="f">
                    <v:path arrowok="t" o:connecttype="custom" o:connectlocs="73,217;68,217;64,217;74,217;73,217" o:connectangles="0,0,0,0,0"/>
                  </v:shape>
                  <v:shape id="Freeform 67" o:spid="_x0000_s1091" style="position:absolute;left:8;top:154;width:146;height:105;visibility:visible;mso-wrap-style:square;v-text-anchor:top" coordsize="146,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" path="m146,r-4,l139,r7,e" fillcolor="black" stroked="f">
                    <v:path arrowok="t" o:connecttype="custom" o:connectlocs="146,217;142,217;139,217;146,217;146,217" o:connectangles="0,0,0,0,0"/>
                  </v:shape>
                </v:group>
                <v:group id="Group 68" o:spid="_x0000_s1092" style="position:absolute;left:180;top:206;width:133;height:108" coordorigin="180,206"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Freeform 69" o:spid="_x0000_s1093" style="position:absolute;left:180;top:206;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" path="m30,l25,r,7l97,7r12,4l109,30r-4,8l98,43r-2,1l88,50r-19,l69,55r11,l91,59r,11l89,76r-1,3l88,83r-2,4l86,105r16,3l126,108r3,-5l108,103r-4,-1l104,87r2,-12l106,72r,-14l91,52r3,l98,51r3,-1l102,49r2,-1l126,25,118,10,96,1,30,e" fillcolor="black" stroked="f">
                    <v:path arrowok="t" o:connecttype="custom" o:connectlocs="30,269;25,269;25,276;97,276;109,280;109,299;105,307;98,312;96,313;88,319;69,319;69,324;80,324;91,328;91,339;89,345;88,348;88,352;86,356;86,374;102,377;126,377;129,372;108,372;104,371;104,356;106,344;106,341;106,327;91,321;94,321;98,320;101,319;102,318;104,317;126,294;118,279;96,270;30,269" o:connectangles="0,0,0,0,0,0,0,0,0,0,0,0,0,0,0,0,0,0,0,0,0,0,0,0,0,0,0,0,0,0,0,0,0,0,0,0,0,0,0"/>
                  </v:shape>
                  <v:shape id="Freeform 70" o:spid="_x0000_s1094" style="position:absolute;left:180;top:206;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" path="m50,98l,98r,5l1,105r5,l10,104r40,l50,98e" fillcolor="black" stroked="f">
                    <v:path arrowok="t" o:connecttype="custom" o:connectlocs="50,367;0,367;0,372;1,374;6,374;10,373;50,373;50,367" o:connectangles="0,0,0,0,0,0,0,0"/>
                  </v:shape>
                  <v:shape id="Freeform 71" o:spid="_x0000_s1095" style="position:absolute;left:180;top:206;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" path="m50,104r-11,l43,105r7,l50,104e" fillcolor="black" stroked="f">
                    <v:path arrowok="t" o:connecttype="custom" o:connectlocs="50,373;39,373;43,374;50,374;50,373" o:connectangles="0,0,0,0,0"/>
                  </v:shape>
                  <v:shape id="Freeform 72" o:spid="_x0000_s1096" style="position:absolute;left:180;top:206;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" path="m134,87r-6,l128,88r-1,2l125,98r-7,5l129,103r5,-10l134,87e" fillcolor="black" stroked="f">
                    <v:path arrowok="t" o:connecttype="custom" o:connectlocs="134,356;128,356;128,357;127,359;125,367;118,372;129,372;134,362;134,356" o:connectangles="0,0,0,0,0,0,0,0,0"/>
                  </v:shape>
                  <v:shape id="Freeform 73" o:spid="_x0000_s1097" style="position:absolute;left:180;top:206;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" path="m56,7l37,7r3,1l40,10r,2l20,92r-1,5l18,98r23,l38,98,34,97r,-2l44,55r25,l69,50r-23,l55,11,56,8r,-1e" fillcolor="black" stroked="f">
                    <v:path arrowok="t" o:connecttype="custom" o:connectlocs="56,276;37,276;40,277;40,279;40,281;20,361;19,366;18,367;41,367;38,367;34,366;34,364;44,324;69,324;69,319;46,319;55,280;56,277;56,276" o:connectangles="0,0,0,0,0,0,0,0,0,0,0,0,0,0,0,0,0,0,0"/>
                  </v:shape>
                </v:group>
                <v:group id="Group 74" o:spid="_x0000_s1098" style="position:absolute;left:47;top:1238;width:127;height:104" coordorigin="47,1238"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Freeform 75" o:spid="_x0000_s1099" style="position:absolute;left:47;top:1238;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" path="m55,97l,97r,5l1,104r5,l10,103r45,l55,97e" fillcolor="black" stroked="f">
                    <v:path arrowok="t" o:connecttype="custom" o:connectlocs="55,1398;0,1398;0,1403;1,1405;6,1405;10,1404;55,1404;55,1398" o:connectangles="0,0,0,0,0,0,0,0"/>
                  </v:shape>
                  <v:shape id="Freeform 76" o:spid="_x0000_s1100" style="position:absolute;left:47;top:1238;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" path="m55,103r-13,l47,104r8,l55,103e" fillcolor="black" stroked="f">
                    <v:path arrowok="t" o:connecttype="custom" o:connectlocs="55,1404;42,1404;47,1405;55,1405;55,1404" o:connectangles="0,0,0,0,0"/>
                  </v:shape>
                  <v:shape id="Freeform 77" o:spid="_x0000_s1101" style="position:absolute;left:47;top:1238;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" path="m57,7l37,7r3,l40,10r-1,1l20,91r-2,5l18,97r26,l36,96r-1,l35,93r1,-2l45,55r43,l89,48r-43,l57,7e" fillcolor="black" stroked="f">
                    <v:path arrowok="t" o:connecttype="custom" o:connectlocs="57,1308;37,1308;40,1308;40,1311;39,1312;20,1392;18,1397;18,1398;44,1398;36,1397;35,1397;35,1394;36,1392;45,1356;88,1356;89,1349;46,1349;57,1308;57,1308" o:connectangles="0,0,0,0,0,0,0,0,0,0,0,0,0,0,0,0,0,0,0"/>
                  </v:shape>
                  <v:shape id="Freeform 78" o:spid="_x0000_s1102" style="position:absolute;left:47;top:1238;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" path="m88,55r-11,l78,57r,8l78,69r-1,l77,71r1,2l83,73r,-1l84,69,88,55e" fillcolor="black" stroked="f">
                    <v:path arrowok="t" o:connecttype="custom" o:connectlocs="88,1356;77,1356;78,1358;78,1366;78,1370;77,1370;77,1372;78,1374;83,1374;83,1373;84,1370;88,1356" o:connectangles="0,0,0,0,0,0,0,0,0,0,0,0"/>
                  </v:shape>
                  <v:shape id="Freeform 79" o:spid="_x0000_s1103" style="position:absolute;left:47;top:1238;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" path="m93,30r-6,l87,31r-1,3l83,46r-4,2l89,48,93,33r,-3e" fillcolor="black" stroked="f">
                    <v:path arrowok="t" o:connecttype="custom" o:connectlocs="93,1331;87,1331;87,1332;86,1335;83,1347;79,1349;89,1349;93,1334;93,1331" o:connectangles="0,0,0,0,0,0,0,0,0"/>
                  </v:shape>
                  <v:shape id="Freeform 80" o:spid="_x0000_s1104" style="position:absolute;left:47;top:1238;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" path="m127,l24,r,7l113,7r5,4l118,30r,1l118,36r1,l124,36r1,-7l127,2r,-2e" fillcolor="black" stroked="f">
                    <v:path arrowok="t" o:connecttype="custom" o:connectlocs="127,1301;24,1301;24,1308;113,1308;118,1312;118,1331;118,1332;118,1337;119,1337;124,1337;125,1330;127,1303;127,1301" o:connectangles="0,0,0,0,0,0,0,0,0,0,0,0,0"/>
                  </v:shape>
                </v:group>
                <v:group id="Group 81" o:spid="_x0000_s1105" style="position:absolute;left:180;top:1289;width:133;height:108" coordorigin="180,1289"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Freeform 82" o:spid="_x0000_s1106" style="position:absolute;left:180;top:1289;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" path="m30,l25,r,7l97,7r12,4l109,30r-4,9l98,44r-2,l88,50r-19,l69,55r11,l91,59r,12l89,76r-1,3l87,83r-1,5l86,106r16,2l126,108r3,-5l108,103r-4,-1l104,88r1,-9l106,72r,-14l96,55,91,53r3,-1l126,25,118,10,96,2,30,e" fillcolor="black" stroked="f">
                    <v:path arrowok="t" o:connecttype="custom" o:connectlocs="30,1352;25,1352;25,1359;97,1359;109,1363;109,1382;105,1391;98,1396;96,1396;88,1402;69,1402;69,1407;80,1407;91,1411;91,1423;89,1428;88,1431;87,1435;86,1440;86,1458;102,1460;126,1460;129,1455;108,1455;104,1454;104,1440;105,1431;106,1424;106,1410;96,1407;91,1405;94,1404;126,1377;118,1362;96,1354;30,1352" o:connectangles="0,0,0,0,0,0,0,0,0,0,0,0,0,0,0,0,0,0,0,0,0,0,0,0,0,0,0,0,0,0,0,0,0,0,0,0"/>
                  </v:shape>
                  <v:shape id="Freeform 83" o:spid="_x0000_s1107" style="position:absolute;left:180;top:1289;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" path="m50,98l,98r,6l1,105r5,l10,105r40,l50,98e" fillcolor="black" stroked="f">
                    <v:path arrowok="t" o:connecttype="custom" o:connectlocs="50,1450;0,1450;0,1456;1,1457;6,1457;10,1457;50,1457;50,1450" o:connectangles="0,0,0,0,0,0,0,0"/>
                  </v:shape>
                  <v:shape id="Freeform 84" o:spid="_x0000_s1108" style="position:absolute;left:180;top:1289;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" path="m50,105r-11,l43,105r7,e" fillcolor="black" stroked="f">
                    <v:path arrowok="t" o:connecttype="custom" o:connectlocs="50,1457;39,1457;43,1457;50,1457;50,1457" o:connectangles="0,0,0,0,0"/>
                  </v:shape>
                  <v:shape id="Freeform 85" o:spid="_x0000_s1109" style="position:absolute;left:180;top:1289;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" path="m134,88r-6,l128,89r-1,2l125,98r-7,5l129,103r5,-9l134,88e" fillcolor="black" stroked="f">
                    <v:path arrowok="t" o:connecttype="custom" o:connectlocs="134,1440;128,1440;128,1441;127,1443;125,1450;118,1455;129,1455;134,1446;134,1440" o:connectangles="0,0,0,0,0,0,0,0,0"/>
                  </v:shape>
                  <v:shape id="Freeform 86" o:spid="_x0000_s1110" style="position:absolute;left:180;top:1289;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" path="m56,7l37,7r3,1l40,10r,2l20,92r-2,5l18,98r23,l38,98r-4,l34,96r1,-2l44,55r25,l69,50r-23,l56,10r,-2l56,7e" fillcolor="black" stroked="f">
                    <v:path arrowok="t" o:connecttype="custom" o:connectlocs="56,1359;37,1359;40,1360;40,1362;40,1364;20,1444;18,1449;18,1450;41,1450;38,1450;34,1450;34,1448;35,1446;44,1407;69,1407;69,1402;46,1402;56,1362;56,1360;56,1359" o:connectangles="0,0,0,0,0,0,0,0,0,0,0,0,0,0,0,0,0,0,0,0"/>
                  </v:shape>
                </v:group>
                <v:group id="Group 87" o:spid="_x0000_s1111" style="position:absolute;left:2698;top:177;width:125;height:106" coordorigin="2698,177"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Freeform 88" o:spid="_x0000_s1112" style="position:absolute;left:2698;top:177;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" path="m32,7l12,7r3,1l15,11r-1,3l11,29r-1,3l7,45,3,57,,70r,2l,73r,4l7,95r19,11l52,104,65,98r-10,l29,98,16,87,15,77r,-4l32,8r,-1e" fillcolor="black" stroked="f">
                    <v:path arrowok="t" o:connecttype="custom" o:connectlocs="32,247;12,247;15,248;15,251;14,254;11,269;10,272;7,285;3,297;0,310;0,312;0,313;0,317;7,335;26,346;52,344;65,338;55,338;29,338;16,327;15,317;15,313;32,248;32,247" o:connectangles="0,0,0,0,0,0,0,0,0,0,0,0,0,0,0,0,0,0,0,0,0,0,0,0"/>
                  </v:shape>
                  <v:shape id="Freeform 89" o:spid="_x0000_s1113" style="position:absolute;left:2698;top:177;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" path="m89,l83,r,7l97,7r,1l98,14,84,70,74,87,55,98r10,l72,96,85,83,104,17r,-1l105,14r,-1l106,12r4,-3l111,9r,-1l112,8r1,l114,7r2,l117,7r3,l122,7r2,l124,2r,-2l93,,89,e" fillcolor="black" stroked="f">
                    <v:path arrowok="t" o:connecttype="custom" o:connectlocs="89,240;83,240;83,247;97,247;97,248;98,254;84,310;74,327;55,338;65,338;72,336;85,323;104,257;104,256;105,254;105,253;105,253;106,252;110,249;111,249;111,248;112,248;113,248;114,247;116,247;117,247;120,247;122,247;124,247;124,242;124,240;93,240;89,240" o:connectangles="0,0,0,0,0,0,0,0,0,0,0,0,0,0,0,0,0,0,0,0,0,0,0,0,0,0,0,0,0,0,0,0,0"/>
                  </v:shape>
                  <v:shape id="Freeform 90" o:spid="_x0000_s1114" style="position:absolute;left:2698;top:177;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" path="m7,l,,,7r48,l50,5r,-2l50,,11,,7,e" fillcolor="black" stroked="f">
                    <v:path arrowok="t" o:connecttype="custom" o:connectlocs="7,240;0,240;0,247;48,247;50,245;50,243;50,240;11,240;7,240" o:connectangles="0,0,0,0,0,0,0,0,0"/>
                  </v:shape>
                  <v:shape id="Freeform 91" o:spid="_x0000_s1115" style="position:absolute;left:2698;top:177;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" path="m50,l44,,40,,50,e" fillcolor="black" stroked="f">
                    <v:path arrowok="t" o:connecttype="custom" o:connectlocs="50,240;44,240;40,240;50,240;50,240" o:connectangles="0,0,0,0,0"/>
                  </v:shape>
                  <v:shape id="Freeform 92" o:spid="_x0000_s1116" style="position:absolute;left:2698;top:177;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" path="m124,r-5,l116,r8,e" fillcolor="black" stroked="f">
                    <v:path arrowok="t" o:connecttype="custom" o:connectlocs="124,240;119,240;116,240;124,240;124,240" o:connectangles="0,0,0,0,0"/>
                  </v:shape>
                </v:group>
                <v:group id="Group 93" o:spid="_x0000_s1117" style="position:absolute;left:2835;top:245;width:90;height:69" coordorigin="2835,245" coordsize="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Freeform 94" o:spid="_x0000_s1118" style="position:absolute;left:2835;top:245;width:90;height:69;visibility:visible;mso-wrap-style:square;v-text-anchor:top" coordsize="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" path="m13,46r-8,l,49,,66r10,3l26,69r7,-5l13,64,9,61r7,-2l16,48,13,46e" fillcolor="black" stroked="f">
                    <v:path arrowok="t" o:connecttype="custom" o:connectlocs="13,354;5,354;0,357;0,374;10,377;26,377;33,372;33,372;13,372;9,369;16,367;16,356;13,354" o:connectangles="0,0,0,0,0,0,0,0,0,0,0,0,0"/>
                  </v:shape>
                  <v:shape id="Freeform 95" o:spid="_x0000_s1119" style="position:absolute;left:2835;top:245;width:90;height:69;visibility:visible;mso-wrap-style:square;v-text-anchor:top" coordsize="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" path="m47,59r-10,l43,68r10,1l77,69r3,-5l54,64,47,62r,-3e" fillcolor="black" stroked="f">
                    <v:path arrowok="t" o:connecttype="custom" o:connectlocs="47,367;37,367;43,376;53,377;77,377;80,372;54,372;47,370;47,367" o:connectangles="0,0,0,0,0,0,0,0,0"/>
                  </v:shape>
                  <v:shape id="Freeform 96" o:spid="_x0000_s1120" style="position:absolute;left:2835;top:245;width:90;height:69;visibility:visible;mso-wrap-style:square;v-text-anchor:top" coordsize="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" path="m49,5l36,5r6,2l42,19,39,30,34,51r-2,8l25,64r8,l37,59r10,l59,10r-7,l49,5e" fillcolor="black" stroked="f">
                    <v:path arrowok="t" o:connecttype="custom" o:connectlocs="49,313;36,313;42,315;42,327;39,338;34,359;32,367;25,372;33,372;37,367;47,367;59,318;52,318;49,313" o:connectangles="0,0,0,0,0,0,0,0,0,0,0,0,0,0"/>
                  </v:shape>
                  <v:shape id="Freeform 97" o:spid="_x0000_s1121" style="position:absolute;left:2835;top:245;width:90;height:69;visibility:visible;mso-wrap-style:square;v-text-anchor:top" coordsize="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" path="m88,43r-6,l81,46,77,59,65,64r15,l88,51r,-8e" fillcolor="black" stroked="f">
                    <v:path arrowok="t" o:connecttype="custom" o:connectlocs="88,351;82,351;81,354;77,367;65,372;80,372;88,359;88,351" o:connectangles="0,0,0,0,0,0,0,0"/>
                  </v:shape>
                  <v:shape id="Freeform 98" o:spid="_x0000_s1122" style="position:absolute;left:2835;top:245;width:90;height:69;visibility:visible;mso-wrap-style:square;v-text-anchor:top" coordsize="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" path="m37,l13,,2,18r,8l8,25r,-1l13,9,25,5r24,l47,1,37,e" fillcolor="black" stroked="f">
                    <v:path arrowok="t" o:connecttype="custom" o:connectlocs="37,308;13,308;2,326;2,334;8,333;8,332;13,317;25,313;49,313;47,309;37,308" o:connectangles="0,0,0,0,0,0,0,0,0,0,0"/>
                  </v:shape>
                  <v:shape id="Freeform 99" o:spid="_x0000_s1123" style="position:absolute;left:2835;top:245;width:90;height:69;visibility:visible;mso-wrap-style:square;v-text-anchor:top" coordsize="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" path="m90,5l77,5r4,2l79,8r-1,l78,9r-1,l77,10r-1,l76,11r-1,l75,12r-1,1l74,14r,1l74,19r1,4l85,23r5,-4l90,5e" fillcolor="black" stroked="f">
                    <v:path arrowok="t" o:connecttype="custom" o:connectlocs="90,313;77,313;81,315;79,316;79,316;78,316;78,317;77,317;77,317;77,318;76,318;76,319;75,319;75,320;74,321;74,322;74,323;74,327;75,331;85,331;90,327;90,313" o:connectangles="0,0,0,0,0,0,0,0,0,0,0,0,0,0,0,0,0,0,0,0,0,0"/>
                  </v:shape>
                  <v:shape id="Freeform 100" o:spid="_x0000_s1124" style="position:absolute;left:2835;top:245;width:90;height:69;visibility:visible;mso-wrap-style:square;v-text-anchor:top" coordsize="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" path="m80,l62,,55,6r-3,4l59,10,64,5r26,l90,3,80,e" fillcolor="black" stroked="f">
                    <v:path arrowok="t" o:connecttype="custom" o:connectlocs="80,308;62,308;55,314;52,318;59,318;64,313;90,313;90,311;80,308" o:connectangles="0,0,0,0,0,0,0,0,0"/>
                  </v:shape>
                </v:group>
                <v:group id="Group 101" o:spid="_x0000_s1125" style="position:absolute;left:3159;top:631;width:125;height:106" coordorigin="3159,631"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Freeform 102" o:spid="_x0000_s1126" style="position:absolute;left:3159;top:631;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" path="m32,7l12,7r3,1l15,10r,1l14,17,11,29r-1,3l7,45,3,57,,70r,2l,73r,4l7,95r18,11l52,104,65,98r-10,l29,98,16,87,15,77r,-4l16,70,32,7e" fillcolor="black" stroked="f">
                    <v:path arrowok="t" o:connecttype="custom" o:connectlocs="32,701;12,701;15,702;15,704;15,705;14,711;11,723;10,726;7,739;3,751;0,764;0,766;0,767;0,771;7,789;25,800;52,798;65,792;55,792;29,792;16,781;15,771;15,767;16,764;32,701" o:connectangles="0,0,0,0,0,0,0,0,0,0,0,0,0,0,0,0,0,0,0,0,0,0,0,0,0"/>
                  </v:shape>
                  <v:shape id="Freeform 103" o:spid="_x0000_s1127" style="position:absolute;left:3159;top:631;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" path="m89,l83,r,7l97,7r,2l84,70,55,98r10,l72,96,85,83,104,17r,-1l105,14r,-1l120,7r2,l124,7r,-5l124,,93,,89,e" fillcolor="black" stroked="f">
                    <v:path arrowok="t" o:connecttype="custom" o:connectlocs="89,694;83,694;83,701;97,701;97,703;84,764;55,792;65,792;72,790;85,777;104,711;104,711;104,710;105,708;105,708;105,707;120,701;122,701;124,701;124,696;124,694;93,694;89,694" o:connectangles="0,0,0,0,0,0,0,0,0,0,0,0,0,0,0,0,0,0,0,0,0,0,0"/>
                  </v:shape>
                  <v:shape id="Freeform 104" o:spid="_x0000_s1128" style="position:absolute;left:3159;top:631;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" path="m7,l,,,7r48,l50,5r,-1l50,,11,,7,e" fillcolor="black" stroked="f">
                    <v:path arrowok="t" o:connecttype="custom" o:connectlocs="7,694;0,694;0,701;48,701;50,699;50,698;50,694;11,694;7,694" o:connectangles="0,0,0,0,0,0,0,0,0"/>
                  </v:shape>
                  <v:shape id="Freeform 105" o:spid="_x0000_s1129" style="position:absolute;left:3159;top:631;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" path="m50,l44,,40,,50,e" fillcolor="black" stroked="f">
                    <v:path arrowok="t" o:connecttype="custom" o:connectlocs="50,694;44,694;40,694;50,694;50,694" o:connectangles="0,0,0,0,0"/>
                  </v:shape>
                  <v:shape id="Freeform 106" o:spid="_x0000_s1130" style="position:absolute;left:3159;top:631;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" path="m124,r-5,l116,r8,e" fillcolor="black" stroked="f">
                    <v:path arrowok="t" o:connecttype="custom" o:connectlocs="124,694;119,694;116,694;124,694;124,694" o:connectangles="0,0,0,0,0"/>
                  </v:shape>
                </v:group>
                <v:group id="Group 107" o:spid="_x0000_s1131" style="position:absolute;left:4051;top:65;width:147;height:105" coordorigin="4051,65" coordsize="14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 id="Freeform 108" o:spid="_x0000_s1132" style="position:absolute;left:4051;top:65;width:147;height:105;visibility:visible;mso-wrap-style:square;v-text-anchor:top" coordsize="14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" path="m34,l28,,27,2r,5l42,7r1,2l45,11,69,52,32,86r-2,1l30,88r-7,5l17,97,3,98,,98r,6l1,105r4,l8,104r33,l42,98r-8,l34,96r,-3l36,90,67,62r27,l85,47r6,-6l82,41,63,10,65,8,68,7r7,l75,1r-1,l37,1,34,e" fillcolor="black" stroked="f">
                    <v:path arrowok="t" o:connecttype="custom" o:connectlocs="34,128;28,128;27,130;27,135;42,135;43,137;45,139;69,180;32,214;32,214;30,215;30,216;23,221;17,225;3,226;0,226;0,232;1,233;5,233;8,232;41,232;41,232;42,226;34,226;34,224;34,221;36,218;67,190;94,190;85,175;91,169;82,169;63,138;65,136;68,135;75,135;75,129;74,129;37,129;34,128" o:connectangles="0,0,0,0,0,0,0,0,0,0,0,0,0,0,0,0,0,0,0,0,0,0,0,0,0,0,0,0,0,0,0,0,0,0,0,0,0,0,0,0"/>
                  </v:shape>
                  <v:shape id="Freeform 109" o:spid="_x0000_s1133" style="position:absolute;left:4051;top:65;width:147;height:105;visibility:visible;mso-wrap-style:square;v-text-anchor:top" coordsize="14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" path="m41,104r-10,l35,105r5,l41,104e" fillcolor="black" stroked="f">
                    <v:path arrowok="t" o:connecttype="custom" o:connectlocs="41,232;31,232;35,233;40,233;41,232" o:connectangles="0,0,0,0,0"/>
                  </v:shape>
                  <v:shape id="Freeform 110" o:spid="_x0000_s1134" style="position:absolute;left:4051;top:65;width:147;height:105;visibility:visible;mso-wrap-style:square;v-text-anchor:top" coordsize="14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" path="m94,62r-27,l94,93r1,2l95,96r-3,2l83,98r,6l84,105r5,l93,104r37,l131,103r,-5l116,98r-1,-2l113,94,94,62e" fillcolor="black" stroked="f">
                    <v:path arrowok="t" o:connecttype="custom" o:connectlocs="94,190;67,190;94,221;95,223;95,224;92,226;83,226;83,232;84,233;89,233;93,232;130,232;131,231;131,226;116,226;115,224;113,222;94,190" o:connectangles="0,0,0,0,0,0,0,0,0,0,0,0,0,0,0,0,0,0"/>
                  </v:shape>
                  <v:shape id="Freeform 111" o:spid="_x0000_s1135" style="position:absolute;left:4051;top:65;width:147;height:105;visibility:visible;mso-wrap-style:square;v-text-anchor:top" coordsize="14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" path="m130,104r-10,l124,105r6,l130,104e" fillcolor="black" stroked="f">
                    <v:path arrowok="t" o:connecttype="custom" o:connectlocs="130,232;120,232;124,233;130,233;130,232" o:connectangles="0,0,0,0,0"/>
                  </v:shape>
                  <v:shape id="Freeform 112" o:spid="_x0000_s1136" style="position:absolute;left:4051;top:65;width:147;height:105;visibility:visible;mso-wrap-style:square;v-text-anchor:top" coordsize="14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" path="m112,r-6,l106,7r1,l111,7r3,1l114,12r-2,2l82,41r9,l127,9r8,-2l144,7r2,l147,4r,-2l146,1r-30,l112,e" fillcolor="black" stroked="f">
                    <v:path arrowok="t" o:connecttype="custom" o:connectlocs="112,128;106,128;106,135;107,135;111,135;114,136;114,140;112,142;82,169;91,169;127,137;135,135;144,135;146,135;147,132;147,130;146,129;116,129;112,128" o:connectangles="0,0,0,0,0,0,0,0,0,0,0,0,0,0,0,0,0,0,0"/>
                  </v:shape>
                  <v:shape id="Freeform 113" o:spid="_x0000_s1137" style="position:absolute;left:4051;top:65;width:147;height:105;visibility:visible;mso-wrap-style:square;v-text-anchor:top" coordsize="14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" path="m73,l68,,65,1r9,l73,e" fillcolor="black" stroked="f">
                    <v:path arrowok="t" o:connecttype="custom" o:connectlocs="73,128;68,128;65,129;74,129;73,128" o:connectangles="0,0,0,0,0"/>
                  </v:shape>
                  <v:shape id="Freeform 114" o:spid="_x0000_s1138" style="position:absolute;left:4051;top:65;width:147;height:105;visibility:visible;mso-wrap-style:square;v-text-anchor:top" coordsize="14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" path="m146,r-4,l139,1r7,l146,e" fillcolor="black" stroked="f">
                    <v:path arrowok="t" o:connecttype="custom" o:connectlocs="146,128;142,128;139,129;146,129;146,128" o:connectangles="0,0,0,0,0"/>
                  </v:shape>
                </v:group>
                <v:group id="Group 115" o:spid="_x0000_s1139" style="position:absolute;left:4071;top:1384;width:127;height:104" coordorigin="4071,1384"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Freeform 116" o:spid="_x0000_s1140" style="position:absolute;left:4071;top:138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" path="m55,97l,97r,5l1,104r5,l10,103r45,l55,97e" fillcolor="black" stroked="f">
                    <v:path arrowok="t" o:connecttype="custom" o:connectlocs="55,1544;0,1544;0,1549;1,1551;6,1551;10,1550;55,1550;55,1544" o:connectangles="0,0,0,0,0,0,0,0"/>
                  </v:shape>
                  <v:shape id="Freeform 117" o:spid="_x0000_s1141" style="position:absolute;left:4071;top:138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" path="m55,103r-13,l47,104r8,l55,103e" fillcolor="black" stroked="f">
                    <v:path arrowok="t" o:connecttype="custom" o:connectlocs="55,1550;42,1550;47,1551;55,1551;55,1550" o:connectangles="0,0,0,0,0"/>
                  </v:shape>
                  <v:shape id="Freeform 118" o:spid="_x0000_s1142" style="position:absolute;left:4071;top:138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" path="m57,6l37,6r3,1l40,10r,2l20,91r-2,5l18,97r26,l36,96r-1,l35,93r1,-2l45,55r43,l89,48r-43,l56,11,57,7r,-1e" fillcolor="black" stroked="f">
                    <v:path arrowok="t" o:connecttype="custom" o:connectlocs="57,1453;37,1453;40,1454;40,1457;40,1459;20,1538;18,1543;18,1544;44,1544;36,1543;35,1543;35,1540;36,1538;45,1502;88,1502;89,1495;46,1495;56,1458;57,1454;57,1453" o:connectangles="0,0,0,0,0,0,0,0,0,0,0,0,0,0,0,0,0,0,0,0"/>
                  </v:shape>
                  <v:shape id="Freeform 119" o:spid="_x0000_s1143" style="position:absolute;left:4071;top:138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" path="m88,55r-11,l79,57r,8l78,69r-1,2l78,73r5,l83,72,88,55e" fillcolor="black" stroked="f">
                    <v:path arrowok="t" o:connecttype="custom" o:connectlocs="88,1502;77,1502;79,1504;79,1512;78,1516;78,1516;77,1518;78,1520;83,1520;83,1519;88,1502" o:connectangles="0,0,0,0,0,0,0,0,0,0,0"/>
                  </v:shape>
                  <v:shape id="Freeform 120" o:spid="_x0000_s1144" style="position:absolute;left:4071;top:138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" path="m93,30r-6,l87,31r,3l83,46r-4,2l89,48,93,33r,-3e" fillcolor="black" stroked="f">
                    <v:path arrowok="t" o:connecttype="custom" o:connectlocs="93,1477;87,1477;87,1478;87,1481;83,1493;79,1495;89,1495;93,1480;93,1477" o:connectangles="0,0,0,0,0,0,0,0,0"/>
                  </v:shape>
                  <v:shape id="Freeform 121" o:spid="_x0000_s1145" style="position:absolute;left:4071;top:138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" path="m127,l25,r,6l113,6r5,5l118,30r,1l118,36r2,l124,36r,-2l125,29,127,5r,-3l127,e" fillcolor="black" stroked="f">
                    <v:path arrowok="t" o:connecttype="custom" o:connectlocs="127,1447;25,1447;25,1453;113,1453;118,1458;118,1477;118,1478;118,1483;120,1483;124,1483;124,1481;125,1476;127,1452;127,1449;127,1447" o:connectangles="0,0,0,0,0,0,0,0,0,0,0,0,0,0,0"/>
                  </v:shape>
                </v:group>
                <v:group id="Group 122" o:spid="_x0000_s1146" style="position:absolute;left:2698;top:1238;width:125;height:106" coordorigin="2698,1238"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Freeform 123" o:spid="_x0000_s1147" style="position:absolute;left:2698;top:1238;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" path="m32,7l12,7r3,l15,10r,1l14,15,11,29r-1,3l7,45,3,57,,70r,2l,73r,3l7,95r19,11l52,104,65,98r-10,l29,98,16,87,15,76r,-3l32,8r,-1e" fillcolor="black" stroked="f">
                    <v:path arrowok="t" o:connecttype="custom" o:connectlocs="32,1308;12,1308;15,1308;15,1311;15,1312;14,1316;11,1330;10,1333;7,1346;3,1358;0,1371;0,1373;0,1374;0,1377;7,1396;26,1407;52,1405;65,1399;55,1399;29,1399;16,1388;15,1377;15,1374;32,1309;32,1308" o:connectangles="0,0,0,0,0,0,0,0,0,0,0,0,0,0,0,0,0,0,0,0,0,0,0,0,0"/>
                  </v:shape>
                  <v:shape id="Freeform 124" o:spid="_x0000_s1148" style="position:absolute;left:2698;top:1238;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" path="m89,l83,r,7l97,7r,1l98,14r-1,1l84,70,74,87,55,98r10,l72,95,85,83,104,17r,-1l105,14r,-1l106,11r2,-1l109,9r2,-1l112,8r1,l115,7r2,l120,7r2,l124,6r,-4l124,,93,,89,e" fillcolor="black" stroked="f">
                    <v:path arrowok="t" o:connecttype="custom" o:connectlocs="89,1301;83,1301;83,1308;97,1308;97,1309;98,1315;97,1316;84,1371;74,1388;55,1399;65,1399;72,1396;85,1384;104,1318;104,1317;105,1315;105,1314;105,1314;106,1312;108,1311;108,1311;109,1310;109,1310;111,1309;111,1309;112,1309;113,1309;115,1308;117,1308;120,1308;122,1308;124,1307;124,1303;124,1301;93,1301;89,1301" o:connectangles="0,0,0,0,0,0,0,0,0,0,0,0,0,0,0,0,0,0,0,0,0,0,0,0,0,0,0,0,0,0,0,0,0,0,0,0"/>
                  </v:shape>
                  <v:shape id="Freeform 125" o:spid="_x0000_s1149" style="position:absolute;left:2698;top:1238;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" path="m7,l,,,7r48,l50,5r,-2l50,,11,,7,e" fillcolor="black" stroked="f">
                    <v:path arrowok="t" o:connecttype="custom" o:connectlocs="7,1301;0,1301;0,1308;48,1308;50,1306;50,1304;50,1301;11,1301;7,1301" o:connectangles="0,0,0,0,0,0,0,0,0"/>
                  </v:shape>
                  <v:shape id="Freeform 126" o:spid="_x0000_s1150" style="position:absolute;left:2698;top:1238;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" path="m50,l44,,40,,50,e" fillcolor="black" stroked="f">
                    <v:path arrowok="t" o:connecttype="custom" o:connectlocs="50,1301;44,1301;40,1301;50,1301;50,1301" o:connectangles="0,0,0,0,0"/>
                  </v:shape>
                  <v:shape id="Freeform 127" o:spid="_x0000_s1151" style="position:absolute;left:2698;top:1238;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" path="m124,r-5,l116,r8,e" fillcolor="black" stroked="f">
                    <v:path arrowok="t" o:connecttype="custom" o:connectlocs="124,1301;119,1301;116,1301;124,1301;124,1301" o:connectangles="0,0,0,0,0"/>
                  </v:shape>
                </v:group>
                <v:group id="Group 128" o:spid="_x0000_s1152" style="position:absolute;left:2839;top:1288;width:88;height:139" coordorigin="2839,1288" coordsize="88,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Freeform 129" o:spid="_x0000_s1153" style="position:absolute;left:2839;top:1288;width:88;height:139;visibility:visible;mso-wrap-style:square;v-text-anchor:top" coordsize="88,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" path="m13,118r-8,l,121r,16l11,140r15,l31,134r-15,l13,134r-3,-1l14,131r2,-4l16,120r-3,-2e" fillcolor="black" stroked="f">
                    <v:path arrowok="t" o:connecttype="custom" o:connectlocs="13,1469;5,1469;0,1472;0,1488;11,1491;26,1491;31,1485;16,1485;13,1485;10,1484;14,1482;16,1478;16,1471;13,1469" o:connectangles="0,0,0,0,0,0,0,0,0,0,0,0,0,0"/>
                  </v:shape>
                  <v:shape id="Freeform 130" o:spid="_x0000_s1154" style="position:absolute;left:2839;top:1288;width:88;height:139;visibility:visible;mso-wrap-style:square;v-text-anchor:top" coordsize="88,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" path="m54,49r-13,l38,66,34,88r-4,22l27,126r-4,8l31,134r2,-2l36,128r6,-9l46,99r,-1l54,49e" fillcolor="black" stroked="f">
                    <v:path arrowok="t" o:connecttype="custom" o:connectlocs="54,1400;41,1400;38,1417;34,1439;30,1461;27,1477;23,1485;31,1485;33,1483;36,1479;42,1470;46,1450;46,1449;54,1400" o:connectangles="0,0,0,0,0,0,0,0,0,0,0,0,0,0"/>
                  </v:shape>
                  <v:shape id="Freeform 131" o:spid="_x0000_s1155" style="position:absolute;left:2839;top:1288;width:88;height:139;visibility:visible;mso-wrap-style:square;v-text-anchor:top" coordsize="88,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" path="m77,42r-54,l23,49r52,l76,48r1,-2l77,42e" fillcolor="black" stroked="f">
                    <v:path arrowok="t" o:connecttype="custom" o:connectlocs="77,1393;23,1393;23,1400;75,1400;76,1399;77,1397;77,1393" o:connectangles="0,0,0,0,0,0,0"/>
                  </v:shape>
                  <v:shape id="Freeform 132" o:spid="_x0000_s1156" style="position:absolute;left:2839;top:1288;width:88;height:139;visibility:visible;mso-wrap-style:square;v-text-anchor:top" coordsize="88,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" path="m58,28r-13,l42,42r14,l57,31r1,-3e" fillcolor="black" stroked="f">
                    <v:path arrowok="t" o:connecttype="custom" o:connectlocs="58,1379;45,1379;42,1393;56,1393;57,1382;58,1379" o:connectangles="0,0,0,0,0,0"/>
                  </v:shape>
                  <v:shape id="Freeform 133" o:spid="_x0000_s1157" style="position:absolute;left:2839;top:1288;width:88;height:139;visibility:visible;mso-wrap-style:square;v-text-anchor:top" coordsize="88,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" path="m77,l50,,45,25r-1,7l45,28r13,l61,11,62,9,65,7,67,5r20,l87,3,77,e" fillcolor="black" stroked="f">
                    <v:path arrowok="t" o:connecttype="custom" o:connectlocs="77,1351;50,1351;45,1376;44,1383;45,1379;58,1379;61,1362;62,1360;65,1358;67,1356;87,1356;87,1354;77,1351" o:connectangles="0,0,0,0,0,0,0,0,0,0,0,0,0"/>
                  </v:shape>
                  <v:shape id="Freeform 134" o:spid="_x0000_s1158" style="position:absolute;left:2839;top:1288;width:88;height:139;visibility:visible;mso-wrap-style:square;v-text-anchor:top" coordsize="88,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" path="m87,5l74,5r3,2l71,10r,10l74,22r8,l87,19,87,5e" fillcolor="black" stroked="f">
                    <v:path arrowok="t" o:connecttype="custom" o:connectlocs="87,1356;74,1356;77,1358;71,1361;71,1371;74,1373;82,1373;87,1370;87,1356" o:connectangles="0,0,0,0,0,0,0,0,0"/>
                  </v:shape>
                </v:group>
                <v:group id="Group 135" o:spid="_x0000_s1159" style="position:absolute;left:36;top:377;width:293;height:2" coordorigin="36,377" coordsize="2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Freeform 136" o:spid="_x0000_s1160" style="position:absolute;left:36;top:377;width:293;height:2;visibility:visible;mso-wrap-style:square;v-text-anchor:top" coordsize="2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" path="m,l293,e" filled="f" strokeweight=".26917mm">
                    <v:path arrowok="t" o:connecttype="custom" o:connectlocs="0,0;293,0" o:connectangles="0,0"/>
                  </v:shape>
                </v:group>
                <v:group id="Group 137" o:spid="_x0000_s1161" style="position:absolute;left:249;top:340;width:100;height:74" coordorigin="249,340" coordsize="10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Freeform 138" o:spid="_x0000_s1162" style="position:absolute;left:249;top:340;width:100;height:74;visibility:visible;mso-wrap-style:square;v-text-anchor:top" coordsize="10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" path="m,l9,18r3,19l9,56,,74,100,37,,e" fillcolor="black" stroked="f">
                    <v:path arrowok="t" o:connecttype="custom" o:connectlocs="0,403;9,421;12,440;9,459;0,477;100,440;0,403" o:connectangles="0,0,0,0,0,0,0"/>
                  </v:shape>
                </v:group>
                <v:group id="Group 139" o:spid="_x0000_s1163" style="position:absolute;left:1039;top:323;width:106;height:111" coordorigin="1039,323"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Freeform 140" o:spid="_x0000_s1164" style="position:absolute;left:1039;top:323;width:106;height:111;visibility:visible;mso-wrap-style:square;v-text-anchor:top"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" path="m15,73r-5,l9,73,8,77,1,107,,109r,2l4,111r2,-2l8,107r4,-5l14,101r15,l15,89,14,81r,-2l15,77r,-1l15,73e" fillcolor="black" stroked="f">
                    <v:path arrowok="t" o:connecttype="custom" o:connectlocs="15,459;10,459;9,459;8,463;1,493;1,493;0,495;0,497;4,497;6,495;8,493;12,488;14,487;29,487;15,475;14,467;14,465;15,463;15,462;15,459" o:connectangles="0,0,0,0,0,0,0,0,0,0,0,0,0,0,0,0,0,0,0,0"/>
                  </v:shape>
                  <v:shape id="Freeform 141" o:spid="_x0000_s1165" style="position:absolute;left:1039;top:323;width:106;height:111;visibility:visible;mso-wrap-style:square;v-text-anchor:top"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" path="m29,101r-15,l23,109r13,2l48,111r23,-6l73,104r-19,l30,102r-1,-1e" fillcolor="black" stroked="f">
                    <v:path arrowok="t" o:connecttype="custom" o:connectlocs="29,487;14,487;23,495;36,497;48,497;71,491;73,490;54,490;30,488;29,487" o:connectangles="0,0,0,0,0,0,0,0,0,0"/>
                  </v:shape>
                  <v:shape id="Freeform 142" o:spid="_x0000_s1166" style="position:absolute;left:1039;top:323;width:106;height:111;visibility:visible;mso-wrap-style:square;v-text-anchor:top"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" path="m81,l64,,41,6,24,19r1,25l37,55r5,1l54,59r4,1l71,62r2,1l78,66r3,3l83,73r,5l75,94,54,104r19,l88,91r,-26l79,53,71,50,42,44r-3,l35,40,32,38,30,34r,-4l39,14,62,6r27,l81,e" fillcolor="black" stroked="f">
                    <v:path arrowok="t" o:connecttype="custom" o:connectlocs="81,386;64,386;41,392;24,405;25,430;37,441;42,442;54,445;58,446;71,448;73,449;78,452;81,455;83,459;83,464;75,480;54,490;73,490;88,477;88,451;79,439;71,436;42,430;39,430;35,426;32,424;30,420;30,416;39,400;62,392;89,392;89,392;81,386" o:connectangles="0,0,0,0,0,0,0,0,0,0,0,0,0,0,0,0,0,0,0,0,0,0,0,0,0,0,0,0,0,0,0,0,0"/>
                  </v:shape>
                  <v:shape id="Freeform 143" o:spid="_x0000_s1167" style="position:absolute;left:1039;top:323;width:106;height:111;visibility:visible;mso-wrap-style:square;v-text-anchor:top"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" path="m89,6l78,6r14,5l92,33r,1l92,38r6,l99,34r5,-23l93,11,89,6e" fillcolor="black" stroked="f">
                    <v:path arrowok="t" o:connecttype="custom" o:connectlocs="89,392;78,392;92,397;92,419;92,420;92,424;98,424;98,424;99,420;104,397;93,397;89,392" o:connectangles="0,0,0,0,0,0,0,0,0,0,0,0"/>
                  </v:shape>
                  <v:shape id="Freeform 144" o:spid="_x0000_s1168" style="position:absolute;left:1039;top:323;width:106;height:111;visibility:visible;mso-wrap-style:square;v-text-anchor:top"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" path="m106,r-3,l99,4,95,9r-2,2l104,11r3,-9l106,1r,-1e" fillcolor="black" stroked="f">
                    <v:path arrowok="t" o:connecttype="custom" o:connectlocs="106,386;103,386;99,390;95,395;93,397;104,397;107,388;106,387;106,386;106,386" o:connectangles="0,0,0,0,0,0,0,0,0,0"/>
                  </v:shape>
                </v:group>
                <v:group id="Group 145" o:spid="_x0000_s1169" style="position:absolute;left:824;top:1126;width:130;height:104" coordorigin="824,1126" coordsize="13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Freeform 146" o:spid="_x0000_s1170" style="position:absolute;left:824;top:1126;width:130;height:104;visibility:visible;mso-wrap-style:square;v-text-anchor:top" coordsize="13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" path="m124,62r-5,l119,63r-2,3l106,86,90,95,40,97,,97r,7l107,104r1,-3l124,67r,-1l125,66r,-3l124,62e" fillcolor="black" stroked="f">
                    <v:path arrowok="t" o:connecttype="custom" o:connectlocs="124,1251;119,1251;119,1252;117,1255;106,1275;90,1284;40,1286;0,1286;0,1293;107,1293;108,1290;124,1256;124,1255;125,1255;125,1252;124,1251" o:connectangles="0,0,0,0,0,0,0,0,0,0,0,0,0,0,0,0"/>
                  </v:shape>
                  <v:shape id="Freeform 147" o:spid="_x0000_s1171" style="position:absolute;left:824;top:1126;width:130;height:104;visibility:visible;mso-wrap-style:square;v-text-anchor:top" coordsize="13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" path="m57,7l37,7r3,1l40,10r,2l20,91r-1,5l19,97r17,l35,97r,-2l35,94,45,53r45,l91,47r-44,l57,8r,-1e" fillcolor="black" stroked="f">
                    <v:path arrowok="t" o:connecttype="custom" o:connectlocs="57,1196;37,1196;40,1197;40,1199;40,1201;20,1280;19,1285;19,1286;36,1286;35,1286;35,1284;35,1283;45,1242;90,1242;91,1236;47,1236;57,1197;57,1196" o:connectangles="0,0,0,0,0,0,0,0,0,0,0,0,0,0,0,0,0,0"/>
                  </v:shape>
                  <v:shape id="Freeform 148" o:spid="_x0000_s1172" style="position:absolute;left:824;top:1126;width:130;height:104;visibility:visible;mso-wrap-style:square;v-text-anchor:top" coordsize="13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" path="m90,53r-10,l80,56r,8l79,67r,4l85,71r,-1l86,66,90,53e" fillcolor="black" stroked="f">
                    <v:path arrowok="t" o:connecttype="custom" o:connectlocs="90,1242;80,1242;80,1245;80,1253;79,1256;79,1260;85,1260;85,1259;86,1255;90,1242" o:connectangles="0,0,0,0,0,0,0,0,0,0"/>
                  </v:shape>
                  <v:shape id="Freeform 149" o:spid="_x0000_s1173" style="position:absolute;left:824;top:1126;width:130;height:104;visibility:visible;mso-wrap-style:square;v-text-anchor:top" coordsize="13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" path="m94,29r-5,l89,30r-1,2l85,45r-5,2l91,47,95,34r,-1l95,32r,-2l94,29e" fillcolor="black" stroked="f">
                    <v:path arrowok="t" o:connecttype="custom" o:connectlocs="94,1218;89,1218;89,1219;88,1221;85,1234;80,1236;91,1236;95,1223;95,1222;95,1221;95,1219;94,1218" o:connectangles="0,0,0,0,0,0,0,0,0,0,0,0"/>
                  </v:shape>
                  <v:shape id="Freeform 150" o:spid="_x0000_s1174" style="position:absolute;left:824;top:1126;width:130;height:104;visibility:visible;mso-wrap-style:square;v-text-anchor:top" coordsize="13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" path="m130,l25,r,7l115,7r6,3l121,30r,6l122,37r5,l127,35r1,-6l130,5r,-2l130,e" fillcolor="black" stroked="f">
                    <v:path arrowok="t" o:connecttype="custom" o:connectlocs="130,1189;25,1189;25,1196;115,1196;121,1199;121,1219;121,1219;121,1225;122,1226;127,1226;127,1224;128,1218;130,1194;130,1192;130,1189" o:connectangles="0,0,0,0,0,0,0,0,0,0,0,0,0,0,0"/>
                  </v:shape>
                </v:group>
                <v:group id="Group 151" o:spid="_x0000_s1175" style="position:absolute;left:1044;top:1187;width:117;height:9" coordorigin="1044,1187" coordsize="1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Freeform 152" o:spid="_x0000_s1176" style="position:absolute;left:1044;top:1187;width:117;height:9;visibility:visible;mso-wrap-style:square;v-text-anchor:top" coordsize="1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" path="m116,l,,,9r110,l113,9,116,e" fillcolor="black" stroked="f">
                    <v:path arrowok="t" o:connecttype="custom" o:connectlocs="116,1250;0,1250;0,1259;110,1259;113,1259;116,1250" o:connectangles="0,0,0,0,0,0"/>
                  </v:shape>
                </v:group>
                <v:group id="Group 153" o:spid="_x0000_s1177" style="position:absolute;left:1254;top:1122;width:106;height:111" coordorigin="1254,1122"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shape id="Freeform 154" o:spid="_x0000_s1178" style="position:absolute;left:1254;top:1122;width:106;height:111;visibility:visible;mso-wrap-style:square;v-text-anchor:top"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" path="m15,73r-5,l9,73,8,77,1,107r-1,l,109r,2l4,111r2,-2l8,107r4,-4l14,101r15,l15,89,14,81r,-2l15,77r,-1l15,73e" fillcolor="black" stroked="f">
                    <v:path arrowok="t" o:connecttype="custom" o:connectlocs="15,1258;10,1258;9,1258;8,1262;1,1292;0,1292;0,1294;0,1296;4,1296;6,1294;8,1292;12,1288;14,1286;29,1286;15,1274;14,1266;14,1264;15,1262;15,1261;15,1258" o:connectangles="0,0,0,0,0,0,0,0,0,0,0,0,0,0,0,0,0,0,0,0"/>
                  </v:shape>
                  <v:shape id="Freeform 155" o:spid="_x0000_s1179" style="position:absolute;left:1254;top:1122;width:106;height:111;visibility:visible;mso-wrap-style:square;v-text-anchor:top"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" path="m29,101r-15,l22,109r14,2l47,111r24,-5l73,104r-20,l30,102r-1,-1e" fillcolor="black" stroked="f">
                    <v:path arrowok="t" o:connecttype="custom" o:connectlocs="29,1286;14,1286;22,1294;36,1296;47,1296;71,1291;73,1289;53,1289;30,1287;29,1286" o:connectangles="0,0,0,0,0,0,0,0,0,0"/>
                  </v:shape>
                  <v:shape id="Freeform 156" o:spid="_x0000_s1180" style="position:absolute;left:1254;top:1122;width:106;height:111;visibility:visible;mso-wrap-style:square;v-text-anchor:top"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" path="m80,l64,,41,6,24,20r1,25l36,55r5,1l54,59r3,1l83,78,75,94,53,104r20,l87,91,88,65,78,53,70,50,42,44r-3,l35,40,31,38,29,34r,-4l39,14,61,7,89,6,80,e" fillcolor="black" stroked="f">
                    <v:path arrowok="t" o:connecttype="custom" o:connectlocs="80,1185;64,1185;41,1191;24,1205;25,1230;36,1240;41,1241;54,1244;57,1245;83,1263;75,1279;53,1289;73,1289;87,1276;88,1250;78,1238;70,1235;42,1229;39,1229;35,1225;31,1223;29,1219;29,1215;39,1199;61,1192;89,1191;89,1191;80,1185" o:connectangles="0,0,0,0,0,0,0,0,0,0,0,0,0,0,0,0,0,0,0,0,0,0,0,0,0,0,0,0"/>
                  </v:shape>
                  <v:shape id="Freeform 157" o:spid="_x0000_s1181" style="position:absolute;left:1254;top:1122;width:106;height:111;visibility:visible;mso-wrap-style:square;v-text-anchor:top"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" path="m89,6l77,6r15,5l92,33r,1l92,38r6,l99,34r5,-23l93,11,89,6e" fillcolor="black" stroked="f">
                    <v:path arrowok="t" o:connecttype="custom" o:connectlocs="89,1191;77,1191;92,1196;92,1218;92,1219;92,1223;98,1223;98,1223;99,1219;104,1196;93,1196;89,1191" o:connectangles="0,0,0,0,0,0,0,0,0,0,0,0"/>
                  </v:shape>
                  <v:shape id="Freeform 158" o:spid="_x0000_s1182" style="position:absolute;left:1254;top:1122;width:106;height:111;visibility:visible;mso-wrap-style:square;v-text-anchor:top"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" path="m105,r-2,l101,2,99,4r-6,7l104,11r2,-9l106,1r,-1l105,e" fillcolor="black" stroked="f">
                    <v:path arrowok="t" o:connecttype="custom" o:connectlocs="105,1185;103,1185;101,1187;99,1189;93,1196;104,1196;106,1187;106,1186;106,1186;106,1185;105,1185;105,1185" o:connectangles="0,0,0,0,0,0,0,0,0,0,0,0"/>
                  </v:shape>
                </v:group>
                <v:group id="Group 159" o:spid="_x0000_s1183" style="position:absolute;left:794;top:164;width:597;height:429" coordorigin="794,164" coordsize="597,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Freeform 160" o:spid="_x0000_s1184" style="position:absolute;left:794;top:164;width:597;height:429;visibility:visible;mso-wrap-style:square;v-text-anchor:top" coordsize="597,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" path="m,l597,r,429l,429,,xe" filled="f" strokeweight=".26917mm">
                    <v:path arrowok="t" o:connecttype="custom" o:connectlocs="0,227;597,227;597,656;0,656;0,227" o:connectangles="0,0,0,0,0"/>
                  </v:shape>
                </v:group>
                <w10:wrap anchorx="margin"/>
              </v:group>
            </w:pict>
          </mc:Fallback>
        </mc:AlternateContent>
      </w:r>
    </w:p>
    <w:p w14:paraId="64F6F2C0" w14:textId="09BFE27A" w:rsidR="00422DAD" w:rsidRPr="007B6349" w:rsidRDefault="00422DAD" w:rsidP="00422DAD">
      <w:pPr>
        <w:pStyle w:val="af9"/>
        <w:rPr>
          <w:rFonts w:asciiTheme="minorBidi" w:hAnsiTheme="minorBidi"/>
          <w:sz w:val="22"/>
          <w:szCs w:val="22"/>
        </w:rPr>
      </w:pPr>
    </w:p>
    <w:p w14:paraId="710CD05A" w14:textId="78157FD8" w:rsidR="00422DAD" w:rsidRPr="007B6349" w:rsidRDefault="00422DAD" w:rsidP="00422DAD">
      <w:pPr>
        <w:pStyle w:val="af9"/>
        <w:rPr>
          <w:rFonts w:asciiTheme="minorBidi" w:hAnsiTheme="minorBidi"/>
          <w:sz w:val="22"/>
          <w:szCs w:val="22"/>
          <w:rtl/>
        </w:rPr>
      </w:pPr>
    </w:p>
    <w:p w14:paraId="4BAA5BBB" w14:textId="3EF13E87" w:rsidR="00422DAD" w:rsidRPr="007B6349" w:rsidRDefault="00422DAD" w:rsidP="00422DAD">
      <w:pPr>
        <w:pStyle w:val="af9"/>
        <w:rPr>
          <w:rFonts w:asciiTheme="minorBidi" w:hAnsiTheme="minorBidi"/>
          <w:sz w:val="22"/>
          <w:szCs w:val="22"/>
          <w:rtl/>
        </w:rPr>
      </w:pPr>
    </w:p>
    <w:p w14:paraId="1E52C4FD" w14:textId="0EB35C47" w:rsidR="00422DAD" w:rsidRPr="007B6349" w:rsidRDefault="00422DAD" w:rsidP="00422DAD">
      <w:pPr>
        <w:pStyle w:val="af9"/>
        <w:rPr>
          <w:rFonts w:asciiTheme="minorBidi" w:hAnsiTheme="minorBidi"/>
          <w:sz w:val="22"/>
          <w:szCs w:val="22"/>
          <w:rtl/>
        </w:rPr>
      </w:pPr>
    </w:p>
    <w:p w14:paraId="2A5EFC62" w14:textId="79216452" w:rsidR="00422DAD" w:rsidRPr="007B6349" w:rsidRDefault="00422DAD" w:rsidP="00422DAD">
      <w:pPr>
        <w:pStyle w:val="af9"/>
        <w:rPr>
          <w:rFonts w:asciiTheme="minorBidi" w:hAnsiTheme="minorBidi"/>
          <w:sz w:val="22"/>
          <w:szCs w:val="22"/>
          <w:rtl/>
        </w:rPr>
      </w:pPr>
    </w:p>
    <w:p w14:paraId="6ED2F2BC" w14:textId="514A9D88" w:rsidR="00422DAD" w:rsidRPr="007B6349" w:rsidRDefault="00422DAD" w:rsidP="00422DAD">
      <w:pPr>
        <w:pStyle w:val="af9"/>
        <w:rPr>
          <w:rFonts w:asciiTheme="minorBidi" w:hAnsiTheme="minorBidi"/>
          <w:sz w:val="22"/>
          <w:szCs w:val="22"/>
          <w:rtl/>
        </w:rPr>
      </w:pPr>
    </w:p>
    <w:p w14:paraId="622F321B" w14:textId="77777777" w:rsidR="00422DAD" w:rsidRPr="007B6349" w:rsidRDefault="00422DAD" w:rsidP="00422DAD">
      <w:pPr>
        <w:pStyle w:val="af9"/>
        <w:rPr>
          <w:rFonts w:asciiTheme="minorBidi" w:hAnsiTheme="minorBidi"/>
          <w:sz w:val="22"/>
          <w:szCs w:val="22"/>
          <w:rtl/>
        </w:rPr>
      </w:pPr>
    </w:p>
    <w:p w14:paraId="33C590DC" w14:textId="77777777" w:rsidR="00422DAD" w:rsidRPr="007B6349" w:rsidRDefault="00422DAD" w:rsidP="00422DAD">
      <w:pPr>
        <w:pStyle w:val="af9"/>
        <w:rPr>
          <w:rFonts w:asciiTheme="minorBidi" w:hAnsiTheme="minorBidi"/>
          <w:sz w:val="22"/>
          <w:szCs w:val="22"/>
          <w:rtl/>
        </w:rPr>
      </w:pPr>
    </w:p>
    <w:p w14:paraId="37857B8F" w14:textId="77777777" w:rsidR="00422DAD" w:rsidRPr="007B6349" w:rsidRDefault="00422DAD" w:rsidP="00422DAD">
      <w:pPr>
        <w:pStyle w:val="af9"/>
        <w:rPr>
          <w:rFonts w:asciiTheme="minorBidi" w:hAnsiTheme="minorBidi"/>
          <w:sz w:val="22"/>
          <w:szCs w:val="22"/>
          <w:rtl/>
        </w:rPr>
      </w:pPr>
    </w:p>
    <w:p w14:paraId="73B1ACFA" w14:textId="77777777" w:rsidR="00422DAD" w:rsidRPr="007B6349" w:rsidRDefault="00422DAD" w:rsidP="00422DAD">
      <w:pPr>
        <w:pStyle w:val="af9"/>
        <w:rPr>
          <w:rFonts w:asciiTheme="minorBidi" w:hAnsiTheme="minorBidi"/>
          <w:sz w:val="22"/>
          <w:szCs w:val="22"/>
          <w:rtl/>
        </w:rPr>
      </w:pPr>
    </w:p>
    <w:p w14:paraId="4FBCE808" w14:textId="72B47E89" w:rsidR="00422DAD" w:rsidRPr="007B6349" w:rsidRDefault="00422DAD" w:rsidP="00422DAD">
      <w:pPr>
        <w:pStyle w:val="af9"/>
        <w:rPr>
          <w:rFonts w:asciiTheme="minorBidi" w:hAnsiTheme="minorBidi"/>
          <w:sz w:val="22"/>
          <w:szCs w:val="22"/>
          <w:rtl/>
        </w:rPr>
      </w:pPr>
    </w:p>
    <w:p w14:paraId="568E82A9" w14:textId="5DDEDBDB"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חוק בקרה</w:t>
      </w:r>
    </w:p>
    <w:p w14:paraId="343768E2" w14:textId="5A6442BE" w:rsidR="00422DAD" w:rsidRPr="007B6349" w:rsidRDefault="00422DAD" w:rsidP="00422DAD">
      <w:pPr>
        <w:pStyle w:val="af9"/>
        <w:rPr>
          <w:rFonts w:asciiTheme="minorBidi" w:hAnsiTheme="minorBidi"/>
          <w:sz w:val="22"/>
          <w:szCs w:val="22"/>
          <w:rtl/>
        </w:rPr>
      </w:pPr>
      <m:oMathPara>
        <m:oMathParaPr>
          <m:jc m:val="centerGroup"/>
        </m:oMathParaPr>
        <m:oMath>
          <m:r>
            <w:rPr>
              <w:rFonts w:ascii="Cambria Math" w:hAnsi="Cambria Math"/>
              <w:sz w:val="22"/>
              <w:szCs w:val="22"/>
            </w:rPr>
            <m:t>U</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s∙P</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m:t>
          </m:r>
          <m:d>
            <m:dPr>
              <m:begChr m:val="["/>
              <m:endChr m:val="]"/>
              <m:ctrlPr>
                <w:rPr>
                  <w:rFonts w:ascii="Cambria Math" w:hAnsi="Cambria Math"/>
                  <w:i/>
                  <w:iCs/>
                  <w:sz w:val="22"/>
                  <w:szCs w:val="22"/>
                </w:rPr>
              </m:ctrlPr>
            </m:dPr>
            <m:e>
              <m:sSub>
                <m:sSubPr>
                  <m:ctrlPr>
                    <w:rPr>
                      <w:rFonts w:ascii="Cambria Math" w:hAnsi="Cambria Math"/>
                      <w:i/>
                      <w:iCs/>
                      <w:sz w:val="22"/>
                      <w:szCs w:val="22"/>
                    </w:rPr>
                  </m:ctrlPr>
                </m:sSubPr>
                <m:e>
                  <m:r>
                    <w:rPr>
                      <w:rFonts w:ascii="Cambria Math" w:hAnsi="Cambria Math"/>
                      <w:sz w:val="22"/>
                      <w:szCs w:val="22"/>
                    </w:rPr>
                    <m:t>X</m:t>
                  </m:r>
                </m:e>
                <m:sub>
                  <m:r>
                    <w:rPr>
                      <w:rFonts w:ascii="Cambria Math" w:hAnsi="Cambria Math"/>
                      <w:sz w:val="22"/>
                      <w:szCs w:val="22"/>
                    </w:rPr>
                    <m:t>R</m:t>
                  </m:r>
                </m:sub>
              </m:sSub>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X</m:t>
              </m:r>
              <m:d>
                <m:dPr>
                  <m:ctrlPr>
                    <w:rPr>
                      <w:rFonts w:ascii="Cambria Math" w:hAnsi="Cambria Math"/>
                      <w:i/>
                      <w:iCs/>
                      <w:sz w:val="22"/>
                      <w:szCs w:val="22"/>
                    </w:rPr>
                  </m:ctrlPr>
                </m:dPr>
                <m:e>
                  <m:r>
                    <w:rPr>
                      <w:rFonts w:ascii="Cambria Math" w:hAnsi="Cambria Math"/>
                      <w:sz w:val="22"/>
                      <w:szCs w:val="22"/>
                    </w:rPr>
                    <m:t>s</m:t>
                  </m:r>
                </m:e>
              </m:d>
            </m:e>
          </m:d>
          <m:r>
            <w:rPr>
              <w:rFonts w:ascii="Cambria Math" w:hAnsi="Cambria Math"/>
              <w:sz w:val="22"/>
              <w:szCs w:val="22"/>
            </w:rPr>
            <m:t>+</m:t>
          </m:r>
          <m:d>
            <m:dPr>
              <m:begChr m:val="["/>
              <m:endChr m:val="]"/>
              <m:ctrlPr>
                <w:rPr>
                  <w:rFonts w:ascii="Cambria Math" w:hAnsi="Cambria Math"/>
                  <w:i/>
                  <w:iCs/>
                  <w:sz w:val="22"/>
                  <w:szCs w:val="22"/>
                </w:rPr>
              </m:ctrlPr>
            </m:dPr>
            <m:e>
              <m:r>
                <w:rPr>
                  <w:rFonts w:ascii="Cambria Math" w:hAnsi="Cambria Math"/>
                  <w:sz w:val="22"/>
                  <w:szCs w:val="22"/>
                </w:rPr>
                <m:t>E-s</m:t>
              </m:r>
            </m:e>
          </m:d>
          <m:r>
            <w:rPr>
              <w:rFonts w:ascii="Cambria Math" w:hAnsi="Cambria Math"/>
              <w:sz w:val="22"/>
              <w:szCs w:val="22"/>
            </w:rPr>
            <m:t>∙W</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F</m:t>
              </m:r>
            </m:e>
            <m:sub>
              <m:r>
                <w:rPr>
                  <w:rFonts w:ascii="Cambria Math" w:hAnsi="Cambria Math"/>
                  <w:sz w:val="22"/>
                  <w:szCs w:val="22"/>
                </w:rPr>
                <m:t>R</m:t>
              </m:r>
            </m:sub>
          </m:sSub>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F(s)]</m:t>
          </m:r>
        </m:oMath>
      </m:oMathPara>
    </w:p>
    <w:p w14:paraId="4CBF77A0" w14:textId="63CBFAD5"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הסבר כללי</w:t>
      </w:r>
    </w:p>
    <w:p w14:paraId="685D0093" w14:textId="797155E6"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שיטה זו מחלקת את מרחב העבודה לתת-מרחבי עבודה אורתוגונליים משלימים, אשר בכל אחד מהם מתבצעת בקרת תנועה או בקרת כוח.</w:t>
      </w:r>
    </w:p>
    <w:p w14:paraId="0BF941AF" w14:textId="28BC8C30" w:rsidR="00422DAD" w:rsidRPr="007B6349" w:rsidRDefault="00422DAD" w:rsidP="00422DAD">
      <w:pPr>
        <w:rPr>
          <w:rFonts w:asciiTheme="minorBidi" w:hAnsiTheme="minorBidi"/>
          <w:sz w:val="22"/>
          <w:szCs w:val="22"/>
        </w:rPr>
      </w:pPr>
      <w:r w:rsidRPr="007B6349">
        <w:rPr>
          <w:rFonts w:asciiTheme="minorBidi" w:hAnsiTheme="minorBidi"/>
          <w:noProof/>
          <w:sz w:val="22"/>
          <w:szCs w:val="22"/>
        </w:rPr>
        <w:drawing>
          <wp:inline distT="0" distB="0" distL="0" distR="0" wp14:anchorId="645AD5AB" wp14:editId="4519D5B1">
            <wp:extent cx="5274310" cy="2255520"/>
            <wp:effectExtent l="0" t="0" r="2540" b="0"/>
            <wp:docPr id="160" name="table">
              <a:extLst xmlns:a="http://schemas.openxmlformats.org/drawingml/2006/main">
                <a:ext uri="{FF2B5EF4-FFF2-40B4-BE49-F238E27FC236}">
                  <a16:creationId xmlns:a16="http://schemas.microsoft.com/office/drawing/2014/main" id="{534E040C-84E3-4D03-9826-EB42E6CA9FB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534E040C-84E3-4D03-9826-EB42E6CA9FB9}"/>
                        </a:ext>
                      </a:extLst>
                    </pic:cNvPr>
                    <pic:cNvPicPr>
                      <a:picLocks noChangeAspect="1"/>
                    </pic:cNvPicPr>
                  </pic:nvPicPr>
                  <pic:blipFill>
                    <a:blip r:embed="rId10"/>
                    <a:stretch>
                      <a:fillRect/>
                    </a:stretch>
                  </pic:blipFill>
                  <pic:spPr>
                    <a:xfrm>
                      <a:off x="0" y="0"/>
                      <a:ext cx="5274310" cy="2255520"/>
                    </a:xfrm>
                    <a:prstGeom prst="rect">
                      <a:avLst/>
                    </a:prstGeom>
                  </pic:spPr>
                </pic:pic>
              </a:graphicData>
            </a:graphic>
          </wp:inline>
        </w:drawing>
      </w:r>
    </w:p>
    <w:p w14:paraId="1E5D263E" w14:textId="412CA281" w:rsidR="00422DAD" w:rsidRPr="007B6349" w:rsidRDefault="00422DAD" w:rsidP="00422DAD">
      <w:pPr>
        <w:rPr>
          <w:rFonts w:asciiTheme="minorBidi" w:hAnsiTheme="minorBidi"/>
          <w:sz w:val="22"/>
          <w:szCs w:val="22"/>
        </w:rPr>
      </w:pPr>
    </w:p>
    <w:p w14:paraId="448A1874" w14:textId="77777777" w:rsidR="007B6349" w:rsidRDefault="007B6349">
      <w:pPr>
        <w:rPr>
          <w:rFonts w:asciiTheme="minorBidi" w:hAnsiTheme="minorBidi"/>
          <w:sz w:val="22"/>
          <w:szCs w:val="22"/>
          <w:u w:val="single"/>
          <w:rtl/>
        </w:rPr>
      </w:pPr>
      <w:r>
        <w:rPr>
          <w:rFonts w:asciiTheme="minorBidi" w:hAnsiTheme="minorBidi"/>
          <w:sz w:val="22"/>
          <w:szCs w:val="22"/>
          <w:u w:val="single"/>
          <w:rtl/>
        </w:rPr>
        <w:br w:type="page"/>
      </w:r>
    </w:p>
    <w:p w14:paraId="686304F5" w14:textId="1A0B74BC" w:rsidR="00422DAD" w:rsidRPr="007B6349" w:rsidRDefault="00422DAD" w:rsidP="00422DAD">
      <w:pPr>
        <w:rPr>
          <w:rFonts w:asciiTheme="minorBidi" w:hAnsiTheme="minorBidi"/>
          <w:sz w:val="22"/>
          <w:szCs w:val="22"/>
          <w:u w:val="single"/>
          <w:rtl/>
        </w:rPr>
      </w:pPr>
      <w:r w:rsidRPr="007B6349">
        <w:rPr>
          <w:rFonts w:asciiTheme="minorBidi" w:hAnsiTheme="minorBidi"/>
          <w:sz w:val="22"/>
          <w:szCs w:val="22"/>
          <w:u w:val="single"/>
          <w:rtl/>
        </w:rPr>
        <w:lastRenderedPageBreak/>
        <w:t>בקרת כוח/מיקום מקבילה:</w:t>
      </w:r>
    </w:p>
    <w:p w14:paraId="410EAEFF" w14:textId="5DBD654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סכמת בקרה</w:t>
      </w:r>
    </w:p>
    <w:p w14:paraId="53719298" w14:textId="45E32F88" w:rsidR="00422DAD" w:rsidRPr="007B6349" w:rsidRDefault="007B6349" w:rsidP="00422DAD">
      <w:pPr>
        <w:rPr>
          <w:rFonts w:asciiTheme="minorBidi" w:hAnsiTheme="minorBidi"/>
          <w:sz w:val="22"/>
          <w:szCs w:val="22"/>
          <w:rtl/>
        </w:rPr>
      </w:pPr>
      <w:r w:rsidRPr="007B6349">
        <w:rPr>
          <w:rFonts w:asciiTheme="minorBidi" w:hAnsiTheme="minorBidi"/>
          <w:noProof/>
          <w:sz w:val="22"/>
          <w:szCs w:val="22"/>
        </w:rPr>
        <mc:AlternateContent>
          <mc:Choice Requires="wpg">
            <w:drawing>
              <wp:anchor distT="0" distB="0" distL="114300" distR="114300" simplePos="0" relativeHeight="251720704" behindDoc="0" locked="0" layoutInCell="1" allowOverlap="1" wp14:anchorId="357FC297" wp14:editId="0B27AFD6">
                <wp:simplePos x="0" y="0"/>
                <wp:positionH relativeFrom="margin">
                  <wp:posOffset>733726</wp:posOffset>
                </wp:positionH>
                <wp:positionV relativeFrom="paragraph">
                  <wp:posOffset>15240</wp:posOffset>
                </wp:positionV>
                <wp:extent cx="4712034" cy="1524000"/>
                <wp:effectExtent l="0" t="0" r="12700" b="19050"/>
                <wp:wrapNone/>
                <wp:docPr id="161" name="Group 84"/>
                <wp:cNvGraphicFramePr/>
                <a:graphic xmlns:a="http://schemas.openxmlformats.org/drawingml/2006/main">
                  <a:graphicData uri="http://schemas.microsoft.com/office/word/2010/wordprocessingGroup">
                    <wpg:wgp>
                      <wpg:cNvGrpSpPr/>
                      <wpg:grpSpPr bwMode="auto">
                        <a:xfrm>
                          <a:off x="0" y="0"/>
                          <a:ext cx="4712034" cy="1524000"/>
                          <a:chOff x="7" y="7"/>
                          <a:chExt cx="4238" cy="1513"/>
                        </a:xfrm>
                      </wpg:grpSpPr>
                      <wpg:grpSp>
                        <wpg:cNvPr id="162" name="Group 85"/>
                        <wpg:cNvGrpSpPr>
                          <a:grpSpLocks/>
                        </wpg:cNvGrpSpPr>
                        <wpg:grpSpPr bwMode="auto">
                          <a:xfrm>
                            <a:off x="8" y="371"/>
                            <a:ext cx="363" cy="2"/>
                            <a:chOff x="8" y="371"/>
                            <a:chExt cx="363" cy="2"/>
                          </a:xfrm>
                        </wpg:grpSpPr>
                        <wps:wsp>
                          <wps:cNvPr id="163" name="Freeform 86"/>
                          <wps:cNvSpPr>
                            <a:spLocks/>
                          </wps:cNvSpPr>
                          <wps:spPr bwMode="auto">
                            <a:xfrm>
                              <a:off x="8" y="371"/>
                              <a:ext cx="363" cy="2"/>
                            </a:xfrm>
                            <a:custGeom>
                              <a:avLst/>
                              <a:gdLst>
                                <a:gd name="T0" fmla="+- 0 1239 1239"/>
                                <a:gd name="T1" fmla="*/ T0 w 363"/>
                                <a:gd name="T2" fmla="+- 0 1602 1239"/>
                                <a:gd name="T3" fmla="*/ T2 w 363"/>
                              </a:gdLst>
                              <a:ahLst/>
                              <a:cxnLst>
                                <a:cxn ang="0">
                                  <a:pos x="T1" y="0"/>
                                </a:cxn>
                                <a:cxn ang="0">
                                  <a:pos x="T3" y="0"/>
                                </a:cxn>
                              </a:cxnLst>
                              <a:rect l="0" t="0" r="r" b="b"/>
                              <a:pathLst>
                                <a:path w="363">
                                  <a:moveTo>
                                    <a:pt x="0" y="0"/>
                                  </a:moveTo>
                                  <a:lnTo>
                                    <a:pt x="363" y="0"/>
                                  </a:lnTo>
                                </a:path>
                              </a:pathLst>
                            </a:custGeom>
                            <a:noFill/>
                            <a:ln w="9677">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165" name="Group 87"/>
                        <wpg:cNvGrpSpPr>
                          <a:grpSpLocks/>
                        </wpg:cNvGrpSpPr>
                        <wpg:grpSpPr bwMode="auto">
                          <a:xfrm>
                            <a:off x="292" y="334"/>
                            <a:ext cx="100" cy="73"/>
                            <a:chOff x="292" y="334"/>
                            <a:chExt cx="100" cy="73"/>
                          </a:xfrm>
                        </wpg:grpSpPr>
                        <wps:wsp>
                          <wps:cNvPr id="166" name="Freeform 88"/>
                          <wps:cNvSpPr>
                            <a:spLocks/>
                          </wps:cNvSpPr>
                          <wps:spPr bwMode="auto">
                            <a:xfrm>
                              <a:off x="292" y="334"/>
                              <a:ext cx="100" cy="73"/>
                            </a:xfrm>
                            <a:custGeom>
                              <a:avLst/>
                              <a:gdLst>
                                <a:gd name="T0" fmla="+- 0 1523 1523"/>
                                <a:gd name="T1" fmla="*/ T0 w 100"/>
                                <a:gd name="T2" fmla="+- 0 -1285 -1285"/>
                                <a:gd name="T3" fmla="*/ -1285 h 73"/>
                                <a:gd name="T4" fmla="+- 0 1532 1523"/>
                                <a:gd name="T5" fmla="*/ T4 w 100"/>
                                <a:gd name="T6" fmla="+- 0 -1267 -1285"/>
                                <a:gd name="T7" fmla="*/ -1267 h 73"/>
                                <a:gd name="T8" fmla="+- 0 1535 1523"/>
                                <a:gd name="T9" fmla="*/ T8 w 100"/>
                                <a:gd name="T10" fmla="+- 0 -1248 -1285"/>
                                <a:gd name="T11" fmla="*/ -1248 h 73"/>
                                <a:gd name="T12" fmla="+- 0 1532 1523"/>
                                <a:gd name="T13" fmla="*/ T12 w 100"/>
                                <a:gd name="T14" fmla="+- 0 -1229 -1285"/>
                                <a:gd name="T15" fmla="*/ -1229 h 73"/>
                                <a:gd name="T16" fmla="+- 0 1523 1523"/>
                                <a:gd name="T17" fmla="*/ T16 w 100"/>
                                <a:gd name="T18" fmla="+- 0 -1211 -1285"/>
                                <a:gd name="T19" fmla="*/ -1211 h 73"/>
                                <a:gd name="T20" fmla="+- 0 1622 1523"/>
                                <a:gd name="T21" fmla="*/ T20 w 100"/>
                                <a:gd name="T22" fmla="+- 0 -1248 -1285"/>
                                <a:gd name="T23" fmla="*/ -1248 h 73"/>
                                <a:gd name="T24" fmla="+- 0 1523 1523"/>
                                <a:gd name="T25" fmla="*/ T24 w 100"/>
                                <a:gd name="T26" fmla="+- 0 -1285 -1285"/>
                                <a:gd name="T27" fmla="*/ -1285 h 73"/>
                              </a:gdLst>
                              <a:ahLst/>
                              <a:cxnLst>
                                <a:cxn ang="0">
                                  <a:pos x="T1" y="T3"/>
                                </a:cxn>
                                <a:cxn ang="0">
                                  <a:pos x="T5" y="T7"/>
                                </a:cxn>
                                <a:cxn ang="0">
                                  <a:pos x="T9" y="T11"/>
                                </a:cxn>
                                <a:cxn ang="0">
                                  <a:pos x="T13" y="T15"/>
                                </a:cxn>
                                <a:cxn ang="0">
                                  <a:pos x="T17" y="T19"/>
                                </a:cxn>
                                <a:cxn ang="0">
                                  <a:pos x="T21" y="T23"/>
                                </a:cxn>
                                <a:cxn ang="0">
                                  <a:pos x="T25" y="T27"/>
                                </a:cxn>
                              </a:cxnLst>
                              <a:rect l="0" t="0" r="r" b="b"/>
                              <a:pathLst>
                                <a:path w="100" h="73">
                                  <a:moveTo>
                                    <a:pt x="0" y="0"/>
                                  </a:moveTo>
                                  <a:lnTo>
                                    <a:pt x="9" y="18"/>
                                  </a:lnTo>
                                  <a:lnTo>
                                    <a:pt x="12" y="37"/>
                                  </a:lnTo>
                                  <a:lnTo>
                                    <a:pt x="9" y="56"/>
                                  </a:lnTo>
                                  <a:lnTo>
                                    <a:pt x="0" y="74"/>
                                  </a:lnTo>
                                  <a:lnTo>
                                    <a:pt x="99" y="37"/>
                                  </a:lnTo>
                                  <a:lnTo>
                                    <a:pt x="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67" name="Group 89"/>
                        <wpg:cNvGrpSpPr>
                          <a:grpSpLocks/>
                        </wpg:cNvGrpSpPr>
                        <wpg:grpSpPr bwMode="auto">
                          <a:xfrm>
                            <a:off x="398" y="228"/>
                            <a:ext cx="288" cy="287"/>
                            <a:chOff x="398" y="228"/>
                            <a:chExt cx="288" cy="287"/>
                          </a:xfrm>
                        </wpg:grpSpPr>
                        <wps:wsp>
                          <wps:cNvPr id="168" name="Freeform 90"/>
                          <wps:cNvSpPr>
                            <a:spLocks/>
                          </wps:cNvSpPr>
                          <wps:spPr bwMode="auto">
                            <a:xfrm>
                              <a:off x="398" y="228"/>
                              <a:ext cx="288" cy="287"/>
                            </a:xfrm>
                            <a:custGeom>
                              <a:avLst/>
                              <a:gdLst>
                                <a:gd name="T0" fmla="+- 0 1917 1629"/>
                                <a:gd name="T1" fmla="*/ T0 w 288"/>
                                <a:gd name="T2" fmla="+- 0 -1248 -1391"/>
                                <a:gd name="T3" fmla="*/ -1248 h 287"/>
                                <a:gd name="T4" fmla="+- 0 1901 1629"/>
                                <a:gd name="T5" fmla="*/ T4 w 288"/>
                                <a:gd name="T6" fmla="+- 0 -1183 -1391"/>
                                <a:gd name="T7" fmla="*/ -1183 h 287"/>
                                <a:gd name="T8" fmla="+- 0 1859 1629"/>
                                <a:gd name="T9" fmla="*/ T8 w 288"/>
                                <a:gd name="T10" fmla="+- 0 -1133 -1391"/>
                                <a:gd name="T11" fmla="*/ -1133 h 287"/>
                                <a:gd name="T12" fmla="+- 0 1799 1629"/>
                                <a:gd name="T13" fmla="*/ T12 w 288"/>
                                <a:gd name="T14" fmla="+- 0 -1107 -1391"/>
                                <a:gd name="T15" fmla="*/ -1107 h 287"/>
                                <a:gd name="T16" fmla="+- 0 1777 1629"/>
                                <a:gd name="T17" fmla="*/ T16 w 288"/>
                                <a:gd name="T18" fmla="+- 0 -1104 -1391"/>
                                <a:gd name="T19" fmla="*/ -1104 h 287"/>
                                <a:gd name="T20" fmla="+- 0 1753 1629"/>
                                <a:gd name="T21" fmla="*/ T20 w 288"/>
                                <a:gd name="T22" fmla="+- 0 -1106 -1391"/>
                                <a:gd name="T23" fmla="*/ -1106 h 287"/>
                                <a:gd name="T24" fmla="+- 0 1691 1629"/>
                                <a:gd name="T25" fmla="*/ T24 w 288"/>
                                <a:gd name="T26" fmla="+- 0 -1130 -1391"/>
                                <a:gd name="T27" fmla="*/ -1130 h 287"/>
                                <a:gd name="T28" fmla="+- 0 1647 1629"/>
                                <a:gd name="T29" fmla="*/ T28 w 288"/>
                                <a:gd name="T30" fmla="+- 0 -1178 -1391"/>
                                <a:gd name="T31" fmla="*/ -1178 h 287"/>
                                <a:gd name="T32" fmla="+- 0 1629 1629"/>
                                <a:gd name="T33" fmla="*/ T32 w 288"/>
                                <a:gd name="T34" fmla="+- 0 -1241 -1391"/>
                                <a:gd name="T35" fmla="*/ -1241 h 287"/>
                                <a:gd name="T36" fmla="+- 0 1631 1629"/>
                                <a:gd name="T37" fmla="*/ T36 w 288"/>
                                <a:gd name="T38" fmla="+- 0 -1265 -1391"/>
                                <a:gd name="T39" fmla="*/ -1265 h 287"/>
                                <a:gd name="T40" fmla="+- 0 1655 1629"/>
                                <a:gd name="T41" fmla="*/ T40 w 288"/>
                                <a:gd name="T42" fmla="+- 0 -1328 -1391"/>
                                <a:gd name="T43" fmla="*/ -1328 h 287"/>
                                <a:gd name="T44" fmla="+- 0 1701 1629"/>
                                <a:gd name="T45" fmla="*/ T44 w 288"/>
                                <a:gd name="T46" fmla="+- 0 -1372 -1391"/>
                                <a:gd name="T47" fmla="*/ -1372 h 287"/>
                                <a:gd name="T48" fmla="+- 0 1763 1629"/>
                                <a:gd name="T49" fmla="*/ T48 w 288"/>
                                <a:gd name="T50" fmla="+- 0 -1391 -1391"/>
                                <a:gd name="T51" fmla="*/ -1391 h 287"/>
                                <a:gd name="T52" fmla="+- 0 1788 1629"/>
                                <a:gd name="T53" fmla="*/ T52 w 288"/>
                                <a:gd name="T54" fmla="+- 0 -1390 -1391"/>
                                <a:gd name="T55" fmla="*/ -1390 h 287"/>
                                <a:gd name="T56" fmla="+- 0 1852 1629"/>
                                <a:gd name="T57" fmla="*/ T56 w 288"/>
                                <a:gd name="T58" fmla="+- 0 -1367 -1391"/>
                                <a:gd name="T59" fmla="*/ -1367 h 287"/>
                                <a:gd name="T60" fmla="+- 0 1896 1629"/>
                                <a:gd name="T61" fmla="*/ T60 w 288"/>
                                <a:gd name="T62" fmla="+- 0 -1321 -1391"/>
                                <a:gd name="T63" fmla="*/ -1321 h 287"/>
                                <a:gd name="T64" fmla="+- 0 1916 1629"/>
                                <a:gd name="T65" fmla="*/ T64 w 288"/>
                                <a:gd name="T66" fmla="+- 0 -1260 -1391"/>
                                <a:gd name="T67" fmla="*/ -1260 h 287"/>
                                <a:gd name="T68" fmla="+- 0 1917 1629"/>
                                <a:gd name="T69" fmla="*/ T68 w 288"/>
                                <a:gd name="T70" fmla="+- 0 -1248 -1391"/>
                                <a:gd name="T71" fmla="*/ -1248 h 28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288" h="287">
                                  <a:moveTo>
                                    <a:pt x="288" y="143"/>
                                  </a:moveTo>
                                  <a:lnTo>
                                    <a:pt x="272" y="208"/>
                                  </a:lnTo>
                                  <a:lnTo>
                                    <a:pt x="230" y="258"/>
                                  </a:lnTo>
                                  <a:lnTo>
                                    <a:pt x="170" y="284"/>
                                  </a:lnTo>
                                  <a:lnTo>
                                    <a:pt x="148" y="287"/>
                                  </a:lnTo>
                                  <a:lnTo>
                                    <a:pt x="124" y="285"/>
                                  </a:lnTo>
                                  <a:lnTo>
                                    <a:pt x="62" y="261"/>
                                  </a:lnTo>
                                  <a:lnTo>
                                    <a:pt x="18" y="213"/>
                                  </a:lnTo>
                                  <a:lnTo>
                                    <a:pt x="0" y="150"/>
                                  </a:lnTo>
                                  <a:lnTo>
                                    <a:pt x="2" y="126"/>
                                  </a:lnTo>
                                  <a:lnTo>
                                    <a:pt x="26" y="63"/>
                                  </a:lnTo>
                                  <a:lnTo>
                                    <a:pt x="72" y="19"/>
                                  </a:lnTo>
                                  <a:lnTo>
                                    <a:pt x="134" y="0"/>
                                  </a:lnTo>
                                  <a:lnTo>
                                    <a:pt x="159" y="1"/>
                                  </a:lnTo>
                                  <a:lnTo>
                                    <a:pt x="223" y="24"/>
                                  </a:lnTo>
                                  <a:lnTo>
                                    <a:pt x="267" y="70"/>
                                  </a:lnTo>
                                  <a:lnTo>
                                    <a:pt x="287" y="131"/>
                                  </a:lnTo>
                                  <a:lnTo>
                                    <a:pt x="288" y="143"/>
                                  </a:lnTo>
                                  <a:close/>
                                </a:path>
                              </a:pathLst>
                            </a:custGeom>
                            <a:noFill/>
                            <a:ln w="9677">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169" name="Group 91"/>
                        <wpg:cNvGrpSpPr>
                          <a:grpSpLocks/>
                        </wpg:cNvGrpSpPr>
                        <wpg:grpSpPr bwMode="auto">
                          <a:xfrm>
                            <a:off x="523" y="273"/>
                            <a:ext cx="38" cy="14"/>
                            <a:chOff x="523" y="273"/>
                            <a:chExt cx="38" cy="14"/>
                          </a:xfrm>
                        </wpg:grpSpPr>
                        <wps:wsp>
                          <wps:cNvPr id="170" name="Freeform 92"/>
                          <wps:cNvSpPr>
                            <a:spLocks/>
                          </wps:cNvSpPr>
                          <wps:spPr bwMode="auto">
                            <a:xfrm>
                              <a:off x="523" y="273"/>
                              <a:ext cx="38" cy="14"/>
                            </a:xfrm>
                            <a:custGeom>
                              <a:avLst/>
                              <a:gdLst>
                                <a:gd name="T0" fmla="+- 0 1754 1754"/>
                                <a:gd name="T1" fmla="*/ T0 w 38"/>
                                <a:gd name="T2" fmla="+- 0 -1339 -1346"/>
                                <a:gd name="T3" fmla="*/ -1339 h 14"/>
                                <a:gd name="T4" fmla="+- 0 1792 1754"/>
                                <a:gd name="T5" fmla="*/ T4 w 38"/>
                                <a:gd name="T6" fmla="+- 0 -1339 -1346"/>
                                <a:gd name="T7" fmla="*/ -1339 h 14"/>
                              </a:gdLst>
                              <a:ahLst/>
                              <a:cxnLst>
                                <a:cxn ang="0">
                                  <a:pos x="T1" y="T3"/>
                                </a:cxn>
                                <a:cxn ang="0">
                                  <a:pos x="T5" y="T7"/>
                                </a:cxn>
                              </a:cxnLst>
                              <a:rect l="0" t="0" r="r" b="b"/>
                              <a:pathLst>
                                <a:path w="38" h="14">
                                  <a:moveTo>
                                    <a:pt x="0" y="7"/>
                                  </a:moveTo>
                                  <a:lnTo>
                                    <a:pt x="38" y="7"/>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171" name="Group 93"/>
                        <wpg:cNvGrpSpPr>
                          <a:grpSpLocks/>
                        </wpg:cNvGrpSpPr>
                        <wpg:grpSpPr bwMode="auto">
                          <a:xfrm>
                            <a:off x="409" y="335"/>
                            <a:ext cx="42" cy="74"/>
                            <a:chOff x="409" y="335"/>
                            <a:chExt cx="42" cy="74"/>
                          </a:xfrm>
                        </wpg:grpSpPr>
                        <wps:wsp>
                          <wps:cNvPr id="172" name="Freeform 94"/>
                          <wps:cNvSpPr>
                            <a:spLocks/>
                          </wps:cNvSpPr>
                          <wps:spPr bwMode="auto">
                            <a:xfrm>
                              <a:off x="409" y="335"/>
                              <a:ext cx="42" cy="74"/>
                            </a:xfrm>
                            <a:custGeom>
                              <a:avLst/>
                              <a:gdLst>
                                <a:gd name="T0" fmla="+- 0 1683 1640"/>
                                <a:gd name="T1" fmla="*/ T0 w 42"/>
                                <a:gd name="T2" fmla="+- 0 -1242 -1284"/>
                                <a:gd name="T3" fmla="*/ -1242 h 74"/>
                                <a:gd name="T4" fmla="+- 0 1673 1640"/>
                                <a:gd name="T5" fmla="*/ T4 w 42"/>
                                <a:gd name="T6" fmla="+- 0 -1242 -1284"/>
                                <a:gd name="T7" fmla="*/ -1242 h 74"/>
                                <a:gd name="T8" fmla="+- 0 1673 1640"/>
                                <a:gd name="T9" fmla="*/ T8 w 42"/>
                                <a:gd name="T10" fmla="+- 0 -1210 -1284"/>
                                <a:gd name="T11" fmla="*/ -1210 h 74"/>
                                <a:gd name="T12" fmla="+- 0 1683 1640"/>
                                <a:gd name="T13" fmla="*/ T12 w 42"/>
                                <a:gd name="T14" fmla="+- 0 -1210 -1284"/>
                                <a:gd name="T15" fmla="*/ -1210 h 74"/>
                                <a:gd name="T16" fmla="+- 0 1683 1640"/>
                                <a:gd name="T17" fmla="*/ T16 w 42"/>
                                <a:gd name="T18" fmla="+- 0 -1242 -1284"/>
                                <a:gd name="T19" fmla="*/ -1242 h 74"/>
                              </a:gdLst>
                              <a:ahLst/>
                              <a:cxnLst>
                                <a:cxn ang="0">
                                  <a:pos x="T1" y="T3"/>
                                </a:cxn>
                                <a:cxn ang="0">
                                  <a:pos x="T5" y="T7"/>
                                </a:cxn>
                                <a:cxn ang="0">
                                  <a:pos x="T9" y="T11"/>
                                </a:cxn>
                                <a:cxn ang="0">
                                  <a:pos x="T13" y="T15"/>
                                </a:cxn>
                                <a:cxn ang="0">
                                  <a:pos x="T17" y="T19"/>
                                </a:cxn>
                              </a:cxnLst>
                              <a:rect l="0" t="0" r="r" b="b"/>
                              <a:pathLst>
                                <a:path w="42" h="74">
                                  <a:moveTo>
                                    <a:pt x="43" y="42"/>
                                  </a:moveTo>
                                  <a:lnTo>
                                    <a:pt x="33" y="42"/>
                                  </a:lnTo>
                                  <a:lnTo>
                                    <a:pt x="33" y="74"/>
                                  </a:lnTo>
                                  <a:lnTo>
                                    <a:pt x="43" y="74"/>
                                  </a:lnTo>
                                  <a:lnTo>
                                    <a:pt x="43" y="42"/>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73" name="Freeform 95"/>
                          <wps:cNvSpPr>
                            <a:spLocks/>
                          </wps:cNvSpPr>
                          <wps:spPr bwMode="auto">
                            <a:xfrm>
                              <a:off x="409" y="335"/>
                              <a:ext cx="42" cy="74"/>
                            </a:xfrm>
                            <a:custGeom>
                              <a:avLst/>
                              <a:gdLst>
                                <a:gd name="T0" fmla="+- 0 1715 1640"/>
                                <a:gd name="T1" fmla="*/ T0 w 42"/>
                                <a:gd name="T2" fmla="+- 0 -1252 -1284"/>
                                <a:gd name="T3" fmla="*/ -1252 h 74"/>
                                <a:gd name="T4" fmla="+- 0 1640 1640"/>
                                <a:gd name="T5" fmla="*/ T4 w 42"/>
                                <a:gd name="T6" fmla="+- 0 -1252 -1284"/>
                                <a:gd name="T7" fmla="*/ -1252 h 74"/>
                                <a:gd name="T8" fmla="+- 0 1640 1640"/>
                                <a:gd name="T9" fmla="*/ T8 w 42"/>
                                <a:gd name="T10" fmla="+- 0 -1242 -1284"/>
                                <a:gd name="T11" fmla="*/ -1242 h 74"/>
                                <a:gd name="T12" fmla="+- 0 1715 1640"/>
                                <a:gd name="T13" fmla="*/ T12 w 42"/>
                                <a:gd name="T14" fmla="+- 0 -1242 -1284"/>
                                <a:gd name="T15" fmla="*/ -1242 h 74"/>
                                <a:gd name="T16" fmla="+- 0 1715 1640"/>
                                <a:gd name="T17" fmla="*/ T16 w 42"/>
                                <a:gd name="T18" fmla="+- 0 -1252 -1284"/>
                                <a:gd name="T19" fmla="*/ -1252 h 74"/>
                              </a:gdLst>
                              <a:ahLst/>
                              <a:cxnLst>
                                <a:cxn ang="0">
                                  <a:pos x="T1" y="T3"/>
                                </a:cxn>
                                <a:cxn ang="0">
                                  <a:pos x="T5" y="T7"/>
                                </a:cxn>
                                <a:cxn ang="0">
                                  <a:pos x="T9" y="T11"/>
                                </a:cxn>
                                <a:cxn ang="0">
                                  <a:pos x="T13" y="T15"/>
                                </a:cxn>
                                <a:cxn ang="0">
                                  <a:pos x="T17" y="T19"/>
                                </a:cxn>
                              </a:cxnLst>
                              <a:rect l="0" t="0" r="r" b="b"/>
                              <a:pathLst>
                                <a:path w="42" h="74">
                                  <a:moveTo>
                                    <a:pt x="75" y="32"/>
                                  </a:moveTo>
                                  <a:lnTo>
                                    <a:pt x="0" y="32"/>
                                  </a:lnTo>
                                  <a:lnTo>
                                    <a:pt x="0" y="42"/>
                                  </a:lnTo>
                                  <a:lnTo>
                                    <a:pt x="75" y="42"/>
                                  </a:lnTo>
                                  <a:lnTo>
                                    <a:pt x="75" y="32"/>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74" name="Freeform 96"/>
                          <wps:cNvSpPr>
                            <a:spLocks/>
                          </wps:cNvSpPr>
                          <wps:spPr bwMode="auto">
                            <a:xfrm>
                              <a:off x="409" y="335"/>
                              <a:ext cx="42" cy="74"/>
                            </a:xfrm>
                            <a:custGeom>
                              <a:avLst/>
                              <a:gdLst>
                                <a:gd name="T0" fmla="+- 0 1683 1640"/>
                                <a:gd name="T1" fmla="*/ T0 w 42"/>
                                <a:gd name="T2" fmla="+- 0 -1284 -1284"/>
                                <a:gd name="T3" fmla="*/ -1284 h 74"/>
                                <a:gd name="T4" fmla="+- 0 1673 1640"/>
                                <a:gd name="T5" fmla="*/ T4 w 42"/>
                                <a:gd name="T6" fmla="+- 0 -1284 -1284"/>
                                <a:gd name="T7" fmla="*/ -1284 h 74"/>
                                <a:gd name="T8" fmla="+- 0 1673 1640"/>
                                <a:gd name="T9" fmla="*/ T8 w 42"/>
                                <a:gd name="T10" fmla="+- 0 -1252 -1284"/>
                                <a:gd name="T11" fmla="*/ -1252 h 74"/>
                                <a:gd name="T12" fmla="+- 0 1683 1640"/>
                                <a:gd name="T13" fmla="*/ T12 w 42"/>
                                <a:gd name="T14" fmla="+- 0 -1252 -1284"/>
                                <a:gd name="T15" fmla="*/ -1252 h 74"/>
                                <a:gd name="T16" fmla="+- 0 1683 1640"/>
                                <a:gd name="T17" fmla="*/ T16 w 42"/>
                                <a:gd name="T18" fmla="+- 0 -1284 -1284"/>
                                <a:gd name="T19" fmla="*/ -1284 h 74"/>
                              </a:gdLst>
                              <a:ahLst/>
                              <a:cxnLst>
                                <a:cxn ang="0">
                                  <a:pos x="T1" y="T3"/>
                                </a:cxn>
                                <a:cxn ang="0">
                                  <a:pos x="T5" y="T7"/>
                                </a:cxn>
                                <a:cxn ang="0">
                                  <a:pos x="T9" y="T11"/>
                                </a:cxn>
                                <a:cxn ang="0">
                                  <a:pos x="T13" y="T15"/>
                                </a:cxn>
                                <a:cxn ang="0">
                                  <a:pos x="T17" y="T19"/>
                                </a:cxn>
                              </a:cxnLst>
                              <a:rect l="0" t="0" r="r" b="b"/>
                              <a:pathLst>
                                <a:path w="42" h="74">
                                  <a:moveTo>
                                    <a:pt x="43" y="0"/>
                                  </a:moveTo>
                                  <a:lnTo>
                                    <a:pt x="33" y="0"/>
                                  </a:lnTo>
                                  <a:lnTo>
                                    <a:pt x="33" y="32"/>
                                  </a:lnTo>
                                  <a:lnTo>
                                    <a:pt x="43" y="32"/>
                                  </a:lnTo>
                                  <a:lnTo>
                                    <a:pt x="43"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75" name="Group 97"/>
                        <wpg:cNvGrpSpPr>
                          <a:grpSpLocks/>
                        </wpg:cNvGrpSpPr>
                        <wpg:grpSpPr bwMode="auto">
                          <a:xfrm>
                            <a:off x="684" y="371"/>
                            <a:ext cx="850" cy="2"/>
                            <a:chOff x="684" y="371"/>
                            <a:chExt cx="850" cy="2"/>
                          </a:xfrm>
                        </wpg:grpSpPr>
                        <wps:wsp>
                          <wps:cNvPr id="176" name="Freeform 98"/>
                          <wps:cNvSpPr>
                            <a:spLocks/>
                          </wps:cNvSpPr>
                          <wps:spPr bwMode="auto">
                            <a:xfrm>
                              <a:off x="684" y="371"/>
                              <a:ext cx="850" cy="2"/>
                            </a:xfrm>
                            <a:custGeom>
                              <a:avLst/>
                              <a:gdLst>
                                <a:gd name="T0" fmla="+- 0 1915 1915"/>
                                <a:gd name="T1" fmla="*/ T0 w 850"/>
                                <a:gd name="T2" fmla="+- 0 2764 1915"/>
                                <a:gd name="T3" fmla="*/ T2 w 850"/>
                              </a:gdLst>
                              <a:ahLst/>
                              <a:cxnLst>
                                <a:cxn ang="0">
                                  <a:pos x="T1" y="0"/>
                                </a:cxn>
                                <a:cxn ang="0">
                                  <a:pos x="T3" y="0"/>
                                </a:cxn>
                              </a:cxnLst>
                              <a:rect l="0" t="0" r="r" b="b"/>
                              <a:pathLst>
                                <a:path w="850">
                                  <a:moveTo>
                                    <a:pt x="0" y="0"/>
                                  </a:moveTo>
                                  <a:lnTo>
                                    <a:pt x="849" y="0"/>
                                  </a:lnTo>
                                </a:path>
                              </a:pathLst>
                            </a:custGeom>
                            <a:noFill/>
                            <a:ln w="9677">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177" name="Group 99"/>
                        <wpg:cNvGrpSpPr>
                          <a:grpSpLocks/>
                        </wpg:cNvGrpSpPr>
                        <wpg:grpSpPr bwMode="auto">
                          <a:xfrm>
                            <a:off x="1454" y="334"/>
                            <a:ext cx="100" cy="73"/>
                            <a:chOff x="1454" y="334"/>
                            <a:chExt cx="100" cy="73"/>
                          </a:xfrm>
                        </wpg:grpSpPr>
                        <wps:wsp>
                          <wps:cNvPr id="178" name="Freeform 100"/>
                          <wps:cNvSpPr>
                            <a:spLocks/>
                          </wps:cNvSpPr>
                          <wps:spPr bwMode="auto">
                            <a:xfrm>
                              <a:off x="1454" y="334"/>
                              <a:ext cx="100" cy="73"/>
                            </a:xfrm>
                            <a:custGeom>
                              <a:avLst/>
                              <a:gdLst>
                                <a:gd name="T0" fmla="+- 0 2685 2685"/>
                                <a:gd name="T1" fmla="*/ T0 w 100"/>
                                <a:gd name="T2" fmla="+- 0 -1285 -1285"/>
                                <a:gd name="T3" fmla="*/ -1285 h 73"/>
                                <a:gd name="T4" fmla="+- 0 2694 2685"/>
                                <a:gd name="T5" fmla="*/ T4 w 100"/>
                                <a:gd name="T6" fmla="+- 0 -1267 -1285"/>
                                <a:gd name="T7" fmla="*/ -1267 h 73"/>
                                <a:gd name="T8" fmla="+- 0 2697 2685"/>
                                <a:gd name="T9" fmla="*/ T8 w 100"/>
                                <a:gd name="T10" fmla="+- 0 -1248 -1285"/>
                                <a:gd name="T11" fmla="*/ -1248 h 73"/>
                                <a:gd name="T12" fmla="+- 0 2694 2685"/>
                                <a:gd name="T13" fmla="*/ T12 w 100"/>
                                <a:gd name="T14" fmla="+- 0 -1229 -1285"/>
                                <a:gd name="T15" fmla="*/ -1229 h 73"/>
                                <a:gd name="T16" fmla="+- 0 2685 2685"/>
                                <a:gd name="T17" fmla="*/ T16 w 100"/>
                                <a:gd name="T18" fmla="+- 0 -1211 -1285"/>
                                <a:gd name="T19" fmla="*/ -1211 h 73"/>
                                <a:gd name="T20" fmla="+- 0 2785 2685"/>
                                <a:gd name="T21" fmla="*/ T20 w 100"/>
                                <a:gd name="T22" fmla="+- 0 -1248 -1285"/>
                                <a:gd name="T23" fmla="*/ -1248 h 73"/>
                                <a:gd name="T24" fmla="+- 0 2685 2685"/>
                                <a:gd name="T25" fmla="*/ T24 w 100"/>
                                <a:gd name="T26" fmla="+- 0 -1285 -1285"/>
                                <a:gd name="T27" fmla="*/ -1285 h 73"/>
                              </a:gdLst>
                              <a:ahLst/>
                              <a:cxnLst>
                                <a:cxn ang="0">
                                  <a:pos x="T1" y="T3"/>
                                </a:cxn>
                                <a:cxn ang="0">
                                  <a:pos x="T5" y="T7"/>
                                </a:cxn>
                                <a:cxn ang="0">
                                  <a:pos x="T9" y="T11"/>
                                </a:cxn>
                                <a:cxn ang="0">
                                  <a:pos x="T13" y="T15"/>
                                </a:cxn>
                                <a:cxn ang="0">
                                  <a:pos x="T17" y="T19"/>
                                </a:cxn>
                                <a:cxn ang="0">
                                  <a:pos x="T21" y="T23"/>
                                </a:cxn>
                                <a:cxn ang="0">
                                  <a:pos x="T25" y="T27"/>
                                </a:cxn>
                              </a:cxnLst>
                              <a:rect l="0" t="0" r="r" b="b"/>
                              <a:pathLst>
                                <a:path w="100" h="73">
                                  <a:moveTo>
                                    <a:pt x="0" y="0"/>
                                  </a:moveTo>
                                  <a:lnTo>
                                    <a:pt x="9" y="18"/>
                                  </a:lnTo>
                                  <a:lnTo>
                                    <a:pt x="12" y="37"/>
                                  </a:lnTo>
                                  <a:lnTo>
                                    <a:pt x="9" y="56"/>
                                  </a:lnTo>
                                  <a:lnTo>
                                    <a:pt x="0" y="74"/>
                                  </a:lnTo>
                                  <a:lnTo>
                                    <a:pt x="100" y="37"/>
                                  </a:lnTo>
                                  <a:lnTo>
                                    <a:pt x="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79" name="Group 101"/>
                        <wpg:cNvGrpSpPr>
                          <a:grpSpLocks/>
                        </wpg:cNvGrpSpPr>
                        <wpg:grpSpPr bwMode="auto">
                          <a:xfrm>
                            <a:off x="542" y="7"/>
                            <a:ext cx="3703" cy="674"/>
                            <a:chOff x="542" y="7"/>
                            <a:chExt cx="3703" cy="674"/>
                          </a:xfrm>
                        </wpg:grpSpPr>
                        <wps:wsp>
                          <wps:cNvPr id="180" name="Freeform 102"/>
                          <wps:cNvSpPr>
                            <a:spLocks/>
                          </wps:cNvSpPr>
                          <wps:spPr bwMode="auto">
                            <a:xfrm>
                              <a:off x="542" y="7"/>
                              <a:ext cx="3703" cy="674"/>
                            </a:xfrm>
                            <a:custGeom>
                              <a:avLst/>
                              <a:gdLst>
                                <a:gd name="T0" fmla="+- 0 5373 1773"/>
                                <a:gd name="T1" fmla="*/ T0 w 3703"/>
                                <a:gd name="T2" fmla="+- 0 -937 -1612"/>
                                <a:gd name="T3" fmla="*/ -937 h 674"/>
                                <a:gd name="T4" fmla="+- 0 5476 1773"/>
                                <a:gd name="T5" fmla="*/ T4 w 3703"/>
                                <a:gd name="T6" fmla="+- 0 -937 -1612"/>
                                <a:gd name="T7" fmla="*/ -937 h 674"/>
                                <a:gd name="T8" fmla="+- 0 5476 1773"/>
                                <a:gd name="T9" fmla="*/ T8 w 3703"/>
                                <a:gd name="T10" fmla="+- 0 -1612 -1612"/>
                                <a:gd name="T11" fmla="*/ -1612 h 674"/>
                                <a:gd name="T12" fmla="+- 0 1773 1773"/>
                                <a:gd name="T13" fmla="*/ T12 w 3703"/>
                                <a:gd name="T14" fmla="+- 0 -1612 -1612"/>
                                <a:gd name="T15" fmla="*/ -1612 h 674"/>
                                <a:gd name="T16" fmla="+- 0 1773 1773"/>
                                <a:gd name="T17" fmla="*/ T16 w 3703"/>
                                <a:gd name="T18" fmla="+- 0 -1404 -1612"/>
                                <a:gd name="T19" fmla="*/ -1404 h 674"/>
                              </a:gdLst>
                              <a:ahLst/>
                              <a:cxnLst>
                                <a:cxn ang="0">
                                  <a:pos x="T1" y="T3"/>
                                </a:cxn>
                                <a:cxn ang="0">
                                  <a:pos x="T5" y="T7"/>
                                </a:cxn>
                                <a:cxn ang="0">
                                  <a:pos x="T9" y="T11"/>
                                </a:cxn>
                                <a:cxn ang="0">
                                  <a:pos x="T13" y="T15"/>
                                </a:cxn>
                                <a:cxn ang="0">
                                  <a:pos x="T17" y="T19"/>
                                </a:cxn>
                              </a:cxnLst>
                              <a:rect l="0" t="0" r="r" b="b"/>
                              <a:pathLst>
                                <a:path w="3703" h="674">
                                  <a:moveTo>
                                    <a:pt x="3600" y="675"/>
                                  </a:moveTo>
                                  <a:lnTo>
                                    <a:pt x="3703" y="675"/>
                                  </a:lnTo>
                                  <a:lnTo>
                                    <a:pt x="3703" y="0"/>
                                  </a:lnTo>
                                  <a:lnTo>
                                    <a:pt x="0" y="0"/>
                                  </a:lnTo>
                                  <a:lnTo>
                                    <a:pt x="0" y="208"/>
                                  </a:lnTo>
                                </a:path>
                              </a:pathLst>
                            </a:custGeom>
                            <a:noFill/>
                            <a:ln w="9677">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181" name="Group 103"/>
                        <wpg:cNvGrpSpPr>
                          <a:grpSpLocks/>
                        </wpg:cNvGrpSpPr>
                        <wpg:grpSpPr bwMode="auto">
                          <a:xfrm>
                            <a:off x="505" y="135"/>
                            <a:ext cx="73" cy="100"/>
                            <a:chOff x="505" y="135"/>
                            <a:chExt cx="73" cy="100"/>
                          </a:xfrm>
                        </wpg:grpSpPr>
                        <wps:wsp>
                          <wps:cNvPr id="182" name="Freeform 104"/>
                          <wps:cNvSpPr>
                            <a:spLocks/>
                          </wps:cNvSpPr>
                          <wps:spPr bwMode="auto">
                            <a:xfrm>
                              <a:off x="505" y="135"/>
                              <a:ext cx="73" cy="100"/>
                            </a:xfrm>
                            <a:custGeom>
                              <a:avLst/>
                              <a:gdLst>
                                <a:gd name="T0" fmla="+- 0 1736 1736"/>
                                <a:gd name="T1" fmla="*/ T0 w 73"/>
                                <a:gd name="T2" fmla="+- 0 -1484 -1484"/>
                                <a:gd name="T3" fmla="*/ -1484 h 100"/>
                                <a:gd name="T4" fmla="+- 0 1773 1736"/>
                                <a:gd name="T5" fmla="*/ T4 w 73"/>
                                <a:gd name="T6" fmla="+- 0 -1384 -1484"/>
                                <a:gd name="T7" fmla="*/ -1384 h 100"/>
                                <a:gd name="T8" fmla="+- 0 1805 1736"/>
                                <a:gd name="T9" fmla="*/ T8 w 73"/>
                                <a:gd name="T10" fmla="+- 0 -1472 -1484"/>
                                <a:gd name="T11" fmla="*/ -1472 h 100"/>
                                <a:gd name="T12" fmla="+- 0 1773 1736"/>
                                <a:gd name="T13" fmla="*/ T12 w 73"/>
                                <a:gd name="T14" fmla="+- 0 -1472 -1484"/>
                                <a:gd name="T15" fmla="*/ -1472 h 100"/>
                                <a:gd name="T16" fmla="+- 0 1754 1736"/>
                                <a:gd name="T17" fmla="*/ T16 w 73"/>
                                <a:gd name="T18" fmla="+- 0 -1475 -1484"/>
                                <a:gd name="T19" fmla="*/ -1475 h 100"/>
                                <a:gd name="T20" fmla="+- 0 1736 1736"/>
                                <a:gd name="T21" fmla="*/ T20 w 73"/>
                                <a:gd name="T22" fmla="+- 0 -1484 -1484"/>
                                <a:gd name="T23" fmla="*/ -1484 h 100"/>
                              </a:gdLst>
                              <a:ahLst/>
                              <a:cxnLst>
                                <a:cxn ang="0">
                                  <a:pos x="T1" y="T3"/>
                                </a:cxn>
                                <a:cxn ang="0">
                                  <a:pos x="T5" y="T7"/>
                                </a:cxn>
                                <a:cxn ang="0">
                                  <a:pos x="T9" y="T11"/>
                                </a:cxn>
                                <a:cxn ang="0">
                                  <a:pos x="T13" y="T15"/>
                                </a:cxn>
                                <a:cxn ang="0">
                                  <a:pos x="T17" y="T19"/>
                                </a:cxn>
                                <a:cxn ang="0">
                                  <a:pos x="T21" y="T23"/>
                                </a:cxn>
                              </a:cxnLst>
                              <a:rect l="0" t="0" r="r" b="b"/>
                              <a:pathLst>
                                <a:path w="73" h="100">
                                  <a:moveTo>
                                    <a:pt x="0" y="0"/>
                                  </a:moveTo>
                                  <a:lnTo>
                                    <a:pt x="37" y="100"/>
                                  </a:lnTo>
                                  <a:lnTo>
                                    <a:pt x="69" y="12"/>
                                  </a:lnTo>
                                  <a:lnTo>
                                    <a:pt x="37" y="12"/>
                                  </a:lnTo>
                                  <a:lnTo>
                                    <a:pt x="18" y="9"/>
                                  </a:lnTo>
                                  <a:lnTo>
                                    <a:pt x="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3" name="Freeform 105"/>
                          <wps:cNvSpPr>
                            <a:spLocks/>
                          </wps:cNvSpPr>
                          <wps:spPr bwMode="auto">
                            <a:xfrm>
                              <a:off x="505" y="135"/>
                              <a:ext cx="73" cy="100"/>
                            </a:xfrm>
                            <a:custGeom>
                              <a:avLst/>
                              <a:gdLst>
                                <a:gd name="T0" fmla="+- 0 1810 1736"/>
                                <a:gd name="T1" fmla="*/ T0 w 73"/>
                                <a:gd name="T2" fmla="+- 0 -1484 -1484"/>
                                <a:gd name="T3" fmla="*/ -1484 h 100"/>
                                <a:gd name="T4" fmla="+- 0 1792 1736"/>
                                <a:gd name="T5" fmla="*/ T4 w 73"/>
                                <a:gd name="T6" fmla="+- 0 -1475 -1484"/>
                                <a:gd name="T7" fmla="*/ -1475 h 100"/>
                                <a:gd name="T8" fmla="+- 0 1773 1736"/>
                                <a:gd name="T9" fmla="*/ T8 w 73"/>
                                <a:gd name="T10" fmla="+- 0 -1472 -1484"/>
                                <a:gd name="T11" fmla="*/ -1472 h 100"/>
                                <a:gd name="T12" fmla="+- 0 1805 1736"/>
                                <a:gd name="T13" fmla="*/ T12 w 73"/>
                                <a:gd name="T14" fmla="+- 0 -1472 -1484"/>
                                <a:gd name="T15" fmla="*/ -1472 h 100"/>
                                <a:gd name="T16" fmla="+- 0 1810 1736"/>
                                <a:gd name="T17" fmla="*/ T16 w 73"/>
                                <a:gd name="T18" fmla="+- 0 -1484 -1484"/>
                                <a:gd name="T19" fmla="*/ -1484 h 100"/>
                              </a:gdLst>
                              <a:ahLst/>
                              <a:cxnLst>
                                <a:cxn ang="0">
                                  <a:pos x="T1" y="T3"/>
                                </a:cxn>
                                <a:cxn ang="0">
                                  <a:pos x="T5" y="T7"/>
                                </a:cxn>
                                <a:cxn ang="0">
                                  <a:pos x="T9" y="T11"/>
                                </a:cxn>
                                <a:cxn ang="0">
                                  <a:pos x="T13" y="T15"/>
                                </a:cxn>
                                <a:cxn ang="0">
                                  <a:pos x="T17" y="T19"/>
                                </a:cxn>
                              </a:cxnLst>
                              <a:rect l="0" t="0" r="r" b="b"/>
                              <a:pathLst>
                                <a:path w="73" h="100">
                                  <a:moveTo>
                                    <a:pt x="74" y="0"/>
                                  </a:moveTo>
                                  <a:lnTo>
                                    <a:pt x="56" y="9"/>
                                  </a:lnTo>
                                  <a:lnTo>
                                    <a:pt x="37" y="12"/>
                                  </a:lnTo>
                                  <a:lnTo>
                                    <a:pt x="69" y="12"/>
                                  </a:lnTo>
                                  <a:lnTo>
                                    <a:pt x="7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84" name="Group 106"/>
                        <wpg:cNvGrpSpPr>
                          <a:grpSpLocks/>
                        </wpg:cNvGrpSpPr>
                        <wpg:grpSpPr bwMode="auto">
                          <a:xfrm>
                            <a:off x="398" y="1011"/>
                            <a:ext cx="288" cy="287"/>
                            <a:chOff x="398" y="1011"/>
                            <a:chExt cx="288" cy="287"/>
                          </a:xfrm>
                        </wpg:grpSpPr>
                        <wps:wsp>
                          <wps:cNvPr id="185" name="Freeform 107"/>
                          <wps:cNvSpPr>
                            <a:spLocks/>
                          </wps:cNvSpPr>
                          <wps:spPr bwMode="auto">
                            <a:xfrm>
                              <a:off x="398" y="1011"/>
                              <a:ext cx="288" cy="287"/>
                            </a:xfrm>
                            <a:custGeom>
                              <a:avLst/>
                              <a:gdLst>
                                <a:gd name="T0" fmla="+- 0 1917 1629"/>
                                <a:gd name="T1" fmla="*/ T0 w 288"/>
                                <a:gd name="T2" fmla="+- 0 -465 -608"/>
                                <a:gd name="T3" fmla="*/ -465 h 287"/>
                                <a:gd name="T4" fmla="+- 0 1901 1629"/>
                                <a:gd name="T5" fmla="*/ T4 w 288"/>
                                <a:gd name="T6" fmla="+- 0 -530 -608"/>
                                <a:gd name="T7" fmla="*/ -530 h 287"/>
                                <a:gd name="T8" fmla="+- 0 1859 1629"/>
                                <a:gd name="T9" fmla="*/ T8 w 288"/>
                                <a:gd name="T10" fmla="+- 0 -579 -608"/>
                                <a:gd name="T11" fmla="*/ -579 h 287"/>
                                <a:gd name="T12" fmla="+- 0 1800 1629"/>
                                <a:gd name="T13" fmla="*/ T12 w 288"/>
                                <a:gd name="T14" fmla="+- 0 -606 -608"/>
                                <a:gd name="T15" fmla="*/ -606 h 287"/>
                                <a:gd name="T16" fmla="+- 0 1777 1629"/>
                                <a:gd name="T17" fmla="*/ T16 w 288"/>
                                <a:gd name="T18" fmla="+- 0 -608 -608"/>
                                <a:gd name="T19" fmla="*/ -608 h 287"/>
                                <a:gd name="T20" fmla="+- 0 1753 1629"/>
                                <a:gd name="T21" fmla="*/ T20 w 288"/>
                                <a:gd name="T22" fmla="+- 0 -607 -608"/>
                                <a:gd name="T23" fmla="*/ -607 h 287"/>
                                <a:gd name="T24" fmla="+- 0 1691 1629"/>
                                <a:gd name="T25" fmla="*/ T24 w 288"/>
                                <a:gd name="T26" fmla="+- 0 -582 -608"/>
                                <a:gd name="T27" fmla="*/ -582 h 287"/>
                                <a:gd name="T28" fmla="+- 0 1647 1629"/>
                                <a:gd name="T29" fmla="*/ T28 w 288"/>
                                <a:gd name="T30" fmla="+- 0 -535 -608"/>
                                <a:gd name="T31" fmla="*/ -535 h 287"/>
                                <a:gd name="T32" fmla="+- 0 1629 1629"/>
                                <a:gd name="T33" fmla="*/ T32 w 288"/>
                                <a:gd name="T34" fmla="+- 0 -472 -608"/>
                                <a:gd name="T35" fmla="*/ -472 h 287"/>
                                <a:gd name="T36" fmla="+- 0 1631 1629"/>
                                <a:gd name="T37" fmla="*/ T36 w 288"/>
                                <a:gd name="T38" fmla="+- 0 -448 -608"/>
                                <a:gd name="T39" fmla="*/ -448 h 287"/>
                                <a:gd name="T40" fmla="+- 0 1655 1629"/>
                                <a:gd name="T41" fmla="*/ T40 w 288"/>
                                <a:gd name="T42" fmla="+- 0 -384 -608"/>
                                <a:gd name="T43" fmla="*/ -384 h 287"/>
                                <a:gd name="T44" fmla="+- 0 1701 1629"/>
                                <a:gd name="T45" fmla="*/ T44 w 288"/>
                                <a:gd name="T46" fmla="+- 0 -340 -608"/>
                                <a:gd name="T47" fmla="*/ -340 h 287"/>
                                <a:gd name="T48" fmla="+- 0 1763 1629"/>
                                <a:gd name="T49" fmla="*/ T48 w 288"/>
                                <a:gd name="T50" fmla="+- 0 -321 -608"/>
                                <a:gd name="T51" fmla="*/ -321 h 287"/>
                                <a:gd name="T52" fmla="+- 0 1788 1629"/>
                                <a:gd name="T53" fmla="*/ T52 w 288"/>
                                <a:gd name="T54" fmla="+- 0 -323 -608"/>
                                <a:gd name="T55" fmla="*/ -323 h 287"/>
                                <a:gd name="T56" fmla="+- 0 1852 1629"/>
                                <a:gd name="T57" fmla="*/ T56 w 288"/>
                                <a:gd name="T58" fmla="+- 0 -346 -608"/>
                                <a:gd name="T59" fmla="*/ -346 h 287"/>
                                <a:gd name="T60" fmla="+- 0 1896 1629"/>
                                <a:gd name="T61" fmla="*/ T60 w 288"/>
                                <a:gd name="T62" fmla="+- 0 -391 -608"/>
                                <a:gd name="T63" fmla="*/ -391 h 287"/>
                                <a:gd name="T64" fmla="+- 0 1916 1629"/>
                                <a:gd name="T65" fmla="*/ T64 w 288"/>
                                <a:gd name="T66" fmla="+- 0 -452 -608"/>
                                <a:gd name="T67" fmla="*/ -452 h 287"/>
                                <a:gd name="T68" fmla="+- 0 1917 1629"/>
                                <a:gd name="T69" fmla="*/ T68 w 288"/>
                                <a:gd name="T70" fmla="+- 0 -465 -608"/>
                                <a:gd name="T71" fmla="*/ -465 h 28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288" h="287">
                                  <a:moveTo>
                                    <a:pt x="288" y="143"/>
                                  </a:moveTo>
                                  <a:lnTo>
                                    <a:pt x="272" y="78"/>
                                  </a:lnTo>
                                  <a:lnTo>
                                    <a:pt x="230" y="29"/>
                                  </a:lnTo>
                                  <a:lnTo>
                                    <a:pt x="171" y="2"/>
                                  </a:lnTo>
                                  <a:lnTo>
                                    <a:pt x="148" y="0"/>
                                  </a:lnTo>
                                  <a:lnTo>
                                    <a:pt x="124" y="1"/>
                                  </a:lnTo>
                                  <a:lnTo>
                                    <a:pt x="62" y="26"/>
                                  </a:lnTo>
                                  <a:lnTo>
                                    <a:pt x="18" y="73"/>
                                  </a:lnTo>
                                  <a:lnTo>
                                    <a:pt x="0" y="136"/>
                                  </a:lnTo>
                                  <a:lnTo>
                                    <a:pt x="2" y="160"/>
                                  </a:lnTo>
                                  <a:lnTo>
                                    <a:pt x="26" y="224"/>
                                  </a:lnTo>
                                  <a:lnTo>
                                    <a:pt x="72" y="268"/>
                                  </a:lnTo>
                                  <a:lnTo>
                                    <a:pt x="134" y="287"/>
                                  </a:lnTo>
                                  <a:lnTo>
                                    <a:pt x="159" y="285"/>
                                  </a:lnTo>
                                  <a:lnTo>
                                    <a:pt x="223" y="262"/>
                                  </a:lnTo>
                                  <a:lnTo>
                                    <a:pt x="267" y="217"/>
                                  </a:lnTo>
                                  <a:lnTo>
                                    <a:pt x="287" y="156"/>
                                  </a:lnTo>
                                  <a:lnTo>
                                    <a:pt x="288" y="143"/>
                                  </a:lnTo>
                                  <a:close/>
                                </a:path>
                              </a:pathLst>
                            </a:custGeom>
                            <a:noFill/>
                            <a:ln w="9677">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186" name="Group 108"/>
                        <wpg:cNvGrpSpPr>
                          <a:grpSpLocks/>
                        </wpg:cNvGrpSpPr>
                        <wpg:grpSpPr bwMode="auto">
                          <a:xfrm>
                            <a:off x="523" y="1241"/>
                            <a:ext cx="38" cy="12"/>
                            <a:chOff x="523" y="1241"/>
                            <a:chExt cx="38" cy="12"/>
                          </a:xfrm>
                        </wpg:grpSpPr>
                        <wps:wsp>
                          <wps:cNvPr id="187" name="Freeform 109"/>
                          <wps:cNvSpPr>
                            <a:spLocks/>
                          </wps:cNvSpPr>
                          <wps:spPr bwMode="auto">
                            <a:xfrm>
                              <a:off x="523" y="1241"/>
                              <a:ext cx="38" cy="12"/>
                            </a:xfrm>
                            <a:custGeom>
                              <a:avLst/>
                              <a:gdLst>
                                <a:gd name="T0" fmla="+- 0 1754 1754"/>
                                <a:gd name="T1" fmla="*/ T0 w 38"/>
                                <a:gd name="T2" fmla="+- 0 -372 -378"/>
                                <a:gd name="T3" fmla="*/ -372 h 12"/>
                                <a:gd name="T4" fmla="+- 0 1792 1754"/>
                                <a:gd name="T5" fmla="*/ T4 w 38"/>
                                <a:gd name="T6" fmla="+- 0 -372 -378"/>
                                <a:gd name="T7" fmla="*/ -372 h 12"/>
                              </a:gdLst>
                              <a:ahLst/>
                              <a:cxnLst>
                                <a:cxn ang="0">
                                  <a:pos x="T1" y="T3"/>
                                </a:cxn>
                                <a:cxn ang="0">
                                  <a:pos x="T5" y="T7"/>
                                </a:cxn>
                              </a:cxnLst>
                              <a:rect l="0" t="0" r="r" b="b"/>
                              <a:pathLst>
                                <a:path w="38" h="12">
                                  <a:moveTo>
                                    <a:pt x="0" y="6"/>
                                  </a:moveTo>
                                  <a:lnTo>
                                    <a:pt x="38" y="6"/>
                                  </a:lnTo>
                                </a:path>
                              </a:pathLst>
                            </a:custGeom>
                            <a:noFill/>
                            <a:ln w="8903">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188" name="Group 110"/>
                        <wpg:cNvGrpSpPr>
                          <a:grpSpLocks/>
                        </wpg:cNvGrpSpPr>
                        <wpg:grpSpPr bwMode="auto">
                          <a:xfrm>
                            <a:off x="409" y="1116"/>
                            <a:ext cx="42" cy="74"/>
                            <a:chOff x="409" y="1116"/>
                            <a:chExt cx="42" cy="74"/>
                          </a:xfrm>
                        </wpg:grpSpPr>
                        <wps:wsp>
                          <wps:cNvPr id="189" name="Freeform 111"/>
                          <wps:cNvSpPr>
                            <a:spLocks/>
                          </wps:cNvSpPr>
                          <wps:spPr bwMode="auto">
                            <a:xfrm>
                              <a:off x="409" y="1116"/>
                              <a:ext cx="42" cy="74"/>
                            </a:xfrm>
                            <a:custGeom>
                              <a:avLst/>
                              <a:gdLst>
                                <a:gd name="T0" fmla="+- 0 1683 1640"/>
                                <a:gd name="T1" fmla="*/ T0 w 42"/>
                                <a:gd name="T2" fmla="+- 0 -461 -503"/>
                                <a:gd name="T3" fmla="*/ -461 h 74"/>
                                <a:gd name="T4" fmla="+- 0 1673 1640"/>
                                <a:gd name="T5" fmla="*/ T4 w 42"/>
                                <a:gd name="T6" fmla="+- 0 -461 -503"/>
                                <a:gd name="T7" fmla="*/ -461 h 74"/>
                                <a:gd name="T8" fmla="+- 0 1673 1640"/>
                                <a:gd name="T9" fmla="*/ T8 w 42"/>
                                <a:gd name="T10" fmla="+- 0 -428 -503"/>
                                <a:gd name="T11" fmla="*/ -428 h 74"/>
                                <a:gd name="T12" fmla="+- 0 1683 1640"/>
                                <a:gd name="T13" fmla="*/ T12 w 42"/>
                                <a:gd name="T14" fmla="+- 0 -428 -503"/>
                                <a:gd name="T15" fmla="*/ -428 h 74"/>
                                <a:gd name="T16" fmla="+- 0 1683 1640"/>
                                <a:gd name="T17" fmla="*/ T16 w 42"/>
                                <a:gd name="T18" fmla="+- 0 -461 -503"/>
                                <a:gd name="T19" fmla="*/ -461 h 74"/>
                              </a:gdLst>
                              <a:ahLst/>
                              <a:cxnLst>
                                <a:cxn ang="0">
                                  <a:pos x="T1" y="T3"/>
                                </a:cxn>
                                <a:cxn ang="0">
                                  <a:pos x="T5" y="T7"/>
                                </a:cxn>
                                <a:cxn ang="0">
                                  <a:pos x="T9" y="T11"/>
                                </a:cxn>
                                <a:cxn ang="0">
                                  <a:pos x="T13" y="T15"/>
                                </a:cxn>
                                <a:cxn ang="0">
                                  <a:pos x="T17" y="T19"/>
                                </a:cxn>
                              </a:cxnLst>
                              <a:rect l="0" t="0" r="r" b="b"/>
                              <a:pathLst>
                                <a:path w="42" h="74">
                                  <a:moveTo>
                                    <a:pt x="43" y="42"/>
                                  </a:moveTo>
                                  <a:lnTo>
                                    <a:pt x="33" y="42"/>
                                  </a:lnTo>
                                  <a:lnTo>
                                    <a:pt x="33" y="75"/>
                                  </a:lnTo>
                                  <a:lnTo>
                                    <a:pt x="43" y="75"/>
                                  </a:lnTo>
                                  <a:lnTo>
                                    <a:pt x="43" y="42"/>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0" name="Freeform 112"/>
                          <wps:cNvSpPr>
                            <a:spLocks/>
                          </wps:cNvSpPr>
                          <wps:spPr bwMode="auto">
                            <a:xfrm>
                              <a:off x="409" y="1116"/>
                              <a:ext cx="42" cy="74"/>
                            </a:xfrm>
                            <a:custGeom>
                              <a:avLst/>
                              <a:gdLst>
                                <a:gd name="T0" fmla="+- 0 1715 1640"/>
                                <a:gd name="T1" fmla="*/ T0 w 42"/>
                                <a:gd name="T2" fmla="+- 0 -470 -503"/>
                                <a:gd name="T3" fmla="*/ -470 h 74"/>
                                <a:gd name="T4" fmla="+- 0 1640 1640"/>
                                <a:gd name="T5" fmla="*/ T4 w 42"/>
                                <a:gd name="T6" fmla="+- 0 -470 -503"/>
                                <a:gd name="T7" fmla="*/ -470 h 74"/>
                                <a:gd name="T8" fmla="+- 0 1640 1640"/>
                                <a:gd name="T9" fmla="*/ T8 w 42"/>
                                <a:gd name="T10" fmla="+- 0 -461 -503"/>
                                <a:gd name="T11" fmla="*/ -461 h 74"/>
                                <a:gd name="T12" fmla="+- 0 1715 1640"/>
                                <a:gd name="T13" fmla="*/ T12 w 42"/>
                                <a:gd name="T14" fmla="+- 0 -461 -503"/>
                                <a:gd name="T15" fmla="*/ -461 h 74"/>
                                <a:gd name="T16" fmla="+- 0 1715 1640"/>
                                <a:gd name="T17" fmla="*/ T16 w 42"/>
                                <a:gd name="T18" fmla="+- 0 -470 -503"/>
                                <a:gd name="T19" fmla="*/ -470 h 74"/>
                              </a:gdLst>
                              <a:ahLst/>
                              <a:cxnLst>
                                <a:cxn ang="0">
                                  <a:pos x="T1" y="T3"/>
                                </a:cxn>
                                <a:cxn ang="0">
                                  <a:pos x="T5" y="T7"/>
                                </a:cxn>
                                <a:cxn ang="0">
                                  <a:pos x="T9" y="T11"/>
                                </a:cxn>
                                <a:cxn ang="0">
                                  <a:pos x="T13" y="T15"/>
                                </a:cxn>
                                <a:cxn ang="0">
                                  <a:pos x="T17" y="T19"/>
                                </a:cxn>
                              </a:cxnLst>
                              <a:rect l="0" t="0" r="r" b="b"/>
                              <a:pathLst>
                                <a:path w="42" h="74">
                                  <a:moveTo>
                                    <a:pt x="75" y="33"/>
                                  </a:moveTo>
                                  <a:lnTo>
                                    <a:pt x="0" y="33"/>
                                  </a:lnTo>
                                  <a:lnTo>
                                    <a:pt x="0" y="42"/>
                                  </a:lnTo>
                                  <a:lnTo>
                                    <a:pt x="75" y="42"/>
                                  </a:lnTo>
                                  <a:lnTo>
                                    <a:pt x="75" y="33"/>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1" name="Freeform 113"/>
                          <wps:cNvSpPr>
                            <a:spLocks/>
                          </wps:cNvSpPr>
                          <wps:spPr bwMode="auto">
                            <a:xfrm>
                              <a:off x="409" y="1116"/>
                              <a:ext cx="42" cy="74"/>
                            </a:xfrm>
                            <a:custGeom>
                              <a:avLst/>
                              <a:gdLst>
                                <a:gd name="T0" fmla="+- 0 1683 1640"/>
                                <a:gd name="T1" fmla="*/ T0 w 42"/>
                                <a:gd name="T2" fmla="+- 0 -503 -503"/>
                                <a:gd name="T3" fmla="*/ -503 h 74"/>
                                <a:gd name="T4" fmla="+- 0 1673 1640"/>
                                <a:gd name="T5" fmla="*/ T4 w 42"/>
                                <a:gd name="T6" fmla="+- 0 -503 -503"/>
                                <a:gd name="T7" fmla="*/ -503 h 74"/>
                                <a:gd name="T8" fmla="+- 0 1673 1640"/>
                                <a:gd name="T9" fmla="*/ T8 w 42"/>
                                <a:gd name="T10" fmla="+- 0 -470 -503"/>
                                <a:gd name="T11" fmla="*/ -470 h 74"/>
                                <a:gd name="T12" fmla="+- 0 1683 1640"/>
                                <a:gd name="T13" fmla="*/ T12 w 42"/>
                                <a:gd name="T14" fmla="+- 0 -470 -503"/>
                                <a:gd name="T15" fmla="*/ -470 h 74"/>
                                <a:gd name="T16" fmla="+- 0 1683 1640"/>
                                <a:gd name="T17" fmla="*/ T16 w 42"/>
                                <a:gd name="T18" fmla="+- 0 -503 -503"/>
                                <a:gd name="T19" fmla="*/ -503 h 74"/>
                              </a:gdLst>
                              <a:ahLst/>
                              <a:cxnLst>
                                <a:cxn ang="0">
                                  <a:pos x="T1" y="T3"/>
                                </a:cxn>
                                <a:cxn ang="0">
                                  <a:pos x="T5" y="T7"/>
                                </a:cxn>
                                <a:cxn ang="0">
                                  <a:pos x="T9" y="T11"/>
                                </a:cxn>
                                <a:cxn ang="0">
                                  <a:pos x="T13" y="T15"/>
                                </a:cxn>
                                <a:cxn ang="0">
                                  <a:pos x="T17" y="T19"/>
                                </a:cxn>
                              </a:cxnLst>
                              <a:rect l="0" t="0" r="r" b="b"/>
                              <a:pathLst>
                                <a:path w="42" h="74">
                                  <a:moveTo>
                                    <a:pt x="43" y="0"/>
                                  </a:moveTo>
                                  <a:lnTo>
                                    <a:pt x="33" y="0"/>
                                  </a:lnTo>
                                  <a:lnTo>
                                    <a:pt x="33" y="33"/>
                                  </a:lnTo>
                                  <a:lnTo>
                                    <a:pt x="43" y="33"/>
                                  </a:lnTo>
                                  <a:lnTo>
                                    <a:pt x="43"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92" name="Group 114"/>
                        <wpg:cNvGrpSpPr>
                          <a:grpSpLocks/>
                        </wpg:cNvGrpSpPr>
                        <wpg:grpSpPr bwMode="auto">
                          <a:xfrm>
                            <a:off x="8" y="1155"/>
                            <a:ext cx="363" cy="2"/>
                            <a:chOff x="8" y="1155"/>
                            <a:chExt cx="363" cy="2"/>
                          </a:xfrm>
                        </wpg:grpSpPr>
                        <wps:wsp>
                          <wps:cNvPr id="196" name="Freeform 115"/>
                          <wps:cNvSpPr>
                            <a:spLocks/>
                          </wps:cNvSpPr>
                          <wps:spPr bwMode="auto">
                            <a:xfrm>
                              <a:off x="8" y="1155"/>
                              <a:ext cx="363" cy="2"/>
                            </a:xfrm>
                            <a:custGeom>
                              <a:avLst/>
                              <a:gdLst>
                                <a:gd name="T0" fmla="+- 0 1239 1239"/>
                                <a:gd name="T1" fmla="*/ T0 w 363"/>
                                <a:gd name="T2" fmla="+- 0 1602 1239"/>
                                <a:gd name="T3" fmla="*/ T2 w 363"/>
                              </a:gdLst>
                              <a:ahLst/>
                              <a:cxnLst>
                                <a:cxn ang="0">
                                  <a:pos x="T1" y="0"/>
                                </a:cxn>
                                <a:cxn ang="0">
                                  <a:pos x="T3" y="0"/>
                                </a:cxn>
                              </a:cxnLst>
                              <a:rect l="0" t="0" r="r" b="b"/>
                              <a:pathLst>
                                <a:path w="363">
                                  <a:moveTo>
                                    <a:pt x="0" y="0"/>
                                  </a:moveTo>
                                  <a:lnTo>
                                    <a:pt x="363" y="0"/>
                                  </a:lnTo>
                                </a:path>
                              </a:pathLst>
                            </a:custGeom>
                            <a:noFill/>
                            <a:ln w="9677">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197" name="Group 116"/>
                        <wpg:cNvGrpSpPr>
                          <a:grpSpLocks/>
                        </wpg:cNvGrpSpPr>
                        <wpg:grpSpPr bwMode="auto">
                          <a:xfrm>
                            <a:off x="292" y="1118"/>
                            <a:ext cx="100" cy="73"/>
                            <a:chOff x="292" y="1118"/>
                            <a:chExt cx="100" cy="73"/>
                          </a:xfrm>
                        </wpg:grpSpPr>
                        <wps:wsp>
                          <wps:cNvPr id="198" name="Freeform 117"/>
                          <wps:cNvSpPr>
                            <a:spLocks/>
                          </wps:cNvSpPr>
                          <wps:spPr bwMode="auto">
                            <a:xfrm>
                              <a:off x="292" y="1118"/>
                              <a:ext cx="100" cy="73"/>
                            </a:xfrm>
                            <a:custGeom>
                              <a:avLst/>
                              <a:gdLst>
                                <a:gd name="T0" fmla="+- 0 1523 1523"/>
                                <a:gd name="T1" fmla="*/ T0 w 100"/>
                                <a:gd name="T2" fmla="+- 0 -501 -501"/>
                                <a:gd name="T3" fmla="*/ -501 h 73"/>
                                <a:gd name="T4" fmla="+- 0 1532 1523"/>
                                <a:gd name="T5" fmla="*/ T4 w 100"/>
                                <a:gd name="T6" fmla="+- 0 -483 -501"/>
                                <a:gd name="T7" fmla="*/ -483 h 73"/>
                                <a:gd name="T8" fmla="+- 0 1535 1523"/>
                                <a:gd name="T9" fmla="*/ T8 w 100"/>
                                <a:gd name="T10" fmla="+- 0 -464 -501"/>
                                <a:gd name="T11" fmla="*/ -464 h 73"/>
                                <a:gd name="T12" fmla="+- 0 1532 1523"/>
                                <a:gd name="T13" fmla="*/ T12 w 100"/>
                                <a:gd name="T14" fmla="+- 0 -445 -501"/>
                                <a:gd name="T15" fmla="*/ -445 h 73"/>
                                <a:gd name="T16" fmla="+- 0 1523 1523"/>
                                <a:gd name="T17" fmla="*/ T16 w 100"/>
                                <a:gd name="T18" fmla="+- 0 -428 -501"/>
                                <a:gd name="T19" fmla="*/ -428 h 73"/>
                                <a:gd name="T20" fmla="+- 0 1622 1523"/>
                                <a:gd name="T21" fmla="*/ T20 w 100"/>
                                <a:gd name="T22" fmla="+- 0 -465 -501"/>
                                <a:gd name="T23" fmla="*/ -465 h 73"/>
                                <a:gd name="T24" fmla="+- 0 1523 1523"/>
                                <a:gd name="T25" fmla="*/ T24 w 100"/>
                                <a:gd name="T26" fmla="+- 0 -501 -501"/>
                                <a:gd name="T27" fmla="*/ -501 h 73"/>
                              </a:gdLst>
                              <a:ahLst/>
                              <a:cxnLst>
                                <a:cxn ang="0">
                                  <a:pos x="T1" y="T3"/>
                                </a:cxn>
                                <a:cxn ang="0">
                                  <a:pos x="T5" y="T7"/>
                                </a:cxn>
                                <a:cxn ang="0">
                                  <a:pos x="T9" y="T11"/>
                                </a:cxn>
                                <a:cxn ang="0">
                                  <a:pos x="T13" y="T15"/>
                                </a:cxn>
                                <a:cxn ang="0">
                                  <a:pos x="T17" y="T19"/>
                                </a:cxn>
                                <a:cxn ang="0">
                                  <a:pos x="T21" y="T23"/>
                                </a:cxn>
                                <a:cxn ang="0">
                                  <a:pos x="T25" y="T27"/>
                                </a:cxn>
                              </a:cxnLst>
                              <a:rect l="0" t="0" r="r" b="b"/>
                              <a:pathLst>
                                <a:path w="100" h="73">
                                  <a:moveTo>
                                    <a:pt x="0" y="0"/>
                                  </a:moveTo>
                                  <a:lnTo>
                                    <a:pt x="9" y="18"/>
                                  </a:lnTo>
                                  <a:lnTo>
                                    <a:pt x="12" y="37"/>
                                  </a:lnTo>
                                  <a:lnTo>
                                    <a:pt x="9" y="56"/>
                                  </a:lnTo>
                                  <a:lnTo>
                                    <a:pt x="0" y="73"/>
                                  </a:lnTo>
                                  <a:lnTo>
                                    <a:pt x="99" y="36"/>
                                  </a:lnTo>
                                  <a:lnTo>
                                    <a:pt x="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99" name="Group 118"/>
                        <wpg:cNvGrpSpPr>
                          <a:grpSpLocks/>
                        </wpg:cNvGrpSpPr>
                        <wpg:grpSpPr bwMode="auto">
                          <a:xfrm>
                            <a:off x="542" y="846"/>
                            <a:ext cx="3703" cy="674"/>
                            <a:chOff x="542" y="846"/>
                            <a:chExt cx="3703" cy="674"/>
                          </a:xfrm>
                        </wpg:grpSpPr>
                        <wps:wsp>
                          <wps:cNvPr id="200" name="Freeform 119"/>
                          <wps:cNvSpPr>
                            <a:spLocks/>
                          </wps:cNvSpPr>
                          <wps:spPr bwMode="auto">
                            <a:xfrm>
                              <a:off x="542" y="846"/>
                              <a:ext cx="3703" cy="674"/>
                            </a:xfrm>
                            <a:custGeom>
                              <a:avLst/>
                              <a:gdLst>
                                <a:gd name="T0" fmla="+- 0 5373 1773"/>
                                <a:gd name="T1" fmla="*/ T0 w 3703"/>
                                <a:gd name="T2" fmla="+- 0 -773 -773"/>
                                <a:gd name="T3" fmla="*/ -773 h 674"/>
                                <a:gd name="T4" fmla="+- 0 5476 1773"/>
                                <a:gd name="T5" fmla="*/ T4 w 3703"/>
                                <a:gd name="T6" fmla="+- 0 -773 -773"/>
                                <a:gd name="T7" fmla="*/ -773 h 674"/>
                                <a:gd name="T8" fmla="+- 0 5476 1773"/>
                                <a:gd name="T9" fmla="*/ T8 w 3703"/>
                                <a:gd name="T10" fmla="+- 0 -99 -773"/>
                                <a:gd name="T11" fmla="*/ -99 h 674"/>
                                <a:gd name="T12" fmla="+- 0 1773 1773"/>
                                <a:gd name="T13" fmla="*/ T12 w 3703"/>
                                <a:gd name="T14" fmla="+- 0 -99 -773"/>
                                <a:gd name="T15" fmla="*/ -99 h 674"/>
                                <a:gd name="T16" fmla="+- 0 1773 1773"/>
                                <a:gd name="T17" fmla="*/ T16 w 3703"/>
                                <a:gd name="T18" fmla="+- 0 -306 -773"/>
                                <a:gd name="T19" fmla="*/ -306 h 674"/>
                              </a:gdLst>
                              <a:ahLst/>
                              <a:cxnLst>
                                <a:cxn ang="0">
                                  <a:pos x="T1" y="T3"/>
                                </a:cxn>
                                <a:cxn ang="0">
                                  <a:pos x="T5" y="T7"/>
                                </a:cxn>
                                <a:cxn ang="0">
                                  <a:pos x="T9" y="T11"/>
                                </a:cxn>
                                <a:cxn ang="0">
                                  <a:pos x="T13" y="T15"/>
                                </a:cxn>
                                <a:cxn ang="0">
                                  <a:pos x="T17" y="T19"/>
                                </a:cxn>
                              </a:cxnLst>
                              <a:rect l="0" t="0" r="r" b="b"/>
                              <a:pathLst>
                                <a:path w="3703" h="674">
                                  <a:moveTo>
                                    <a:pt x="3600" y="0"/>
                                  </a:moveTo>
                                  <a:lnTo>
                                    <a:pt x="3703" y="0"/>
                                  </a:lnTo>
                                  <a:lnTo>
                                    <a:pt x="3703" y="674"/>
                                  </a:lnTo>
                                  <a:lnTo>
                                    <a:pt x="0" y="674"/>
                                  </a:lnTo>
                                  <a:lnTo>
                                    <a:pt x="0" y="467"/>
                                  </a:lnTo>
                                </a:path>
                              </a:pathLst>
                            </a:custGeom>
                            <a:noFill/>
                            <a:ln w="9677">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201" name="Group 120"/>
                        <wpg:cNvGrpSpPr>
                          <a:grpSpLocks/>
                        </wpg:cNvGrpSpPr>
                        <wpg:grpSpPr bwMode="auto">
                          <a:xfrm>
                            <a:off x="505" y="144"/>
                            <a:ext cx="3647" cy="1259"/>
                            <a:chOff x="505" y="144"/>
                            <a:chExt cx="3647" cy="1259"/>
                          </a:xfrm>
                        </wpg:grpSpPr>
                        <wps:wsp>
                          <wps:cNvPr id="202" name="Freeform 121"/>
                          <wps:cNvSpPr>
                            <a:spLocks/>
                          </wps:cNvSpPr>
                          <wps:spPr bwMode="auto">
                            <a:xfrm>
                              <a:off x="505" y="1293"/>
                              <a:ext cx="73" cy="100"/>
                            </a:xfrm>
                            <a:custGeom>
                              <a:avLst/>
                              <a:gdLst>
                                <a:gd name="T0" fmla="+- 0 1773 1736"/>
                                <a:gd name="T1" fmla="*/ T0 w 73"/>
                                <a:gd name="T2" fmla="+- 0 -326 -326"/>
                                <a:gd name="T3" fmla="*/ -326 h 100"/>
                                <a:gd name="T4" fmla="+- 0 1736 1736"/>
                                <a:gd name="T5" fmla="*/ T4 w 73"/>
                                <a:gd name="T6" fmla="+- 0 -226 -326"/>
                                <a:gd name="T7" fmla="*/ -226 h 100"/>
                                <a:gd name="T8" fmla="+- 0 1754 1736"/>
                                <a:gd name="T9" fmla="*/ T8 w 73"/>
                                <a:gd name="T10" fmla="+- 0 -235 -326"/>
                                <a:gd name="T11" fmla="*/ -235 h 100"/>
                                <a:gd name="T12" fmla="+- 0 1773 1736"/>
                                <a:gd name="T13" fmla="*/ T12 w 73"/>
                                <a:gd name="T14" fmla="+- 0 -238 -326"/>
                                <a:gd name="T15" fmla="*/ -238 h 100"/>
                                <a:gd name="T16" fmla="+- 0 1805 1736"/>
                                <a:gd name="T17" fmla="*/ T16 w 73"/>
                                <a:gd name="T18" fmla="+- 0 -238 -326"/>
                                <a:gd name="T19" fmla="*/ -238 h 100"/>
                                <a:gd name="T20" fmla="+- 0 1773 1736"/>
                                <a:gd name="T21" fmla="*/ T20 w 73"/>
                                <a:gd name="T22" fmla="+- 0 -326 -326"/>
                                <a:gd name="T23" fmla="*/ -326 h 100"/>
                              </a:gdLst>
                              <a:ahLst/>
                              <a:cxnLst>
                                <a:cxn ang="0">
                                  <a:pos x="T1" y="T3"/>
                                </a:cxn>
                                <a:cxn ang="0">
                                  <a:pos x="T5" y="T7"/>
                                </a:cxn>
                                <a:cxn ang="0">
                                  <a:pos x="T9" y="T11"/>
                                </a:cxn>
                                <a:cxn ang="0">
                                  <a:pos x="T13" y="T15"/>
                                </a:cxn>
                                <a:cxn ang="0">
                                  <a:pos x="T17" y="T19"/>
                                </a:cxn>
                                <a:cxn ang="0">
                                  <a:pos x="T21" y="T23"/>
                                </a:cxn>
                              </a:cxnLst>
                              <a:rect l="0" t="0" r="r" b="b"/>
                              <a:pathLst>
                                <a:path w="73" h="100">
                                  <a:moveTo>
                                    <a:pt x="37" y="0"/>
                                  </a:moveTo>
                                  <a:lnTo>
                                    <a:pt x="0" y="100"/>
                                  </a:lnTo>
                                  <a:lnTo>
                                    <a:pt x="18" y="91"/>
                                  </a:lnTo>
                                  <a:lnTo>
                                    <a:pt x="37" y="88"/>
                                  </a:lnTo>
                                  <a:lnTo>
                                    <a:pt x="69" y="88"/>
                                  </a:lnTo>
                                  <a:lnTo>
                                    <a:pt x="37"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3" name="Freeform 122"/>
                          <wps:cNvSpPr>
                            <a:spLocks/>
                          </wps:cNvSpPr>
                          <wps:spPr bwMode="auto">
                            <a:xfrm>
                              <a:off x="505" y="1293"/>
                              <a:ext cx="73" cy="100"/>
                            </a:xfrm>
                            <a:custGeom>
                              <a:avLst/>
                              <a:gdLst>
                                <a:gd name="T0" fmla="+- 0 1805 1736"/>
                                <a:gd name="T1" fmla="*/ T0 w 73"/>
                                <a:gd name="T2" fmla="+- 0 -238 -326"/>
                                <a:gd name="T3" fmla="*/ -238 h 100"/>
                                <a:gd name="T4" fmla="+- 0 1773 1736"/>
                                <a:gd name="T5" fmla="*/ T4 w 73"/>
                                <a:gd name="T6" fmla="+- 0 -238 -326"/>
                                <a:gd name="T7" fmla="*/ -238 h 100"/>
                                <a:gd name="T8" fmla="+- 0 1792 1736"/>
                                <a:gd name="T9" fmla="*/ T8 w 73"/>
                                <a:gd name="T10" fmla="+- 0 -235 -326"/>
                                <a:gd name="T11" fmla="*/ -235 h 100"/>
                                <a:gd name="T12" fmla="+- 0 1810 1736"/>
                                <a:gd name="T13" fmla="*/ T12 w 73"/>
                                <a:gd name="T14" fmla="+- 0 -226 -326"/>
                                <a:gd name="T15" fmla="*/ -226 h 100"/>
                                <a:gd name="T16" fmla="+- 0 1805 1736"/>
                                <a:gd name="T17" fmla="*/ T16 w 73"/>
                                <a:gd name="T18" fmla="+- 0 -238 -326"/>
                                <a:gd name="T19" fmla="*/ -238 h 100"/>
                              </a:gdLst>
                              <a:ahLst/>
                              <a:cxnLst>
                                <a:cxn ang="0">
                                  <a:pos x="T1" y="T3"/>
                                </a:cxn>
                                <a:cxn ang="0">
                                  <a:pos x="T5" y="T7"/>
                                </a:cxn>
                                <a:cxn ang="0">
                                  <a:pos x="T9" y="T11"/>
                                </a:cxn>
                                <a:cxn ang="0">
                                  <a:pos x="T13" y="T15"/>
                                </a:cxn>
                                <a:cxn ang="0">
                                  <a:pos x="T17" y="T19"/>
                                </a:cxn>
                              </a:cxnLst>
                              <a:rect l="0" t="0" r="r" b="b"/>
                              <a:pathLst>
                                <a:path w="73" h="100">
                                  <a:moveTo>
                                    <a:pt x="69" y="88"/>
                                  </a:moveTo>
                                  <a:lnTo>
                                    <a:pt x="37" y="88"/>
                                  </a:lnTo>
                                  <a:lnTo>
                                    <a:pt x="56" y="91"/>
                                  </a:lnTo>
                                  <a:lnTo>
                                    <a:pt x="74" y="100"/>
                                  </a:lnTo>
                                  <a:lnTo>
                                    <a:pt x="69" y="88"/>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pic:pic xmlns:pic="http://schemas.openxmlformats.org/drawingml/2006/picture">
                          <pic:nvPicPr>
                            <pic:cNvPr id="204" name="Picture 12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676" y="144"/>
                              <a:ext cx="3476" cy="1259"/>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05" name="Group 124"/>
                        <wpg:cNvGrpSpPr>
                          <a:grpSpLocks/>
                        </wpg:cNvGrpSpPr>
                        <wpg:grpSpPr bwMode="auto">
                          <a:xfrm>
                            <a:off x="7" y="151"/>
                            <a:ext cx="147" cy="104"/>
                            <a:chOff x="7" y="151"/>
                            <a:chExt cx="147" cy="104"/>
                          </a:xfrm>
                        </wpg:grpSpPr>
                        <wps:wsp>
                          <wps:cNvPr id="206" name="Freeform 125"/>
                          <wps:cNvSpPr>
                            <a:spLocks/>
                          </wps:cNvSpPr>
                          <wps:spPr bwMode="auto">
                            <a:xfrm>
                              <a:off x="7" y="151"/>
                              <a:ext cx="147" cy="104"/>
                            </a:xfrm>
                            <a:custGeom>
                              <a:avLst/>
                              <a:gdLst>
                                <a:gd name="T0" fmla="+- 0 1272 1238"/>
                                <a:gd name="T1" fmla="*/ T0 w 147"/>
                                <a:gd name="T2" fmla="+- 0 -1468 -1468"/>
                                <a:gd name="T3" fmla="*/ -1468 h 104"/>
                                <a:gd name="T4" fmla="+- 0 1266 1238"/>
                                <a:gd name="T5" fmla="*/ T4 w 147"/>
                                <a:gd name="T6" fmla="+- 0 -1468 -1468"/>
                                <a:gd name="T7" fmla="*/ -1468 h 104"/>
                                <a:gd name="T8" fmla="+- 0 1265 1238"/>
                                <a:gd name="T9" fmla="*/ T8 w 147"/>
                                <a:gd name="T10" fmla="+- 0 -1467 -1468"/>
                                <a:gd name="T11" fmla="*/ -1467 h 104"/>
                                <a:gd name="T12" fmla="+- 0 1265 1238"/>
                                <a:gd name="T13" fmla="*/ T12 w 147"/>
                                <a:gd name="T14" fmla="+- 0 -1462 -1468"/>
                                <a:gd name="T15" fmla="*/ -1462 h 104"/>
                                <a:gd name="T16" fmla="+- 0 1280 1238"/>
                                <a:gd name="T17" fmla="*/ T16 w 147"/>
                                <a:gd name="T18" fmla="+- 0 -1462 -1468"/>
                                <a:gd name="T19" fmla="*/ -1462 h 104"/>
                                <a:gd name="T20" fmla="+- 0 1281 1238"/>
                                <a:gd name="T21" fmla="*/ T20 w 147"/>
                                <a:gd name="T22" fmla="+- 0 -1460 -1468"/>
                                <a:gd name="T23" fmla="*/ -1460 h 104"/>
                                <a:gd name="T24" fmla="+- 0 1283 1238"/>
                                <a:gd name="T25" fmla="*/ T24 w 147"/>
                                <a:gd name="T26" fmla="+- 0 -1458 -1468"/>
                                <a:gd name="T27" fmla="*/ -1458 h 104"/>
                                <a:gd name="T28" fmla="+- 0 1307 1238"/>
                                <a:gd name="T29" fmla="*/ T28 w 147"/>
                                <a:gd name="T30" fmla="+- 0 -1417 -1468"/>
                                <a:gd name="T31" fmla="*/ -1417 h 104"/>
                                <a:gd name="T32" fmla="+- 0 1270 1238"/>
                                <a:gd name="T33" fmla="*/ T32 w 147"/>
                                <a:gd name="T34" fmla="+- 0 -1383 -1468"/>
                                <a:gd name="T35" fmla="*/ -1383 h 104"/>
                                <a:gd name="T36" fmla="+- 0 1270 1238"/>
                                <a:gd name="T37" fmla="*/ T36 w 147"/>
                                <a:gd name="T38" fmla="+- 0 -1383 -1468"/>
                                <a:gd name="T39" fmla="*/ -1383 h 104"/>
                                <a:gd name="T40" fmla="+- 0 1268 1238"/>
                                <a:gd name="T41" fmla="*/ T40 w 147"/>
                                <a:gd name="T42" fmla="+- 0 -1381 -1468"/>
                                <a:gd name="T43" fmla="*/ -1381 h 104"/>
                                <a:gd name="T44" fmla="+- 0 1261 1238"/>
                                <a:gd name="T45" fmla="*/ T44 w 147"/>
                                <a:gd name="T46" fmla="+- 0 -1376 -1468"/>
                                <a:gd name="T47" fmla="*/ -1376 h 104"/>
                                <a:gd name="T48" fmla="+- 0 1255 1238"/>
                                <a:gd name="T49" fmla="*/ T48 w 147"/>
                                <a:gd name="T50" fmla="+- 0 -1371 -1468"/>
                                <a:gd name="T51" fmla="*/ -1371 h 104"/>
                                <a:gd name="T52" fmla="+- 0 1241 1238"/>
                                <a:gd name="T53" fmla="*/ T52 w 147"/>
                                <a:gd name="T54" fmla="+- 0 -1371 -1468"/>
                                <a:gd name="T55" fmla="*/ -1371 h 104"/>
                                <a:gd name="T56" fmla="+- 0 1238 1238"/>
                                <a:gd name="T57" fmla="*/ T56 w 147"/>
                                <a:gd name="T58" fmla="+- 0 -1371 -1468"/>
                                <a:gd name="T59" fmla="*/ -1371 h 104"/>
                                <a:gd name="T60" fmla="+- 0 1238 1238"/>
                                <a:gd name="T61" fmla="*/ T60 w 147"/>
                                <a:gd name="T62" fmla="+- 0 -1365 -1468"/>
                                <a:gd name="T63" fmla="*/ -1365 h 104"/>
                                <a:gd name="T64" fmla="+- 0 1239 1238"/>
                                <a:gd name="T65" fmla="*/ T64 w 147"/>
                                <a:gd name="T66" fmla="+- 0 -1364 -1468"/>
                                <a:gd name="T67" fmla="*/ -1364 h 104"/>
                                <a:gd name="T68" fmla="+- 0 1243 1238"/>
                                <a:gd name="T69" fmla="*/ T68 w 147"/>
                                <a:gd name="T70" fmla="+- 0 -1364 -1468"/>
                                <a:gd name="T71" fmla="*/ -1364 h 104"/>
                                <a:gd name="T72" fmla="+- 0 1246 1238"/>
                                <a:gd name="T73" fmla="*/ T72 w 147"/>
                                <a:gd name="T74" fmla="+- 0 -1364 -1468"/>
                                <a:gd name="T75" fmla="*/ -1364 h 104"/>
                                <a:gd name="T76" fmla="+- 0 1279 1238"/>
                                <a:gd name="T77" fmla="*/ T76 w 147"/>
                                <a:gd name="T78" fmla="+- 0 -1364 -1468"/>
                                <a:gd name="T79" fmla="*/ -1364 h 104"/>
                                <a:gd name="T80" fmla="+- 0 1279 1238"/>
                                <a:gd name="T81" fmla="*/ T80 w 147"/>
                                <a:gd name="T82" fmla="+- 0 -1365 -1468"/>
                                <a:gd name="T83" fmla="*/ -1365 h 104"/>
                                <a:gd name="T84" fmla="+- 0 1279 1238"/>
                                <a:gd name="T85" fmla="*/ T84 w 147"/>
                                <a:gd name="T86" fmla="+- 0 -1371 -1468"/>
                                <a:gd name="T87" fmla="*/ -1371 h 104"/>
                                <a:gd name="T88" fmla="+- 0 1277 1238"/>
                                <a:gd name="T89" fmla="*/ T88 w 147"/>
                                <a:gd name="T90" fmla="+- 0 -1371 -1468"/>
                                <a:gd name="T91" fmla="*/ -1371 h 104"/>
                                <a:gd name="T92" fmla="+- 0 1277 1238"/>
                                <a:gd name="T93" fmla="*/ T92 w 147"/>
                                <a:gd name="T94" fmla="+- 0 -1371 -1468"/>
                                <a:gd name="T95" fmla="*/ -1371 h 104"/>
                                <a:gd name="T96" fmla="+- 0 1272 1238"/>
                                <a:gd name="T97" fmla="*/ T96 w 147"/>
                                <a:gd name="T98" fmla="+- 0 -1371 -1468"/>
                                <a:gd name="T99" fmla="*/ -1371 h 104"/>
                                <a:gd name="T100" fmla="+- 0 1272 1238"/>
                                <a:gd name="T101" fmla="*/ T100 w 147"/>
                                <a:gd name="T102" fmla="+- 0 -1373 -1468"/>
                                <a:gd name="T103" fmla="*/ -1373 h 104"/>
                                <a:gd name="T104" fmla="+- 0 1272 1238"/>
                                <a:gd name="T105" fmla="*/ T104 w 147"/>
                                <a:gd name="T106" fmla="+- 0 -1376 -1468"/>
                                <a:gd name="T107" fmla="*/ -1376 h 104"/>
                                <a:gd name="T108" fmla="+- 0 1274 1238"/>
                                <a:gd name="T109" fmla="*/ T108 w 147"/>
                                <a:gd name="T110" fmla="+- 0 -1378 -1468"/>
                                <a:gd name="T111" fmla="*/ -1378 h 104"/>
                                <a:gd name="T112" fmla="+- 0 1274 1238"/>
                                <a:gd name="T113" fmla="*/ T112 w 147"/>
                                <a:gd name="T114" fmla="+- 0 -1379 -1468"/>
                                <a:gd name="T115" fmla="*/ -1379 h 104"/>
                                <a:gd name="T116" fmla="+- 0 1305 1238"/>
                                <a:gd name="T117" fmla="*/ T116 w 147"/>
                                <a:gd name="T118" fmla="+- 0 -1406 -1468"/>
                                <a:gd name="T119" fmla="*/ -1406 h 104"/>
                                <a:gd name="T120" fmla="+- 0 1332 1238"/>
                                <a:gd name="T121" fmla="*/ T120 w 147"/>
                                <a:gd name="T122" fmla="+- 0 -1406 -1468"/>
                                <a:gd name="T123" fmla="*/ -1406 h 104"/>
                                <a:gd name="T124" fmla="+- 0 1323 1238"/>
                                <a:gd name="T125" fmla="*/ T124 w 147"/>
                                <a:gd name="T126" fmla="+- 0 -1422 -1468"/>
                                <a:gd name="T127" fmla="*/ -1422 h 104"/>
                                <a:gd name="T128" fmla="+- 0 1329 1238"/>
                                <a:gd name="T129" fmla="*/ T128 w 147"/>
                                <a:gd name="T130" fmla="+- 0 -1428 -1468"/>
                                <a:gd name="T131" fmla="*/ -1428 h 104"/>
                                <a:gd name="T132" fmla="+- 0 1320 1238"/>
                                <a:gd name="T133" fmla="*/ T132 w 147"/>
                                <a:gd name="T134" fmla="+- 0 -1428 -1468"/>
                                <a:gd name="T135" fmla="*/ -1428 h 104"/>
                                <a:gd name="T136" fmla="+- 0 1301 1238"/>
                                <a:gd name="T137" fmla="*/ T136 w 147"/>
                                <a:gd name="T138" fmla="+- 0 -1459 -1468"/>
                                <a:gd name="T139" fmla="*/ -1459 h 104"/>
                                <a:gd name="T140" fmla="+- 0 1303 1238"/>
                                <a:gd name="T141" fmla="*/ T140 w 147"/>
                                <a:gd name="T142" fmla="+- 0 -1461 -1468"/>
                                <a:gd name="T143" fmla="*/ -1461 h 104"/>
                                <a:gd name="T144" fmla="+- 0 1306 1238"/>
                                <a:gd name="T145" fmla="*/ T144 w 147"/>
                                <a:gd name="T146" fmla="+- 0 -1461 -1468"/>
                                <a:gd name="T147" fmla="*/ -1461 h 104"/>
                                <a:gd name="T148" fmla="+- 0 1313 1238"/>
                                <a:gd name="T149" fmla="*/ T148 w 147"/>
                                <a:gd name="T150" fmla="+- 0 -1462 -1468"/>
                                <a:gd name="T151" fmla="*/ -1462 h 104"/>
                                <a:gd name="T152" fmla="+- 0 1313 1238"/>
                                <a:gd name="T153" fmla="*/ T152 w 147"/>
                                <a:gd name="T154" fmla="+- 0 -1468 -1468"/>
                                <a:gd name="T155" fmla="*/ -1468 h 104"/>
                                <a:gd name="T156" fmla="+- 0 1312 1238"/>
                                <a:gd name="T157" fmla="*/ T156 w 147"/>
                                <a:gd name="T158" fmla="+- 0 -1468 -1468"/>
                                <a:gd name="T159" fmla="*/ -1468 h 104"/>
                                <a:gd name="T160" fmla="+- 0 1275 1238"/>
                                <a:gd name="T161" fmla="*/ T160 w 147"/>
                                <a:gd name="T162" fmla="+- 0 -1468 -1468"/>
                                <a:gd name="T163" fmla="*/ -1468 h 104"/>
                                <a:gd name="T164" fmla="+- 0 1272 1238"/>
                                <a:gd name="T165" fmla="*/ T164 w 147"/>
                                <a:gd name="T166" fmla="+- 0 -1468 -1468"/>
                                <a:gd name="T167" fmla="*/ -1468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Lst>
                              <a:rect l="0" t="0" r="r" b="b"/>
                              <a:pathLst>
                                <a:path w="147" h="104">
                                  <a:moveTo>
                                    <a:pt x="34" y="0"/>
                                  </a:moveTo>
                                  <a:lnTo>
                                    <a:pt x="28" y="0"/>
                                  </a:lnTo>
                                  <a:lnTo>
                                    <a:pt x="27" y="1"/>
                                  </a:lnTo>
                                  <a:lnTo>
                                    <a:pt x="27" y="6"/>
                                  </a:lnTo>
                                  <a:lnTo>
                                    <a:pt x="42" y="6"/>
                                  </a:lnTo>
                                  <a:lnTo>
                                    <a:pt x="43" y="8"/>
                                  </a:lnTo>
                                  <a:lnTo>
                                    <a:pt x="45" y="10"/>
                                  </a:lnTo>
                                  <a:lnTo>
                                    <a:pt x="69" y="51"/>
                                  </a:lnTo>
                                  <a:lnTo>
                                    <a:pt x="32" y="85"/>
                                  </a:lnTo>
                                  <a:lnTo>
                                    <a:pt x="30" y="87"/>
                                  </a:lnTo>
                                  <a:lnTo>
                                    <a:pt x="23" y="92"/>
                                  </a:lnTo>
                                  <a:lnTo>
                                    <a:pt x="17" y="97"/>
                                  </a:lnTo>
                                  <a:lnTo>
                                    <a:pt x="3" y="97"/>
                                  </a:lnTo>
                                  <a:lnTo>
                                    <a:pt x="0" y="97"/>
                                  </a:lnTo>
                                  <a:lnTo>
                                    <a:pt x="0" y="103"/>
                                  </a:lnTo>
                                  <a:lnTo>
                                    <a:pt x="1" y="104"/>
                                  </a:lnTo>
                                  <a:lnTo>
                                    <a:pt x="5" y="104"/>
                                  </a:lnTo>
                                  <a:lnTo>
                                    <a:pt x="8" y="104"/>
                                  </a:lnTo>
                                  <a:lnTo>
                                    <a:pt x="41" y="104"/>
                                  </a:lnTo>
                                  <a:lnTo>
                                    <a:pt x="41" y="103"/>
                                  </a:lnTo>
                                  <a:lnTo>
                                    <a:pt x="41" y="97"/>
                                  </a:lnTo>
                                  <a:lnTo>
                                    <a:pt x="39" y="97"/>
                                  </a:lnTo>
                                  <a:lnTo>
                                    <a:pt x="34" y="97"/>
                                  </a:lnTo>
                                  <a:lnTo>
                                    <a:pt x="34" y="95"/>
                                  </a:lnTo>
                                  <a:lnTo>
                                    <a:pt x="34" y="92"/>
                                  </a:lnTo>
                                  <a:lnTo>
                                    <a:pt x="36" y="90"/>
                                  </a:lnTo>
                                  <a:lnTo>
                                    <a:pt x="36" y="89"/>
                                  </a:lnTo>
                                  <a:lnTo>
                                    <a:pt x="67" y="62"/>
                                  </a:lnTo>
                                  <a:lnTo>
                                    <a:pt x="94" y="62"/>
                                  </a:lnTo>
                                  <a:lnTo>
                                    <a:pt x="85" y="46"/>
                                  </a:lnTo>
                                  <a:lnTo>
                                    <a:pt x="91" y="40"/>
                                  </a:lnTo>
                                  <a:lnTo>
                                    <a:pt x="82" y="40"/>
                                  </a:lnTo>
                                  <a:lnTo>
                                    <a:pt x="63" y="9"/>
                                  </a:lnTo>
                                  <a:lnTo>
                                    <a:pt x="65" y="7"/>
                                  </a:lnTo>
                                  <a:lnTo>
                                    <a:pt x="68" y="7"/>
                                  </a:lnTo>
                                  <a:lnTo>
                                    <a:pt x="75" y="6"/>
                                  </a:lnTo>
                                  <a:lnTo>
                                    <a:pt x="75" y="0"/>
                                  </a:lnTo>
                                  <a:lnTo>
                                    <a:pt x="74" y="0"/>
                                  </a:lnTo>
                                  <a:lnTo>
                                    <a:pt x="37" y="0"/>
                                  </a:lnTo>
                                  <a:lnTo>
                                    <a:pt x="3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7" name="Freeform 126"/>
                          <wps:cNvSpPr>
                            <a:spLocks/>
                          </wps:cNvSpPr>
                          <wps:spPr bwMode="auto">
                            <a:xfrm>
                              <a:off x="7" y="151"/>
                              <a:ext cx="147" cy="104"/>
                            </a:xfrm>
                            <a:custGeom>
                              <a:avLst/>
                              <a:gdLst>
                                <a:gd name="T0" fmla="+- 0 1279 1238"/>
                                <a:gd name="T1" fmla="*/ T0 w 147"/>
                                <a:gd name="T2" fmla="+- 0 -1364 -1468"/>
                                <a:gd name="T3" fmla="*/ -1364 h 104"/>
                                <a:gd name="T4" fmla="+- 0 1269 1238"/>
                                <a:gd name="T5" fmla="*/ T4 w 147"/>
                                <a:gd name="T6" fmla="+- 0 -1364 -1468"/>
                                <a:gd name="T7" fmla="*/ -1364 h 104"/>
                                <a:gd name="T8" fmla="+- 0 1273 1238"/>
                                <a:gd name="T9" fmla="*/ T8 w 147"/>
                                <a:gd name="T10" fmla="+- 0 -1364 -1468"/>
                                <a:gd name="T11" fmla="*/ -1364 h 104"/>
                                <a:gd name="T12" fmla="+- 0 1278 1238"/>
                                <a:gd name="T13" fmla="*/ T12 w 147"/>
                                <a:gd name="T14" fmla="+- 0 -1364 -1468"/>
                                <a:gd name="T15" fmla="*/ -1364 h 104"/>
                                <a:gd name="T16" fmla="+- 0 1279 1238"/>
                                <a:gd name="T17" fmla="*/ T16 w 147"/>
                                <a:gd name="T18" fmla="+- 0 -1364 -1468"/>
                                <a:gd name="T19" fmla="*/ -1364 h 104"/>
                              </a:gdLst>
                              <a:ahLst/>
                              <a:cxnLst>
                                <a:cxn ang="0">
                                  <a:pos x="T1" y="T3"/>
                                </a:cxn>
                                <a:cxn ang="0">
                                  <a:pos x="T5" y="T7"/>
                                </a:cxn>
                                <a:cxn ang="0">
                                  <a:pos x="T9" y="T11"/>
                                </a:cxn>
                                <a:cxn ang="0">
                                  <a:pos x="T13" y="T15"/>
                                </a:cxn>
                                <a:cxn ang="0">
                                  <a:pos x="T17" y="T19"/>
                                </a:cxn>
                              </a:cxnLst>
                              <a:rect l="0" t="0" r="r" b="b"/>
                              <a:pathLst>
                                <a:path w="147" h="104">
                                  <a:moveTo>
                                    <a:pt x="41" y="104"/>
                                  </a:moveTo>
                                  <a:lnTo>
                                    <a:pt x="31" y="104"/>
                                  </a:lnTo>
                                  <a:lnTo>
                                    <a:pt x="35" y="104"/>
                                  </a:lnTo>
                                  <a:lnTo>
                                    <a:pt x="40" y="104"/>
                                  </a:lnTo>
                                  <a:lnTo>
                                    <a:pt x="41"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8" name="Freeform 127"/>
                          <wps:cNvSpPr>
                            <a:spLocks/>
                          </wps:cNvSpPr>
                          <wps:spPr bwMode="auto">
                            <a:xfrm>
                              <a:off x="7" y="151"/>
                              <a:ext cx="147" cy="104"/>
                            </a:xfrm>
                            <a:custGeom>
                              <a:avLst/>
                              <a:gdLst>
                                <a:gd name="T0" fmla="+- 0 1332 1238"/>
                                <a:gd name="T1" fmla="*/ T0 w 147"/>
                                <a:gd name="T2" fmla="+- 0 -1406 -1468"/>
                                <a:gd name="T3" fmla="*/ -1406 h 104"/>
                                <a:gd name="T4" fmla="+- 0 1305 1238"/>
                                <a:gd name="T5" fmla="*/ T4 w 147"/>
                                <a:gd name="T6" fmla="+- 0 -1406 -1468"/>
                                <a:gd name="T7" fmla="*/ -1406 h 104"/>
                                <a:gd name="T8" fmla="+- 0 1332 1238"/>
                                <a:gd name="T9" fmla="*/ T8 w 147"/>
                                <a:gd name="T10" fmla="+- 0 -1376 -1468"/>
                                <a:gd name="T11" fmla="*/ -1376 h 104"/>
                                <a:gd name="T12" fmla="+- 0 1332 1238"/>
                                <a:gd name="T13" fmla="*/ T12 w 147"/>
                                <a:gd name="T14" fmla="+- 0 -1375 -1468"/>
                                <a:gd name="T15" fmla="*/ -1375 h 104"/>
                                <a:gd name="T16" fmla="+- 0 1333 1238"/>
                                <a:gd name="T17" fmla="*/ T16 w 147"/>
                                <a:gd name="T18" fmla="+- 0 -1374 -1468"/>
                                <a:gd name="T19" fmla="*/ -1374 h 104"/>
                                <a:gd name="T20" fmla="+- 0 1333 1238"/>
                                <a:gd name="T21" fmla="*/ T20 w 147"/>
                                <a:gd name="T22" fmla="+- 0 -1373 -1468"/>
                                <a:gd name="T23" fmla="*/ -1373 h 104"/>
                                <a:gd name="T24" fmla="+- 0 1330 1238"/>
                                <a:gd name="T25" fmla="*/ T24 w 147"/>
                                <a:gd name="T26" fmla="+- 0 -1371 -1468"/>
                                <a:gd name="T27" fmla="*/ -1371 h 104"/>
                                <a:gd name="T28" fmla="+- 0 1324 1238"/>
                                <a:gd name="T29" fmla="*/ T28 w 147"/>
                                <a:gd name="T30" fmla="+- 0 -1371 -1468"/>
                                <a:gd name="T31" fmla="*/ -1371 h 104"/>
                                <a:gd name="T32" fmla="+- 0 1323 1238"/>
                                <a:gd name="T33" fmla="*/ T32 w 147"/>
                                <a:gd name="T34" fmla="+- 0 -1371 -1468"/>
                                <a:gd name="T35" fmla="*/ -1371 h 104"/>
                                <a:gd name="T36" fmla="+- 0 1321 1238"/>
                                <a:gd name="T37" fmla="*/ T36 w 147"/>
                                <a:gd name="T38" fmla="+- 0 -1371 -1468"/>
                                <a:gd name="T39" fmla="*/ -1371 h 104"/>
                                <a:gd name="T40" fmla="+- 0 1321 1238"/>
                                <a:gd name="T41" fmla="*/ T40 w 147"/>
                                <a:gd name="T42" fmla="+- 0 -1365 -1468"/>
                                <a:gd name="T43" fmla="*/ -1365 h 104"/>
                                <a:gd name="T44" fmla="+- 0 1322 1238"/>
                                <a:gd name="T45" fmla="*/ T44 w 147"/>
                                <a:gd name="T46" fmla="+- 0 -1364 -1468"/>
                                <a:gd name="T47" fmla="*/ -1364 h 104"/>
                                <a:gd name="T48" fmla="+- 0 1327 1238"/>
                                <a:gd name="T49" fmla="*/ T48 w 147"/>
                                <a:gd name="T50" fmla="+- 0 -1364 -1468"/>
                                <a:gd name="T51" fmla="*/ -1364 h 104"/>
                                <a:gd name="T52" fmla="+- 0 1331 1238"/>
                                <a:gd name="T53" fmla="*/ T52 w 147"/>
                                <a:gd name="T54" fmla="+- 0 -1364 -1468"/>
                                <a:gd name="T55" fmla="*/ -1364 h 104"/>
                                <a:gd name="T56" fmla="+- 0 1368 1238"/>
                                <a:gd name="T57" fmla="*/ T56 w 147"/>
                                <a:gd name="T58" fmla="+- 0 -1364 -1468"/>
                                <a:gd name="T59" fmla="*/ -1364 h 104"/>
                                <a:gd name="T60" fmla="+- 0 1369 1238"/>
                                <a:gd name="T61" fmla="*/ T60 w 147"/>
                                <a:gd name="T62" fmla="+- 0 -1366 -1468"/>
                                <a:gd name="T63" fmla="*/ -1366 h 104"/>
                                <a:gd name="T64" fmla="+- 0 1369 1238"/>
                                <a:gd name="T65" fmla="*/ T64 w 147"/>
                                <a:gd name="T66" fmla="+- 0 -1371 -1468"/>
                                <a:gd name="T67" fmla="*/ -1371 h 104"/>
                                <a:gd name="T68" fmla="+- 0 1353 1238"/>
                                <a:gd name="T69" fmla="*/ T68 w 147"/>
                                <a:gd name="T70" fmla="+- 0 -1371 -1468"/>
                                <a:gd name="T71" fmla="*/ -1371 h 104"/>
                                <a:gd name="T72" fmla="+- 0 1353 1238"/>
                                <a:gd name="T73" fmla="*/ T72 w 147"/>
                                <a:gd name="T74" fmla="+- 0 -1373 -1468"/>
                                <a:gd name="T75" fmla="*/ -1373 h 104"/>
                                <a:gd name="T76" fmla="+- 0 1351 1238"/>
                                <a:gd name="T77" fmla="*/ T76 w 147"/>
                                <a:gd name="T78" fmla="+- 0 -1375 -1468"/>
                                <a:gd name="T79" fmla="*/ -1375 h 104"/>
                                <a:gd name="T80" fmla="+- 0 1332 1238"/>
                                <a:gd name="T81" fmla="*/ T80 w 147"/>
                                <a:gd name="T82" fmla="+- 0 -1406 -1468"/>
                                <a:gd name="T83" fmla="*/ -1406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147" h="104">
                                  <a:moveTo>
                                    <a:pt x="94" y="62"/>
                                  </a:moveTo>
                                  <a:lnTo>
                                    <a:pt x="67" y="62"/>
                                  </a:lnTo>
                                  <a:lnTo>
                                    <a:pt x="94" y="92"/>
                                  </a:lnTo>
                                  <a:lnTo>
                                    <a:pt x="94" y="93"/>
                                  </a:lnTo>
                                  <a:lnTo>
                                    <a:pt x="95" y="94"/>
                                  </a:lnTo>
                                  <a:lnTo>
                                    <a:pt x="95" y="95"/>
                                  </a:lnTo>
                                  <a:lnTo>
                                    <a:pt x="92" y="97"/>
                                  </a:lnTo>
                                  <a:lnTo>
                                    <a:pt x="86" y="97"/>
                                  </a:lnTo>
                                  <a:lnTo>
                                    <a:pt x="85" y="97"/>
                                  </a:lnTo>
                                  <a:lnTo>
                                    <a:pt x="83" y="97"/>
                                  </a:lnTo>
                                  <a:lnTo>
                                    <a:pt x="83" y="103"/>
                                  </a:lnTo>
                                  <a:lnTo>
                                    <a:pt x="84" y="104"/>
                                  </a:lnTo>
                                  <a:lnTo>
                                    <a:pt x="89" y="104"/>
                                  </a:lnTo>
                                  <a:lnTo>
                                    <a:pt x="93" y="104"/>
                                  </a:lnTo>
                                  <a:lnTo>
                                    <a:pt x="130" y="104"/>
                                  </a:lnTo>
                                  <a:lnTo>
                                    <a:pt x="131" y="102"/>
                                  </a:lnTo>
                                  <a:lnTo>
                                    <a:pt x="131" y="97"/>
                                  </a:lnTo>
                                  <a:lnTo>
                                    <a:pt x="115" y="97"/>
                                  </a:lnTo>
                                  <a:lnTo>
                                    <a:pt x="115" y="95"/>
                                  </a:lnTo>
                                  <a:lnTo>
                                    <a:pt x="113" y="93"/>
                                  </a:lnTo>
                                  <a:lnTo>
                                    <a:pt x="94" y="62"/>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9" name="Freeform 128"/>
                          <wps:cNvSpPr>
                            <a:spLocks/>
                          </wps:cNvSpPr>
                          <wps:spPr bwMode="auto">
                            <a:xfrm>
                              <a:off x="7" y="151"/>
                              <a:ext cx="147" cy="104"/>
                            </a:xfrm>
                            <a:custGeom>
                              <a:avLst/>
                              <a:gdLst>
                                <a:gd name="T0" fmla="+- 0 1368 1238"/>
                                <a:gd name="T1" fmla="*/ T0 w 147"/>
                                <a:gd name="T2" fmla="+- 0 -1364 -1468"/>
                                <a:gd name="T3" fmla="*/ -1364 h 104"/>
                                <a:gd name="T4" fmla="+- 0 1358 1238"/>
                                <a:gd name="T5" fmla="*/ T4 w 147"/>
                                <a:gd name="T6" fmla="+- 0 -1364 -1468"/>
                                <a:gd name="T7" fmla="*/ -1364 h 104"/>
                                <a:gd name="T8" fmla="+- 0 1362 1238"/>
                                <a:gd name="T9" fmla="*/ T8 w 147"/>
                                <a:gd name="T10" fmla="+- 0 -1364 -1468"/>
                                <a:gd name="T11" fmla="*/ -1364 h 104"/>
                                <a:gd name="T12" fmla="+- 0 1367 1238"/>
                                <a:gd name="T13" fmla="*/ T12 w 147"/>
                                <a:gd name="T14" fmla="+- 0 -1364 -1468"/>
                                <a:gd name="T15" fmla="*/ -1364 h 104"/>
                                <a:gd name="T16" fmla="+- 0 1368 1238"/>
                                <a:gd name="T17" fmla="*/ T16 w 147"/>
                                <a:gd name="T18" fmla="+- 0 -1364 -1468"/>
                                <a:gd name="T19" fmla="*/ -1364 h 104"/>
                              </a:gdLst>
                              <a:ahLst/>
                              <a:cxnLst>
                                <a:cxn ang="0">
                                  <a:pos x="T1" y="T3"/>
                                </a:cxn>
                                <a:cxn ang="0">
                                  <a:pos x="T5" y="T7"/>
                                </a:cxn>
                                <a:cxn ang="0">
                                  <a:pos x="T9" y="T11"/>
                                </a:cxn>
                                <a:cxn ang="0">
                                  <a:pos x="T13" y="T15"/>
                                </a:cxn>
                                <a:cxn ang="0">
                                  <a:pos x="T17" y="T19"/>
                                </a:cxn>
                              </a:cxnLst>
                              <a:rect l="0" t="0" r="r" b="b"/>
                              <a:pathLst>
                                <a:path w="147" h="104">
                                  <a:moveTo>
                                    <a:pt x="130" y="104"/>
                                  </a:moveTo>
                                  <a:lnTo>
                                    <a:pt x="120" y="104"/>
                                  </a:lnTo>
                                  <a:lnTo>
                                    <a:pt x="124" y="104"/>
                                  </a:lnTo>
                                  <a:lnTo>
                                    <a:pt x="129" y="104"/>
                                  </a:lnTo>
                                  <a:lnTo>
                                    <a:pt x="130"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0" name="Freeform 129"/>
                          <wps:cNvSpPr>
                            <a:spLocks/>
                          </wps:cNvSpPr>
                          <wps:spPr bwMode="auto">
                            <a:xfrm>
                              <a:off x="7" y="151"/>
                              <a:ext cx="147" cy="104"/>
                            </a:xfrm>
                            <a:custGeom>
                              <a:avLst/>
                              <a:gdLst>
                                <a:gd name="T0" fmla="+- 0 1350 1238"/>
                                <a:gd name="T1" fmla="*/ T0 w 147"/>
                                <a:gd name="T2" fmla="+- 0 -1468 -1468"/>
                                <a:gd name="T3" fmla="*/ -1468 h 104"/>
                                <a:gd name="T4" fmla="+- 0 1344 1238"/>
                                <a:gd name="T5" fmla="*/ T4 w 147"/>
                                <a:gd name="T6" fmla="+- 0 -1468 -1468"/>
                                <a:gd name="T7" fmla="*/ -1468 h 104"/>
                                <a:gd name="T8" fmla="+- 0 1344 1238"/>
                                <a:gd name="T9" fmla="*/ T8 w 147"/>
                                <a:gd name="T10" fmla="+- 0 -1462 -1468"/>
                                <a:gd name="T11" fmla="*/ -1462 h 104"/>
                                <a:gd name="T12" fmla="+- 0 1345 1238"/>
                                <a:gd name="T13" fmla="*/ T12 w 147"/>
                                <a:gd name="T14" fmla="+- 0 -1462 -1468"/>
                                <a:gd name="T15" fmla="*/ -1462 h 104"/>
                                <a:gd name="T16" fmla="+- 0 1349 1238"/>
                                <a:gd name="T17" fmla="*/ T16 w 147"/>
                                <a:gd name="T18" fmla="+- 0 -1461 -1468"/>
                                <a:gd name="T19" fmla="*/ -1461 h 104"/>
                                <a:gd name="T20" fmla="+- 0 1351 1238"/>
                                <a:gd name="T21" fmla="*/ T20 w 147"/>
                                <a:gd name="T22" fmla="+- 0 -1461 -1468"/>
                                <a:gd name="T23" fmla="*/ -1461 h 104"/>
                                <a:gd name="T24" fmla="+- 0 1351 1238"/>
                                <a:gd name="T25" fmla="*/ T24 w 147"/>
                                <a:gd name="T26" fmla="+- 0 -1456 -1468"/>
                                <a:gd name="T27" fmla="*/ -1456 h 104"/>
                                <a:gd name="T28" fmla="+- 0 1350 1238"/>
                                <a:gd name="T29" fmla="*/ T28 w 147"/>
                                <a:gd name="T30" fmla="+- 0 -1455 -1468"/>
                                <a:gd name="T31" fmla="*/ -1455 h 104"/>
                                <a:gd name="T32" fmla="+- 0 1320 1238"/>
                                <a:gd name="T33" fmla="*/ T32 w 147"/>
                                <a:gd name="T34" fmla="+- 0 -1428 -1468"/>
                                <a:gd name="T35" fmla="*/ -1428 h 104"/>
                                <a:gd name="T36" fmla="+- 0 1329 1238"/>
                                <a:gd name="T37" fmla="*/ T36 w 147"/>
                                <a:gd name="T38" fmla="+- 0 -1428 -1468"/>
                                <a:gd name="T39" fmla="*/ -1428 h 104"/>
                                <a:gd name="T40" fmla="+- 0 1365 1238"/>
                                <a:gd name="T41" fmla="*/ T40 w 147"/>
                                <a:gd name="T42" fmla="+- 0 -1460 -1468"/>
                                <a:gd name="T43" fmla="*/ -1460 h 104"/>
                                <a:gd name="T44" fmla="+- 0 1373 1238"/>
                                <a:gd name="T45" fmla="*/ T44 w 147"/>
                                <a:gd name="T46" fmla="+- 0 -1461 -1468"/>
                                <a:gd name="T47" fmla="*/ -1461 h 104"/>
                                <a:gd name="T48" fmla="+- 0 1382 1238"/>
                                <a:gd name="T49" fmla="*/ T48 w 147"/>
                                <a:gd name="T50" fmla="+- 0 -1462 -1468"/>
                                <a:gd name="T51" fmla="*/ -1462 h 104"/>
                                <a:gd name="T52" fmla="+- 0 1384 1238"/>
                                <a:gd name="T53" fmla="*/ T52 w 147"/>
                                <a:gd name="T54" fmla="+- 0 -1462 -1468"/>
                                <a:gd name="T55" fmla="*/ -1462 h 104"/>
                                <a:gd name="T56" fmla="+- 0 1385 1238"/>
                                <a:gd name="T57" fmla="*/ T56 w 147"/>
                                <a:gd name="T58" fmla="+- 0 -1464 -1468"/>
                                <a:gd name="T59" fmla="*/ -1464 h 104"/>
                                <a:gd name="T60" fmla="+- 0 1385 1238"/>
                                <a:gd name="T61" fmla="*/ T60 w 147"/>
                                <a:gd name="T62" fmla="+- 0 -1467 -1468"/>
                                <a:gd name="T63" fmla="*/ -1467 h 104"/>
                                <a:gd name="T64" fmla="+- 0 1384 1238"/>
                                <a:gd name="T65" fmla="*/ T64 w 147"/>
                                <a:gd name="T66" fmla="+- 0 -1468 -1468"/>
                                <a:gd name="T67" fmla="*/ -1468 h 104"/>
                                <a:gd name="T68" fmla="+- 0 1354 1238"/>
                                <a:gd name="T69" fmla="*/ T68 w 147"/>
                                <a:gd name="T70" fmla="+- 0 -1468 -1468"/>
                                <a:gd name="T71" fmla="*/ -1468 h 104"/>
                                <a:gd name="T72" fmla="+- 0 1350 1238"/>
                                <a:gd name="T73" fmla="*/ T72 w 147"/>
                                <a:gd name="T74" fmla="+- 0 -1468 -1468"/>
                                <a:gd name="T75" fmla="*/ -1468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147" h="104">
                                  <a:moveTo>
                                    <a:pt x="112" y="0"/>
                                  </a:moveTo>
                                  <a:lnTo>
                                    <a:pt x="106" y="0"/>
                                  </a:lnTo>
                                  <a:lnTo>
                                    <a:pt x="106" y="6"/>
                                  </a:lnTo>
                                  <a:lnTo>
                                    <a:pt x="107" y="6"/>
                                  </a:lnTo>
                                  <a:lnTo>
                                    <a:pt x="111" y="7"/>
                                  </a:lnTo>
                                  <a:lnTo>
                                    <a:pt x="113" y="7"/>
                                  </a:lnTo>
                                  <a:lnTo>
                                    <a:pt x="113" y="12"/>
                                  </a:lnTo>
                                  <a:lnTo>
                                    <a:pt x="112" y="13"/>
                                  </a:lnTo>
                                  <a:lnTo>
                                    <a:pt x="82" y="40"/>
                                  </a:lnTo>
                                  <a:lnTo>
                                    <a:pt x="91" y="40"/>
                                  </a:lnTo>
                                  <a:lnTo>
                                    <a:pt x="127" y="8"/>
                                  </a:lnTo>
                                  <a:lnTo>
                                    <a:pt x="135" y="7"/>
                                  </a:lnTo>
                                  <a:lnTo>
                                    <a:pt x="144" y="6"/>
                                  </a:lnTo>
                                  <a:lnTo>
                                    <a:pt x="146" y="6"/>
                                  </a:lnTo>
                                  <a:lnTo>
                                    <a:pt x="147" y="4"/>
                                  </a:lnTo>
                                  <a:lnTo>
                                    <a:pt x="147" y="1"/>
                                  </a:lnTo>
                                  <a:lnTo>
                                    <a:pt x="146" y="0"/>
                                  </a:lnTo>
                                  <a:lnTo>
                                    <a:pt x="116" y="0"/>
                                  </a:lnTo>
                                  <a:lnTo>
                                    <a:pt x="112"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1" name="Freeform 130"/>
                          <wps:cNvSpPr>
                            <a:spLocks/>
                          </wps:cNvSpPr>
                          <wps:spPr bwMode="auto">
                            <a:xfrm>
                              <a:off x="7" y="151"/>
                              <a:ext cx="147" cy="104"/>
                            </a:xfrm>
                            <a:custGeom>
                              <a:avLst/>
                              <a:gdLst>
                                <a:gd name="T0" fmla="+- 0 1311 1238"/>
                                <a:gd name="T1" fmla="*/ T0 w 147"/>
                                <a:gd name="T2" fmla="+- 0 -1468 -1468"/>
                                <a:gd name="T3" fmla="*/ -1468 h 104"/>
                                <a:gd name="T4" fmla="+- 0 1306 1238"/>
                                <a:gd name="T5" fmla="*/ T4 w 147"/>
                                <a:gd name="T6" fmla="+- 0 -1468 -1468"/>
                                <a:gd name="T7" fmla="*/ -1468 h 104"/>
                                <a:gd name="T8" fmla="+- 0 1302 1238"/>
                                <a:gd name="T9" fmla="*/ T8 w 147"/>
                                <a:gd name="T10" fmla="+- 0 -1468 -1468"/>
                                <a:gd name="T11" fmla="*/ -1468 h 104"/>
                                <a:gd name="T12" fmla="+- 0 1312 1238"/>
                                <a:gd name="T13" fmla="*/ T12 w 147"/>
                                <a:gd name="T14" fmla="+- 0 -1468 -1468"/>
                                <a:gd name="T15" fmla="*/ -1468 h 104"/>
                                <a:gd name="T16" fmla="+- 0 1311 1238"/>
                                <a:gd name="T17" fmla="*/ T16 w 147"/>
                                <a:gd name="T18" fmla="+- 0 -1468 -1468"/>
                                <a:gd name="T19" fmla="*/ -1468 h 104"/>
                              </a:gdLst>
                              <a:ahLst/>
                              <a:cxnLst>
                                <a:cxn ang="0">
                                  <a:pos x="T1" y="T3"/>
                                </a:cxn>
                                <a:cxn ang="0">
                                  <a:pos x="T5" y="T7"/>
                                </a:cxn>
                                <a:cxn ang="0">
                                  <a:pos x="T9" y="T11"/>
                                </a:cxn>
                                <a:cxn ang="0">
                                  <a:pos x="T13" y="T15"/>
                                </a:cxn>
                                <a:cxn ang="0">
                                  <a:pos x="T17" y="T19"/>
                                </a:cxn>
                              </a:cxnLst>
                              <a:rect l="0" t="0" r="r" b="b"/>
                              <a:pathLst>
                                <a:path w="147" h="104">
                                  <a:moveTo>
                                    <a:pt x="73" y="0"/>
                                  </a:moveTo>
                                  <a:lnTo>
                                    <a:pt x="68" y="0"/>
                                  </a:lnTo>
                                  <a:lnTo>
                                    <a:pt x="64" y="0"/>
                                  </a:lnTo>
                                  <a:lnTo>
                                    <a:pt x="74" y="0"/>
                                  </a:lnTo>
                                  <a:lnTo>
                                    <a:pt x="73"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2" name="Freeform 131"/>
                          <wps:cNvSpPr>
                            <a:spLocks/>
                          </wps:cNvSpPr>
                          <wps:spPr bwMode="auto">
                            <a:xfrm>
                              <a:off x="7" y="151"/>
                              <a:ext cx="147" cy="104"/>
                            </a:xfrm>
                            <a:custGeom>
                              <a:avLst/>
                              <a:gdLst>
                                <a:gd name="T0" fmla="+- 0 1384 1238"/>
                                <a:gd name="T1" fmla="*/ T0 w 147"/>
                                <a:gd name="T2" fmla="+- 0 -1468 -1468"/>
                                <a:gd name="T3" fmla="*/ -1468 h 104"/>
                                <a:gd name="T4" fmla="+- 0 1380 1238"/>
                                <a:gd name="T5" fmla="*/ T4 w 147"/>
                                <a:gd name="T6" fmla="+- 0 -1468 -1468"/>
                                <a:gd name="T7" fmla="*/ -1468 h 104"/>
                                <a:gd name="T8" fmla="+- 0 1377 1238"/>
                                <a:gd name="T9" fmla="*/ T8 w 147"/>
                                <a:gd name="T10" fmla="+- 0 -1468 -1468"/>
                                <a:gd name="T11" fmla="*/ -1468 h 104"/>
                                <a:gd name="T12" fmla="+- 0 1384 1238"/>
                                <a:gd name="T13" fmla="*/ T12 w 147"/>
                                <a:gd name="T14" fmla="+- 0 -1468 -1468"/>
                                <a:gd name="T15" fmla="*/ -1468 h 104"/>
                                <a:gd name="T16" fmla="+- 0 1384 1238"/>
                                <a:gd name="T17" fmla="*/ T16 w 147"/>
                                <a:gd name="T18" fmla="+- 0 -1468 -1468"/>
                                <a:gd name="T19" fmla="*/ -1468 h 104"/>
                              </a:gdLst>
                              <a:ahLst/>
                              <a:cxnLst>
                                <a:cxn ang="0">
                                  <a:pos x="T1" y="T3"/>
                                </a:cxn>
                                <a:cxn ang="0">
                                  <a:pos x="T5" y="T7"/>
                                </a:cxn>
                                <a:cxn ang="0">
                                  <a:pos x="T9" y="T11"/>
                                </a:cxn>
                                <a:cxn ang="0">
                                  <a:pos x="T13" y="T15"/>
                                </a:cxn>
                                <a:cxn ang="0">
                                  <a:pos x="T17" y="T19"/>
                                </a:cxn>
                              </a:cxnLst>
                              <a:rect l="0" t="0" r="r" b="b"/>
                              <a:pathLst>
                                <a:path w="147" h="104">
                                  <a:moveTo>
                                    <a:pt x="146" y="0"/>
                                  </a:moveTo>
                                  <a:lnTo>
                                    <a:pt x="142" y="0"/>
                                  </a:lnTo>
                                  <a:lnTo>
                                    <a:pt x="139" y="0"/>
                                  </a:lnTo>
                                  <a:lnTo>
                                    <a:pt x="146"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13" name="Group 132"/>
                        <wpg:cNvGrpSpPr>
                          <a:grpSpLocks/>
                        </wpg:cNvGrpSpPr>
                        <wpg:grpSpPr bwMode="auto">
                          <a:xfrm>
                            <a:off x="181" y="203"/>
                            <a:ext cx="133" cy="108"/>
                            <a:chOff x="181" y="203"/>
                            <a:chExt cx="133" cy="108"/>
                          </a:xfrm>
                        </wpg:grpSpPr>
                        <wps:wsp>
                          <wps:cNvPr id="214" name="Freeform 133"/>
                          <wps:cNvSpPr>
                            <a:spLocks/>
                          </wps:cNvSpPr>
                          <wps:spPr bwMode="auto">
                            <a:xfrm>
                              <a:off x="181" y="203"/>
                              <a:ext cx="133" cy="108"/>
                            </a:xfrm>
                            <a:custGeom>
                              <a:avLst/>
                              <a:gdLst>
                                <a:gd name="T0" fmla="+- 0 1522 1412"/>
                                <a:gd name="T1" fmla="*/ T0 w 133"/>
                                <a:gd name="T2" fmla="+- 0 -1409 -1416"/>
                                <a:gd name="T3" fmla="*/ -1409 h 108"/>
                                <a:gd name="T4" fmla="+- 0 1509 1412"/>
                                <a:gd name="T5" fmla="*/ T4 w 133"/>
                                <a:gd name="T6" fmla="+- 0 -1409 -1416"/>
                                <a:gd name="T7" fmla="*/ -1409 h 108"/>
                                <a:gd name="T8" fmla="+- 0 1520 1412"/>
                                <a:gd name="T9" fmla="*/ T8 w 133"/>
                                <a:gd name="T10" fmla="+- 0 -1405 -1416"/>
                                <a:gd name="T11" fmla="*/ -1405 h 108"/>
                                <a:gd name="T12" fmla="+- 0 1520 1412"/>
                                <a:gd name="T13" fmla="*/ T12 w 133"/>
                                <a:gd name="T14" fmla="+- 0 -1386 -1416"/>
                                <a:gd name="T15" fmla="*/ -1386 h 108"/>
                                <a:gd name="T16" fmla="+- 0 1516 1412"/>
                                <a:gd name="T17" fmla="*/ T16 w 133"/>
                                <a:gd name="T18" fmla="+- 0 -1378 -1416"/>
                                <a:gd name="T19" fmla="*/ -1378 h 108"/>
                                <a:gd name="T20" fmla="+- 0 1509 1412"/>
                                <a:gd name="T21" fmla="*/ T20 w 133"/>
                                <a:gd name="T22" fmla="+- 0 -1373 -1416"/>
                                <a:gd name="T23" fmla="*/ -1373 h 108"/>
                                <a:gd name="T24" fmla="+- 0 1508 1412"/>
                                <a:gd name="T25" fmla="*/ T24 w 133"/>
                                <a:gd name="T26" fmla="+- 0 -1372 -1416"/>
                                <a:gd name="T27" fmla="*/ -1372 h 108"/>
                                <a:gd name="T28" fmla="+- 0 1499 1412"/>
                                <a:gd name="T29" fmla="*/ T28 w 133"/>
                                <a:gd name="T30" fmla="+- 0 -1367 -1416"/>
                                <a:gd name="T31" fmla="*/ -1367 h 108"/>
                                <a:gd name="T32" fmla="+- 0 1480 1412"/>
                                <a:gd name="T33" fmla="*/ T32 w 133"/>
                                <a:gd name="T34" fmla="+- 0 -1367 -1416"/>
                                <a:gd name="T35" fmla="*/ -1367 h 108"/>
                                <a:gd name="T36" fmla="+- 0 1480 1412"/>
                                <a:gd name="T37" fmla="*/ T36 w 133"/>
                                <a:gd name="T38" fmla="+- 0 -1361 -1416"/>
                                <a:gd name="T39" fmla="*/ -1361 h 108"/>
                                <a:gd name="T40" fmla="+- 0 1491 1412"/>
                                <a:gd name="T41" fmla="*/ T40 w 133"/>
                                <a:gd name="T42" fmla="+- 0 -1361 -1416"/>
                                <a:gd name="T43" fmla="*/ -1361 h 108"/>
                                <a:gd name="T44" fmla="+- 0 1502 1412"/>
                                <a:gd name="T45" fmla="*/ T44 w 133"/>
                                <a:gd name="T46" fmla="+- 0 -1357 -1416"/>
                                <a:gd name="T47" fmla="*/ -1357 h 108"/>
                                <a:gd name="T48" fmla="+- 0 1502 1412"/>
                                <a:gd name="T49" fmla="*/ T48 w 133"/>
                                <a:gd name="T50" fmla="+- 0 -1346 -1416"/>
                                <a:gd name="T51" fmla="*/ -1346 h 108"/>
                                <a:gd name="T52" fmla="+- 0 1500 1412"/>
                                <a:gd name="T53" fmla="*/ T52 w 133"/>
                                <a:gd name="T54" fmla="+- 0 -1341 -1416"/>
                                <a:gd name="T55" fmla="*/ -1341 h 108"/>
                                <a:gd name="T56" fmla="+- 0 1500 1412"/>
                                <a:gd name="T57" fmla="*/ T56 w 133"/>
                                <a:gd name="T58" fmla="+- 0 -1337 -1416"/>
                                <a:gd name="T59" fmla="*/ -1337 h 108"/>
                                <a:gd name="T60" fmla="+- 0 1499 1412"/>
                                <a:gd name="T61" fmla="*/ T60 w 133"/>
                                <a:gd name="T62" fmla="+- 0 -1333 -1416"/>
                                <a:gd name="T63" fmla="*/ -1333 h 108"/>
                                <a:gd name="T64" fmla="+- 0 1498 1412"/>
                                <a:gd name="T65" fmla="*/ T64 w 133"/>
                                <a:gd name="T66" fmla="+- 0 -1329 -1416"/>
                                <a:gd name="T67" fmla="*/ -1329 h 108"/>
                                <a:gd name="T68" fmla="+- 0 1497 1412"/>
                                <a:gd name="T69" fmla="*/ T68 w 133"/>
                                <a:gd name="T70" fmla="+- 0 -1311 -1416"/>
                                <a:gd name="T71" fmla="*/ -1311 h 108"/>
                                <a:gd name="T72" fmla="+- 0 1513 1412"/>
                                <a:gd name="T73" fmla="*/ T72 w 133"/>
                                <a:gd name="T74" fmla="+- 0 -1308 -1416"/>
                                <a:gd name="T75" fmla="*/ -1308 h 108"/>
                                <a:gd name="T76" fmla="+- 0 1538 1412"/>
                                <a:gd name="T77" fmla="*/ T76 w 133"/>
                                <a:gd name="T78" fmla="+- 0 -1308 -1416"/>
                                <a:gd name="T79" fmla="*/ -1308 h 108"/>
                                <a:gd name="T80" fmla="+- 0 1540 1412"/>
                                <a:gd name="T81" fmla="*/ T80 w 133"/>
                                <a:gd name="T82" fmla="+- 0 -1313 -1416"/>
                                <a:gd name="T83" fmla="*/ -1313 h 108"/>
                                <a:gd name="T84" fmla="+- 0 1519 1412"/>
                                <a:gd name="T85" fmla="*/ T84 w 133"/>
                                <a:gd name="T86" fmla="+- 0 -1313 -1416"/>
                                <a:gd name="T87" fmla="*/ -1313 h 108"/>
                                <a:gd name="T88" fmla="+- 0 1515 1412"/>
                                <a:gd name="T89" fmla="*/ T88 w 133"/>
                                <a:gd name="T90" fmla="+- 0 -1315 -1416"/>
                                <a:gd name="T91" fmla="*/ -1315 h 108"/>
                                <a:gd name="T92" fmla="+- 0 1515 1412"/>
                                <a:gd name="T93" fmla="*/ T92 w 133"/>
                                <a:gd name="T94" fmla="+- 0 -1329 -1416"/>
                                <a:gd name="T95" fmla="*/ -1329 h 108"/>
                                <a:gd name="T96" fmla="+- 0 1516 1412"/>
                                <a:gd name="T97" fmla="*/ T96 w 133"/>
                                <a:gd name="T98" fmla="+- 0 -1337 -1416"/>
                                <a:gd name="T99" fmla="*/ -1337 h 108"/>
                                <a:gd name="T100" fmla="+- 0 1517 1412"/>
                                <a:gd name="T101" fmla="*/ T100 w 133"/>
                                <a:gd name="T102" fmla="+- 0 -1345 -1416"/>
                                <a:gd name="T103" fmla="*/ -1345 h 108"/>
                                <a:gd name="T104" fmla="+- 0 1517 1412"/>
                                <a:gd name="T105" fmla="*/ T104 w 133"/>
                                <a:gd name="T106" fmla="+- 0 -1358 -1416"/>
                                <a:gd name="T107" fmla="*/ -1358 h 108"/>
                                <a:gd name="T108" fmla="+- 0 1502 1412"/>
                                <a:gd name="T109" fmla="*/ T108 w 133"/>
                                <a:gd name="T110" fmla="+- 0 -1364 -1416"/>
                                <a:gd name="T111" fmla="*/ -1364 h 108"/>
                                <a:gd name="T112" fmla="+- 0 1505 1412"/>
                                <a:gd name="T113" fmla="*/ T112 w 133"/>
                                <a:gd name="T114" fmla="+- 0 -1365 -1416"/>
                                <a:gd name="T115" fmla="*/ -1365 h 108"/>
                                <a:gd name="T116" fmla="+- 0 1509 1412"/>
                                <a:gd name="T117" fmla="*/ T116 w 133"/>
                                <a:gd name="T118" fmla="+- 0 -1366 -1416"/>
                                <a:gd name="T119" fmla="*/ -1366 h 108"/>
                                <a:gd name="T120" fmla="+- 0 1512 1412"/>
                                <a:gd name="T121" fmla="*/ T120 w 133"/>
                                <a:gd name="T122" fmla="+- 0 -1367 -1416"/>
                                <a:gd name="T123" fmla="*/ -1367 h 108"/>
                                <a:gd name="T124" fmla="+- 0 1513 1412"/>
                                <a:gd name="T125" fmla="*/ T124 w 133"/>
                                <a:gd name="T126" fmla="+- 0 -1367 -1416"/>
                                <a:gd name="T127" fmla="*/ -1367 h 108"/>
                                <a:gd name="T128" fmla="+- 0 1515 1412"/>
                                <a:gd name="T129" fmla="*/ T128 w 133"/>
                                <a:gd name="T130" fmla="+- 0 -1368 -1416"/>
                                <a:gd name="T131" fmla="*/ -1368 h 108"/>
                                <a:gd name="T132" fmla="+- 0 1537 1412"/>
                                <a:gd name="T133" fmla="*/ T132 w 133"/>
                                <a:gd name="T134" fmla="+- 0 -1392 -1416"/>
                                <a:gd name="T135" fmla="*/ -1392 h 108"/>
                                <a:gd name="T136" fmla="+- 0 1529 1412"/>
                                <a:gd name="T137" fmla="*/ T136 w 133"/>
                                <a:gd name="T138" fmla="+- 0 -1406 -1416"/>
                                <a:gd name="T139" fmla="*/ -1406 h 108"/>
                                <a:gd name="T140" fmla="+- 0 1522 1412"/>
                                <a:gd name="T141" fmla="*/ T140 w 133"/>
                                <a:gd name="T142" fmla="+- 0 -1409 -1416"/>
                                <a:gd name="T143" fmla="*/ -1409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133" h="108">
                                  <a:moveTo>
                                    <a:pt x="110" y="7"/>
                                  </a:moveTo>
                                  <a:lnTo>
                                    <a:pt x="97" y="7"/>
                                  </a:lnTo>
                                  <a:lnTo>
                                    <a:pt x="108" y="11"/>
                                  </a:lnTo>
                                  <a:lnTo>
                                    <a:pt x="108" y="30"/>
                                  </a:lnTo>
                                  <a:lnTo>
                                    <a:pt x="104" y="38"/>
                                  </a:lnTo>
                                  <a:lnTo>
                                    <a:pt x="97" y="43"/>
                                  </a:lnTo>
                                  <a:lnTo>
                                    <a:pt x="96" y="44"/>
                                  </a:lnTo>
                                  <a:lnTo>
                                    <a:pt x="87" y="49"/>
                                  </a:lnTo>
                                  <a:lnTo>
                                    <a:pt x="68" y="49"/>
                                  </a:lnTo>
                                  <a:lnTo>
                                    <a:pt x="68" y="55"/>
                                  </a:lnTo>
                                  <a:lnTo>
                                    <a:pt x="79" y="55"/>
                                  </a:lnTo>
                                  <a:lnTo>
                                    <a:pt x="90" y="59"/>
                                  </a:lnTo>
                                  <a:lnTo>
                                    <a:pt x="90" y="70"/>
                                  </a:lnTo>
                                  <a:lnTo>
                                    <a:pt x="88" y="75"/>
                                  </a:lnTo>
                                  <a:lnTo>
                                    <a:pt x="88" y="79"/>
                                  </a:lnTo>
                                  <a:lnTo>
                                    <a:pt x="87" y="83"/>
                                  </a:lnTo>
                                  <a:lnTo>
                                    <a:pt x="86" y="87"/>
                                  </a:lnTo>
                                  <a:lnTo>
                                    <a:pt x="85" y="105"/>
                                  </a:lnTo>
                                  <a:lnTo>
                                    <a:pt x="101" y="108"/>
                                  </a:lnTo>
                                  <a:lnTo>
                                    <a:pt x="126" y="108"/>
                                  </a:lnTo>
                                  <a:lnTo>
                                    <a:pt x="128" y="103"/>
                                  </a:lnTo>
                                  <a:lnTo>
                                    <a:pt x="107" y="103"/>
                                  </a:lnTo>
                                  <a:lnTo>
                                    <a:pt x="103" y="101"/>
                                  </a:lnTo>
                                  <a:lnTo>
                                    <a:pt x="103" y="87"/>
                                  </a:lnTo>
                                  <a:lnTo>
                                    <a:pt x="104" y="79"/>
                                  </a:lnTo>
                                  <a:lnTo>
                                    <a:pt x="105" y="71"/>
                                  </a:lnTo>
                                  <a:lnTo>
                                    <a:pt x="105" y="58"/>
                                  </a:lnTo>
                                  <a:lnTo>
                                    <a:pt x="90" y="52"/>
                                  </a:lnTo>
                                  <a:lnTo>
                                    <a:pt x="93" y="51"/>
                                  </a:lnTo>
                                  <a:lnTo>
                                    <a:pt x="97" y="50"/>
                                  </a:lnTo>
                                  <a:lnTo>
                                    <a:pt x="100" y="49"/>
                                  </a:lnTo>
                                  <a:lnTo>
                                    <a:pt x="101" y="49"/>
                                  </a:lnTo>
                                  <a:lnTo>
                                    <a:pt x="103" y="48"/>
                                  </a:lnTo>
                                  <a:lnTo>
                                    <a:pt x="125" y="24"/>
                                  </a:lnTo>
                                  <a:lnTo>
                                    <a:pt x="117" y="10"/>
                                  </a:lnTo>
                                  <a:lnTo>
                                    <a:pt x="110"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5" name="Freeform 134"/>
                          <wps:cNvSpPr>
                            <a:spLocks/>
                          </wps:cNvSpPr>
                          <wps:spPr bwMode="auto">
                            <a:xfrm>
                              <a:off x="181" y="203"/>
                              <a:ext cx="133" cy="108"/>
                            </a:xfrm>
                            <a:custGeom>
                              <a:avLst/>
                              <a:gdLst>
                                <a:gd name="T0" fmla="+- 0 1461 1412"/>
                                <a:gd name="T1" fmla="*/ T0 w 133"/>
                                <a:gd name="T2" fmla="+- 0 -1319 -1416"/>
                                <a:gd name="T3" fmla="*/ -1319 h 108"/>
                                <a:gd name="T4" fmla="+- 0 1412 1412"/>
                                <a:gd name="T5" fmla="*/ T4 w 133"/>
                                <a:gd name="T6" fmla="+- 0 -1319 -1416"/>
                                <a:gd name="T7" fmla="*/ -1319 h 108"/>
                                <a:gd name="T8" fmla="+- 0 1412 1412"/>
                                <a:gd name="T9" fmla="*/ T8 w 133"/>
                                <a:gd name="T10" fmla="+- 0 -1313 -1416"/>
                                <a:gd name="T11" fmla="*/ -1313 h 108"/>
                                <a:gd name="T12" fmla="+- 0 1413 1412"/>
                                <a:gd name="T13" fmla="*/ T12 w 133"/>
                                <a:gd name="T14" fmla="+- 0 -1312 -1416"/>
                                <a:gd name="T15" fmla="*/ -1312 h 108"/>
                                <a:gd name="T16" fmla="+- 0 1418 1412"/>
                                <a:gd name="T17" fmla="*/ T16 w 133"/>
                                <a:gd name="T18" fmla="+- 0 -1312 -1416"/>
                                <a:gd name="T19" fmla="*/ -1312 h 108"/>
                                <a:gd name="T20" fmla="+- 0 1421 1412"/>
                                <a:gd name="T21" fmla="*/ T20 w 133"/>
                                <a:gd name="T22" fmla="+- 0 -1312 -1416"/>
                                <a:gd name="T23" fmla="*/ -1312 h 108"/>
                                <a:gd name="T24" fmla="+- 0 1461 1412"/>
                                <a:gd name="T25" fmla="*/ T24 w 133"/>
                                <a:gd name="T26" fmla="+- 0 -1312 -1416"/>
                                <a:gd name="T27" fmla="*/ -1312 h 108"/>
                                <a:gd name="T28" fmla="+- 0 1461 1412"/>
                                <a:gd name="T29" fmla="*/ T28 w 133"/>
                                <a:gd name="T30" fmla="+- 0 -1319 -1416"/>
                                <a:gd name="T31" fmla="*/ -1319 h 108"/>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33" h="108">
                                  <a:moveTo>
                                    <a:pt x="49" y="97"/>
                                  </a:moveTo>
                                  <a:lnTo>
                                    <a:pt x="0" y="97"/>
                                  </a:lnTo>
                                  <a:lnTo>
                                    <a:pt x="0" y="103"/>
                                  </a:lnTo>
                                  <a:lnTo>
                                    <a:pt x="1" y="104"/>
                                  </a:lnTo>
                                  <a:lnTo>
                                    <a:pt x="6" y="104"/>
                                  </a:lnTo>
                                  <a:lnTo>
                                    <a:pt x="9" y="104"/>
                                  </a:lnTo>
                                  <a:lnTo>
                                    <a:pt x="49" y="104"/>
                                  </a:lnTo>
                                  <a:lnTo>
                                    <a:pt x="49" y="9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6" name="Freeform 135"/>
                          <wps:cNvSpPr>
                            <a:spLocks/>
                          </wps:cNvSpPr>
                          <wps:spPr bwMode="auto">
                            <a:xfrm>
                              <a:off x="181" y="203"/>
                              <a:ext cx="133" cy="108"/>
                            </a:xfrm>
                            <a:custGeom>
                              <a:avLst/>
                              <a:gdLst>
                                <a:gd name="T0" fmla="+- 0 1461 1412"/>
                                <a:gd name="T1" fmla="*/ T0 w 133"/>
                                <a:gd name="T2" fmla="+- 0 -1312 -1416"/>
                                <a:gd name="T3" fmla="*/ -1312 h 108"/>
                                <a:gd name="T4" fmla="+- 0 1450 1412"/>
                                <a:gd name="T5" fmla="*/ T4 w 133"/>
                                <a:gd name="T6" fmla="+- 0 -1312 -1416"/>
                                <a:gd name="T7" fmla="*/ -1312 h 108"/>
                                <a:gd name="T8" fmla="+- 0 1454 1412"/>
                                <a:gd name="T9" fmla="*/ T8 w 133"/>
                                <a:gd name="T10" fmla="+- 0 -1312 -1416"/>
                                <a:gd name="T11" fmla="*/ -1312 h 108"/>
                                <a:gd name="T12" fmla="+- 0 1461 1412"/>
                                <a:gd name="T13" fmla="*/ T12 w 133"/>
                                <a:gd name="T14" fmla="+- 0 -1312 -1416"/>
                                <a:gd name="T15" fmla="*/ -1312 h 108"/>
                                <a:gd name="T16" fmla="+- 0 1461 1412"/>
                                <a:gd name="T17" fmla="*/ T16 w 133"/>
                                <a:gd name="T18" fmla="+- 0 -1312 -1416"/>
                                <a:gd name="T19" fmla="*/ -1312 h 108"/>
                              </a:gdLst>
                              <a:ahLst/>
                              <a:cxnLst>
                                <a:cxn ang="0">
                                  <a:pos x="T1" y="T3"/>
                                </a:cxn>
                                <a:cxn ang="0">
                                  <a:pos x="T5" y="T7"/>
                                </a:cxn>
                                <a:cxn ang="0">
                                  <a:pos x="T9" y="T11"/>
                                </a:cxn>
                                <a:cxn ang="0">
                                  <a:pos x="T13" y="T15"/>
                                </a:cxn>
                                <a:cxn ang="0">
                                  <a:pos x="T17" y="T19"/>
                                </a:cxn>
                              </a:cxnLst>
                              <a:rect l="0" t="0" r="r" b="b"/>
                              <a:pathLst>
                                <a:path w="133" h="108">
                                  <a:moveTo>
                                    <a:pt x="49" y="104"/>
                                  </a:moveTo>
                                  <a:lnTo>
                                    <a:pt x="38" y="104"/>
                                  </a:lnTo>
                                  <a:lnTo>
                                    <a:pt x="42" y="104"/>
                                  </a:lnTo>
                                  <a:lnTo>
                                    <a:pt x="49"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8" name="Freeform 136"/>
                          <wps:cNvSpPr>
                            <a:spLocks/>
                          </wps:cNvSpPr>
                          <wps:spPr bwMode="auto">
                            <a:xfrm>
                              <a:off x="181" y="203"/>
                              <a:ext cx="133" cy="108"/>
                            </a:xfrm>
                            <a:custGeom>
                              <a:avLst/>
                              <a:gdLst>
                                <a:gd name="T0" fmla="+- 0 1545 1412"/>
                                <a:gd name="T1" fmla="*/ T0 w 133"/>
                                <a:gd name="T2" fmla="+- 0 -1329 -1416"/>
                                <a:gd name="T3" fmla="*/ -1329 h 108"/>
                                <a:gd name="T4" fmla="+- 0 1539 1412"/>
                                <a:gd name="T5" fmla="*/ T4 w 133"/>
                                <a:gd name="T6" fmla="+- 0 -1329 -1416"/>
                                <a:gd name="T7" fmla="*/ -1329 h 108"/>
                                <a:gd name="T8" fmla="+- 0 1539 1412"/>
                                <a:gd name="T9" fmla="*/ T8 w 133"/>
                                <a:gd name="T10" fmla="+- 0 -1328 -1416"/>
                                <a:gd name="T11" fmla="*/ -1328 h 108"/>
                                <a:gd name="T12" fmla="+- 0 1538 1412"/>
                                <a:gd name="T13" fmla="*/ T12 w 133"/>
                                <a:gd name="T14" fmla="+- 0 -1326 -1416"/>
                                <a:gd name="T15" fmla="*/ -1326 h 108"/>
                                <a:gd name="T16" fmla="+- 0 1536 1412"/>
                                <a:gd name="T17" fmla="*/ T16 w 133"/>
                                <a:gd name="T18" fmla="+- 0 -1318 -1416"/>
                                <a:gd name="T19" fmla="*/ -1318 h 108"/>
                                <a:gd name="T20" fmla="+- 0 1529 1412"/>
                                <a:gd name="T21" fmla="*/ T20 w 133"/>
                                <a:gd name="T22" fmla="+- 0 -1313 -1416"/>
                                <a:gd name="T23" fmla="*/ -1313 h 108"/>
                                <a:gd name="T24" fmla="+- 0 1540 1412"/>
                                <a:gd name="T25" fmla="*/ T24 w 133"/>
                                <a:gd name="T26" fmla="+- 0 -1313 -1416"/>
                                <a:gd name="T27" fmla="*/ -1313 h 108"/>
                                <a:gd name="T28" fmla="+- 0 1545 1412"/>
                                <a:gd name="T29" fmla="*/ T28 w 133"/>
                                <a:gd name="T30" fmla="+- 0 -1323 -1416"/>
                                <a:gd name="T31" fmla="*/ -1323 h 108"/>
                                <a:gd name="T32" fmla="+- 0 1545 1412"/>
                                <a:gd name="T33" fmla="*/ T32 w 133"/>
                                <a:gd name="T34" fmla="+- 0 -1329 -1416"/>
                                <a:gd name="T35" fmla="*/ -1329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33" h="108">
                                  <a:moveTo>
                                    <a:pt x="133" y="87"/>
                                  </a:moveTo>
                                  <a:lnTo>
                                    <a:pt x="127" y="87"/>
                                  </a:lnTo>
                                  <a:lnTo>
                                    <a:pt x="127" y="88"/>
                                  </a:lnTo>
                                  <a:lnTo>
                                    <a:pt x="126" y="90"/>
                                  </a:lnTo>
                                  <a:lnTo>
                                    <a:pt x="124" y="98"/>
                                  </a:lnTo>
                                  <a:lnTo>
                                    <a:pt x="117" y="103"/>
                                  </a:lnTo>
                                  <a:lnTo>
                                    <a:pt x="128" y="103"/>
                                  </a:lnTo>
                                  <a:lnTo>
                                    <a:pt x="133" y="93"/>
                                  </a:lnTo>
                                  <a:lnTo>
                                    <a:pt x="133" y="8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9" name="Freeform 137"/>
                          <wps:cNvSpPr>
                            <a:spLocks/>
                          </wps:cNvSpPr>
                          <wps:spPr bwMode="auto">
                            <a:xfrm>
                              <a:off x="181" y="203"/>
                              <a:ext cx="133" cy="108"/>
                            </a:xfrm>
                            <a:custGeom>
                              <a:avLst/>
                              <a:gdLst>
                                <a:gd name="T0" fmla="+- 0 1441 1412"/>
                                <a:gd name="T1" fmla="*/ T0 w 133"/>
                                <a:gd name="T2" fmla="+- 0 -1416 -1416"/>
                                <a:gd name="T3" fmla="*/ -1416 h 108"/>
                                <a:gd name="T4" fmla="+- 0 1436 1412"/>
                                <a:gd name="T5" fmla="*/ T4 w 133"/>
                                <a:gd name="T6" fmla="+- 0 -1416 -1416"/>
                                <a:gd name="T7" fmla="*/ -1416 h 108"/>
                                <a:gd name="T8" fmla="+- 0 1436 1412"/>
                                <a:gd name="T9" fmla="*/ T8 w 133"/>
                                <a:gd name="T10" fmla="+- 0 -1409 -1416"/>
                                <a:gd name="T11" fmla="*/ -1409 h 108"/>
                                <a:gd name="T12" fmla="+- 0 1448 1412"/>
                                <a:gd name="T13" fmla="*/ T12 w 133"/>
                                <a:gd name="T14" fmla="+- 0 -1409 -1416"/>
                                <a:gd name="T15" fmla="*/ -1409 h 108"/>
                                <a:gd name="T16" fmla="+- 0 1452 1412"/>
                                <a:gd name="T17" fmla="*/ T16 w 133"/>
                                <a:gd name="T18" fmla="+- 0 -1408 -1416"/>
                                <a:gd name="T19" fmla="*/ -1408 h 108"/>
                                <a:gd name="T20" fmla="+- 0 1452 1412"/>
                                <a:gd name="T21" fmla="*/ T20 w 133"/>
                                <a:gd name="T22" fmla="+- 0 -1406 -1416"/>
                                <a:gd name="T23" fmla="*/ -1406 h 108"/>
                                <a:gd name="T24" fmla="+- 0 1451 1412"/>
                                <a:gd name="T25" fmla="*/ T24 w 133"/>
                                <a:gd name="T26" fmla="+- 0 -1404 -1416"/>
                                <a:gd name="T27" fmla="*/ -1404 h 108"/>
                                <a:gd name="T28" fmla="+- 0 1431 1412"/>
                                <a:gd name="T29" fmla="*/ T28 w 133"/>
                                <a:gd name="T30" fmla="+- 0 -1324 -1416"/>
                                <a:gd name="T31" fmla="*/ -1324 h 108"/>
                                <a:gd name="T32" fmla="+- 0 1430 1412"/>
                                <a:gd name="T33" fmla="*/ T32 w 133"/>
                                <a:gd name="T34" fmla="+- 0 -1320 -1416"/>
                                <a:gd name="T35" fmla="*/ -1320 h 108"/>
                                <a:gd name="T36" fmla="+- 0 1430 1412"/>
                                <a:gd name="T37" fmla="*/ T36 w 133"/>
                                <a:gd name="T38" fmla="+- 0 -1319 -1416"/>
                                <a:gd name="T39" fmla="*/ -1319 h 108"/>
                                <a:gd name="T40" fmla="+- 0 1452 1412"/>
                                <a:gd name="T41" fmla="*/ T40 w 133"/>
                                <a:gd name="T42" fmla="+- 0 -1319 -1416"/>
                                <a:gd name="T43" fmla="*/ -1319 h 108"/>
                                <a:gd name="T44" fmla="+- 0 1450 1412"/>
                                <a:gd name="T45" fmla="*/ T44 w 133"/>
                                <a:gd name="T46" fmla="+- 0 -1319 -1416"/>
                                <a:gd name="T47" fmla="*/ -1319 h 108"/>
                                <a:gd name="T48" fmla="+- 0 1446 1412"/>
                                <a:gd name="T49" fmla="*/ T48 w 133"/>
                                <a:gd name="T50" fmla="+- 0 -1319 -1416"/>
                                <a:gd name="T51" fmla="*/ -1319 h 108"/>
                                <a:gd name="T52" fmla="+- 0 1446 1412"/>
                                <a:gd name="T53" fmla="*/ T52 w 133"/>
                                <a:gd name="T54" fmla="+- 0 -1321 -1416"/>
                                <a:gd name="T55" fmla="*/ -1321 h 108"/>
                                <a:gd name="T56" fmla="+- 0 1456 1412"/>
                                <a:gd name="T57" fmla="*/ T56 w 133"/>
                                <a:gd name="T58" fmla="+- 0 -1361 -1416"/>
                                <a:gd name="T59" fmla="*/ -1361 h 108"/>
                                <a:gd name="T60" fmla="+- 0 1480 1412"/>
                                <a:gd name="T61" fmla="*/ T60 w 133"/>
                                <a:gd name="T62" fmla="+- 0 -1361 -1416"/>
                                <a:gd name="T63" fmla="*/ -1361 h 108"/>
                                <a:gd name="T64" fmla="+- 0 1480 1412"/>
                                <a:gd name="T65" fmla="*/ T64 w 133"/>
                                <a:gd name="T66" fmla="+- 0 -1367 -1416"/>
                                <a:gd name="T67" fmla="*/ -1367 h 108"/>
                                <a:gd name="T68" fmla="+- 0 1457 1412"/>
                                <a:gd name="T69" fmla="*/ T68 w 133"/>
                                <a:gd name="T70" fmla="+- 0 -1367 -1416"/>
                                <a:gd name="T71" fmla="*/ -1367 h 108"/>
                                <a:gd name="T72" fmla="+- 0 1467 1412"/>
                                <a:gd name="T73" fmla="*/ T72 w 133"/>
                                <a:gd name="T74" fmla="+- 0 -1405 -1416"/>
                                <a:gd name="T75" fmla="*/ -1405 h 108"/>
                                <a:gd name="T76" fmla="+- 0 1467 1412"/>
                                <a:gd name="T77" fmla="*/ T76 w 133"/>
                                <a:gd name="T78" fmla="+- 0 -1408 -1416"/>
                                <a:gd name="T79" fmla="*/ -1408 h 108"/>
                                <a:gd name="T80" fmla="+- 0 1468 1412"/>
                                <a:gd name="T81" fmla="*/ T80 w 133"/>
                                <a:gd name="T82" fmla="+- 0 -1409 -1416"/>
                                <a:gd name="T83" fmla="*/ -1409 h 108"/>
                                <a:gd name="T84" fmla="+- 0 1522 1412"/>
                                <a:gd name="T85" fmla="*/ T84 w 133"/>
                                <a:gd name="T86" fmla="+- 0 -1409 -1416"/>
                                <a:gd name="T87" fmla="*/ -1409 h 108"/>
                                <a:gd name="T88" fmla="+- 0 1507 1412"/>
                                <a:gd name="T89" fmla="*/ T88 w 133"/>
                                <a:gd name="T90" fmla="+- 0 -1415 -1416"/>
                                <a:gd name="T91" fmla="*/ -1415 h 108"/>
                                <a:gd name="T92" fmla="+- 0 1441 1412"/>
                                <a:gd name="T93" fmla="*/ T92 w 133"/>
                                <a:gd name="T94" fmla="+- 0 -1416 -1416"/>
                                <a:gd name="T95" fmla="*/ -1416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133" h="108">
                                  <a:moveTo>
                                    <a:pt x="29" y="0"/>
                                  </a:moveTo>
                                  <a:lnTo>
                                    <a:pt x="24" y="0"/>
                                  </a:lnTo>
                                  <a:lnTo>
                                    <a:pt x="24" y="7"/>
                                  </a:lnTo>
                                  <a:lnTo>
                                    <a:pt x="36" y="7"/>
                                  </a:lnTo>
                                  <a:lnTo>
                                    <a:pt x="40" y="8"/>
                                  </a:lnTo>
                                  <a:lnTo>
                                    <a:pt x="40" y="10"/>
                                  </a:lnTo>
                                  <a:lnTo>
                                    <a:pt x="39" y="12"/>
                                  </a:lnTo>
                                  <a:lnTo>
                                    <a:pt x="19" y="92"/>
                                  </a:lnTo>
                                  <a:lnTo>
                                    <a:pt x="18" y="96"/>
                                  </a:lnTo>
                                  <a:lnTo>
                                    <a:pt x="18" y="97"/>
                                  </a:lnTo>
                                  <a:lnTo>
                                    <a:pt x="40" y="97"/>
                                  </a:lnTo>
                                  <a:lnTo>
                                    <a:pt x="38" y="97"/>
                                  </a:lnTo>
                                  <a:lnTo>
                                    <a:pt x="34" y="97"/>
                                  </a:lnTo>
                                  <a:lnTo>
                                    <a:pt x="34" y="95"/>
                                  </a:lnTo>
                                  <a:lnTo>
                                    <a:pt x="44" y="55"/>
                                  </a:lnTo>
                                  <a:lnTo>
                                    <a:pt x="68" y="55"/>
                                  </a:lnTo>
                                  <a:lnTo>
                                    <a:pt x="68" y="49"/>
                                  </a:lnTo>
                                  <a:lnTo>
                                    <a:pt x="45" y="49"/>
                                  </a:lnTo>
                                  <a:lnTo>
                                    <a:pt x="55" y="11"/>
                                  </a:lnTo>
                                  <a:lnTo>
                                    <a:pt x="55" y="8"/>
                                  </a:lnTo>
                                  <a:lnTo>
                                    <a:pt x="56" y="7"/>
                                  </a:lnTo>
                                  <a:lnTo>
                                    <a:pt x="110" y="7"/>
                                  </a:lnTo>
                                  <a:lnTo>
                                    <a:pt x="95" y="1"/>
                                  </a:lnTo>
                                  <a:lnTo>
                                    <a:pt x="29"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20" name="Group 138"/>
                        <wpg:cNvGrpSpPr>
                          <a:grpSpLocks/>
                        </wpg:cNvGrpSpPr>
                        <wpg:grpSpPr bwMode="auto">
                          <a:xfrm>
                            <a:off x="48" y="1206"/>
                            <a:ext cx="127" cy="104"/>
                            <a:chOff x="48" y="1206"/>
                            <a:chExt cx="127" cy="104"/>
                          </a:xfrm>
                        </wpg:grpSpPr>
                        <wps:wsp>
                          <wps:cNvPr id="221" name="Freeform 139"/>
                          <wps:cNvSpPr>
                            <a:spLocks/>
                          </wps:cNvSpPr>
                          <wps:spPr bwMode="auto">
                            <a:xfrm>
                              <a:off x="48" y="1206"/>
                              <a:ext cx="127" cy="104"/>
                            </a:xfrm>
                            <a:custGeom>
                              <a:avLst/>
                              <a:gdLst>
                                <a:gd name="T0" fmla="+- 0 1333 1279"/>
                                <a:gd name="T1" fmla="*/ T0 w 127"/>
                                <a:gd name="T2" fmla="+- 0 -316 -413"/>
                                <a:gd name="T3" fmla="*/ -316 h 104"/>
                                <a:gd name="T4" fmla="+- 0 1279 1279"/>
                                <a:gd name="T5" fmla="*/ T4 w 127"/>
                                <a:gd name="T6" fmla="+- 0 -316 -413"/>
                                <a:gd name="T7" fmla="*/ -316 h 104"/>
                                <a:gd name="T8" fmla="+- 0 1279 1279"/>
                                <a:gd name="T9" fmla="*/ T8 w 127"/>
                                <a:gd name="T10" fmla="+- 0 -310 -413"/>
                                <a:gd name="T11" fmla="*/ -310 h 104"/>
                                <a:gd name="T12" fmla="+- 0 1280 1279"/>
                                <a:gd name="T13" fmla="*/ T12 w 127"/>
                                <a:gd name="T14" fmla="+- 0 -309 -413"/>
                                <a:gd name="T15" fmla="*/ -309 h 104"/>
                                <a:gd name="T16" fmla="+- 0 1285 1279"/>
                                <a:gd name="T17" fmla="*/ T16 w 127"/>
                                <a:gd name="T18" fmla="+- 0 -309 -413"/>
                                <a:gd name="T19" fmla="*/ -309 h 104"/>
                                <a:gd name="T20" fmla="+- 0 1289 1279"/>
                                <a:gd name="T21" fmla="*/ T20 w 127"/>
                                <a:gd name="T22" fmla="+- 0 -309 -413"/>
                                <a:gd name="T23" fmla="*/ -309 h 104"/>
                                <a:gd name="T24" fmla="+- 0 1333 1279"/>
                                <a:gd name="T25" fmla="*/ T24 w 127"/>
                                <a:gd name="T26" fmla="+- 0 -309 -413"/>
                                <a:gd name="T27" fmla="*/ -309 h 104"/>
                                <a:gd name="T28" fmla="+- 0 1333 1279"/>
                                <a:gd name="T29" fmla="*/ T28 w 127"/>
                                <a:gd name="T30" fmla="+- 0 -316 -413"/>
                                <a:gd name="T31" fmla="*/ -316 h 104"/>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27" h="104">
                                  <a:moveTo>
                                    <a:pt x="54" y="97"/>
                                  </a:moveTo>
                                  <a:lnTo>
                                    <a:pt x="0" y="97"/>
                                  </a:lnTo>
                                  <a:lnTo>
                                    <a:pt x="0" y="103"/>
                                  </a:lnTo>
                                  <a:lnTo>
                                    <a:pt x="1" y="104"/>
                                  </a:lnTo>
                                  <a:lnTo>
                                    <a:pt x="6" y="104"/>
                                  </a:lnTo>
                                  <a:lnTo>
                                    <a:pt x="10" y="104"/>
                                  </a:lnTo>
                                  <a:lnTo>
                                    <a:pt x="54" y="104"/>
                                  </a:lnTo>
                                  <a:lnTo>
                                    <a:pt x="54" y="9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2" name="Freeform 140"/>
                          <wps:cNvSpPr>
                            <a:spLocks/>
                          </wps:cNvSpPr>
                          <wps:spPr bwMode="auto">
                            <a:xfrm>
                              <a:off x="48" y="1206"/>
                              <a:ext cx="127" cy="104"/>
                            </a:xfrm>
                            <a:custGeom>
                              <a:avLst/>
                              <a:gdLst>
                                <a:gd name="T0" fmla="+- 0 1333 1279"/>
                                <a:gd name="T1" fmla="*/ T0 w 127"/>
                                <a:gd name="T2" fmla="+- 0 -309 -413"/>
                                <a:gd name="T3" fmla="*/ -309 h 104"/>
                                <a:gd name="T4" fmla="+- 0 1320 1279"/>
                                <a:gd name="T5" fmla="*/ T4 w 127"/>
                                <a:gd name="T6" fmla="+- 0 -309 -413"/>
                                <a:gd name="T7" fmla="*/ -309 h 104"/>
                                <a:gd name="T8" fmla="+- 0 1325 1279"/>
                                <a:gd name="T9" fmla="*/ T8 w 127"/>
                                <a:gd name="T10" fmla="+- 0 -309 -413"/>
                                <a:gd name="T11" fmla="*/ -309 h 104"/>
                                <a:gd name="T12" fmla="+- 0 1333 1279"/>
                                <a:gd name="T13" fmla="*/ T12 w 127"/>
                                <a:gd name="T14" fmla="+- 0 -309 -413"/>
                                <a:gd name="T15" fmla="*/ -309 h 104"/>
                                <a:gd name="T16" fmla="+- 0 1333 1279"/>
                                <a:gd name="T17" fmla="*/ T16 w 127"/>
                                <a:gd name="T18" fmla="+- 0 -309 -413"/>
                                <a:gd name="T19" fmla="*/ -309 h 104"/>
                              </a:gdLst>
                              <a:ahLst/>
                              <a:cxnLst>
                                <a:cxn ang="0">
                                  <a:pos x="T1" y="T3"/>
                                </a:cxn>
                                <a:cxn ang="0">
                                  <a:pos x="T5" y="T7"/>
                                </a:cxn>
                                <a:cxn ang="0">
                                  <a:pos x="T9" y="T11"/>
                                </a:cxn>
                                <a:cxn ang="0">
                                  <a:pos x="T13" y="T15"/>
                                </a:cxn>
                                <a:cxn ang="0">
                                  <a:pos x="T17" y="T19"/>
                                </a:cxn>
                              </a:cxnLst>
                              <a:rect l="0" t="0" r="r" b="b"/>
                              <a:pathLst>
                                <a:path w="127" h="104">
                                  <a:moveTo>
                                    <a:pt x="54" y="104"/>
                                  </a:moveTo>
                                  <a:lnTo>
                                    <a:pt x="41" y="104"/>
                                  </a:lnTo>
                                  <a:lnTo>
                                    <a:pt x="46" y="104"/>
                                  </a:lnTo>
                                  <a:lnTo>
                                    <a:pt x="54"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3" name="Freeform 141"/>
                          <wps:cNvSpPr>
                            <a:spLocks/>
                          </wps:cNvSpPr>
                          <wps:spPr bwMode="auto">
                            <a:xfrm>
                              <a:off x="48" y="1206"/>
                              <a:ext cx="127" cy="104"/>
                            </a:xfrm>
                            <a:custGeom>
                              <a:avLst/>
                              <a:gdLst>
                                <a:gd name="T0" fmla="+- 0 1405 1279"/>
                                <a:gd name="T1" fmla="*/ T0 w 127"/>
                                <a:gd name="T2" fmla="+- 0 -413 -413"/>
                                <a:gd name="T3" fmla="*/ -413 h 104"/>
                                <a:gd name="T4" fmla="+- 0 1303 1279"/>
                                <a:gd name="T5" fmla="*/ T4 w 127"/>
                                <a:gd name="T6" fmla="+- 0 -413 -413"/>
                                <a:gd name="T7" fmla="*/ -413 h 104"/>
                                <a:gd name="T8" fmla="+- 0 1303 1279"/>
                                <a:gd name="T9" fmla="*/ T8 w 127"/>
                                <a:gd name="T10" fmla="+- 0 -406 -413"/>
                                <a:gd name="T11" fmla="*/ -406 h 104"/>
                                <a:gd name="T12" fmla="+- 0 1315 1279"/>
                                <a:gd name="T13" fmla="*/ T12 w 127"/>
                                <a:gd name="T14" fmla="+- 0 -406 -413"/>
                                <a:gd name="T15" fmla="*/ -406 h 104"/>
                                <a:gd name="T16" fmla="+- 0 1318 1279"/>
                                <a:gd name="T17" fmla="*/ T16 w 127"/>
                                <a:gd name="T18" fmla="+- 0 -405 -413"/>
                                <a:gd name="T19" fmla="*/ -405 h 104"/>
                                <a:gd name="T20" fmla="+- 0 1318 1279"/>
                                <a:gd name="T21" fmla="*/ T20 w 127"/>
                                <a:gd name="T22" fmla="+- 0 -403 -413"/>
                                <a:gd name="T23" fmla="*/ -403 h 104"/>
                                <a:gd name="T24" fmla="+- 0 1318 1279"/>
                                <a:gd name="T25" fmla="*/ T24 w 127"/>
                                <a:gd name="T26" fmla="+- 0 -401 -413"/>
                                <a:gd name="T27" fmla="*/ -401 h 104"/>
                                <a:gd name="T28" fmla="+- 0 1298 1279"/>
                                <a:gd name="T29" fmla="*/ T28 w 127"/>
                                <a:gd name="T30" fmla="+- 0 -321 -413"/>
                                <a:gd name="T31" fmla="*/ -321 h 104"/>
                                <a:gd name="T32" fmla="+- 0 1297 1279"/>
                                <a:gd name="T33" fmla="*/ T32 w 127"/>
                                <a:gd name="T34" fmla="+- 0 -317 -413"/>
                                <a:gd name="T35" fmla="*/ -317 h 104"/>
                                <a:gd name="T36" fmla="+- 0 1297 1279"/>
                                <a:gd name="T37" fmla="*/ T36 w 127"/>
                                <a:gd name="T38" fmla="+- 0 -316 -413"/>
                                <a:gd name="T39" fmla="*/ -316 h 104"/>
                                <a:gd name="T40" fmla="+- 0 1322 1279"/>
                                <a:gd name="T41" fmla="*/ T40 w 127"/>
                                <a:gd name="T42" fmla="+- 0 -316 -413"/>
                                <a:gd name="T43" fmla="*/ -316 h 104"/>
                                <a:gd name="T44" fmla="+- 0 1314 1279"/>
                                <a:gd name="T45" fmla="*/ T44 w 127"/>
                                <a:gd name="T46" fmla="+- 0 -316 -413"/>
                                <a:gd name="T47" fmla="*/ -316 h 104"/>
                                <a:gd name="T48" fmla="+- 0 1313 1279"/>
                                <a:gd name="T49" fmla="*/ T48 w 127"/>
                                <a:gd name="T50" fmla="+- 0 -316 -413"/>
                                <a:gd name="T51" fmla="*/ -316 h 104"/>
                                <a:gd name="T52" fmla="+- 0 1313 1279"/>
                                <a:gd name="T53" fmla="*/ T52 w 127"/>
                                <a:gd name="T54" fmla="+- 0 -320 -413"/>
                                <a:gd name="T55" fmla="*/ -320 h 104"/>
                                <a:gd name="T56" fmla="+- 0 1314 1279"/>
                                <a:gd name="T57" fmla="*/ T56 w 127"/>
                                <a:gd name="T58" fmla="+- 0 -322 -413"/>
                                <a:gd name="T59" fmla="*/ -322 h 104"/>
                                <a:gd name="T60" fmla="+- 0 1323 1279"/>
                                <a:gd name="T61" fmla="*/ T60 w 127"/>
                                <a:gd name="T62" fmla="+- 0 -357 -413"/>
                                <a:gd name="T63" fmla="*/ -357 h 104"/>
                                <a:gd name="T64" fmla="+- 0 1366 1279"/>
                                <a:gd name="T65" fmla="*/ T64 w 127"/>
                                <a:gd name="T66" fmla="+- 0 -357 -413"/>
                                <a:gd name="T67" fmla="*/ -357 h 104"/>
                                <a:gd name="T68" fmla="+- 0 1368 1279"/>
                                <a:gd name="T69" fmla="*/ T68 w 127"/>
                                <a:gd name="T70" fmla="+- 0 -364 -413"/>
                                <a:gd name="T71" fmla="*/ -364 h 104"/>
                                <a:gd name="T72" fmla="+- 0 1325 1279"/>
                                <a:gd name="T73" fmla="*/ T72 w 127"/>
                                <a:gd name="T74" fmla="+- 0 -364 -413"/>
                                <a:gd name="T75" fmla="*/ -364 h 104"/>
                                <a:gd name="T76" fmla="+- 0 1335 1279"/>
                                <a:gd name="T77" fmla="*/ T76 w 127"/>
                                <a:gd name="T78" fmla="+- 0 -405 -413"/>
                                <a:gd name="T79" fmla="*/ -405 h 104"/>
                                <a:gd name="T80" fmla="+- 0 1335 1279"/>
                                <a:gd name="T81" fmla="*/ T80 w 127"/>
                                <a:gd name="T82" fmla="+- 0 -406 -413"/>
                                <a:gd name="T83" fmla="*/ -406 h 104"/>
                                <a:gd name="T84" fmla="+- 0 1405 1279"/>
                                <a:gd name="T85" fmla="*/ T84 w 127"/>
                                <a:gd name="T86" fmla="+- 0 -406 -413"/>
                                <a:gd name="T87" fmla="*/ -406 h 104"/>
                                <a:gd name="T88" fmla="+- 0 1405 1279"/>
                                <a:gd name="T89" fmla="*/ T88 w 127"/>
                                <a:gd name="T90" fmla="+- 0 -410 -413"/>
                                <a:gd name="T91" fmla="*/ -410 h 104"/>
                                <a:gd name="T92" fmla="+- 0 1405 1279"/>
                                <a:gd name="T93" fmla="*/ T92 w 127"/>
                                <a:gd name="T94" fmla="+- 0 -413 -413"/>
                                <a:gd name="T95" fmla="*/ -413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127" h="104">
                                  <a:moveTo>
                                    <a:pt x="126" y="0"/>
                                  </a:moveTo>
                                  <a:lnTo>
                                    <a:pt x="24" y="0"/>
                                  </a:lnTo>
                                  <a:lnTo>
                                    <a:pt x="24" y="7"/>
                                  </a:lnTo>
                                  <a:lnTo>
                                    <a:pt x="36" y="7"/>
                                  </a:lnTo>
                                  <a:lnTo>
                                    <a:pt x="39" y="8"/>
                                  </a:lnTo>
                                  <a:lnTo>
                                    <a:pt x="39" y="10"/>
                                  </a:lnTo>
                                  <a:lnTo>
                                    <a:pt x="39" y="12"/>
                                  </a:lnTo>
                                  <a:lnTo>
                                    <a:pt x="19" y="92"/>
                                  </a:lnTo>
                                  <a:lnTo>
                                    <a:pt x="18" y="96"/>
                                  </a:lnTo>
                                  <a:lnTo>
                                    <a:pt x="18" y="97"/>
                                  </a:lnTo>
                                  <a:lnTo>
                                    <a:pt x="43" y="97"/>
                                  </a:lnTo>
                                  <a:lnTo>
                                    <a:pt x="35" y="97"/>
                                  </a:lnTo>
                                  <a:lnTo>
                                    <a:pt x="34" y="97"/>
                                  </a:lnTo>
                                  <a:lnTo>
                                    <a:pt x="34" y="93"/>
                                  </a:lnTo>
                                  <a:lnTo>
                                    <a:pt x="35" y="91"/>
                                  </a:lnTo>
                                  <a:lnTo>
                                    <a:pt x="44" y="56"/>
                                  </a:lnTo>
                                  <a:lnTo>
                                    <a:pt x="87" y="56"/>
                                  </a:lnTo>
                                  <a:lnTo>
                                    <a:pt x="89" y="49"/>
                                  </a:lnTo>
                                  <a:lnTo>
                                    <a:pt x="46" y="49"/>
                                  </a:lnTo>
                                  <a:lnTo>
                                    <a:pt x="56" y="8"/>
                                  </a:lnTo>
                                  <a:lnTo>
                                    <a:pt x="56" y="7"/>
                                  </a:lnTo>
                                  <a:lnTo>
                                    <a:pt x="126" y="7"/>
                                  </a:lnTo>
                                  <a:lnTo>
                                    <a:pt x="126" y="3"/>
                                  </a:lnTo>
                                  <a:lnTo>
                                    <a:pt x="126"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4" name="Freeform 142"/>
                          <wps:cNvSpPr>
                            <a:spLocks/>
                          </wps:cNvSpPr>
                          <wps:spPr bwMode="auto">
                            <a:xfrm>
                              <a:off x="48" y="1206"/>
                              <a:ext cx="127" cy="104"/>
                            </a:xfrm>
                            <a:custGeom>
                              <a:avLst/>
                              <a:gdLst>
                                <a:gd name="T0" fmla="+- 0 1366 1279"/>
                                <a:gd name="T1" fmla="*/ T0 w 127"/>
                                <a:gd name="T2" fmla="+- 0 -357 -413"/>
                                <a:gd name="T3" fmla="*/ -357 h 104"/>
                                <a:gd name="T4" fmla="+- 0 1356 1279"/>
                                <a:gd name="T5" fmla="*/ T4 w 127"/>
                                <a:gd name="T6" fmla="+- 0 -357 -413"/>
                                <a:gd name="T7" fmla="*/ -357 h 104"/>
                                <a:gd name="T8" fmla="+- 0 1357 1279"/>
                                <a:gd name="T9" fmla="*/ T8 w 127"/>
                                <a:gd name="T10" fmla="+- 0 -355 -413"/>
                                <a:gd name="T11" fmla="*/ -355 h 104"/>
                                <a:gd name="T12" fmla="+- 0 1357 1279"/>
                                <a:gd name="T13" fmla="*/ T12 w 127"/>
                                <a:gd name="T14" fmla="+- 0 -348 -413"/>
                                <a:gd name="T15" fmla="*/ -348 h 104"/>
                                <a:gd name="T16" fmla="+- 0 1356 1279"/>
                                <a:gd name="T17" fmla="*/ T16 w 127"/>
                                <a:gd name="T18" fmla="+- 0 -344 -413"/>
                                <a:gd name="T19" fmla="*/ -344 h 104"/>
                                <a:gd name="T20" fmla="+- 0 1356 1279"/>
                                <a:gd name="T21" fmla="*/ T20 w 127"/>
                                <a:gd name="T22" fmla="+- 0 -343 -413"/>
                                <a:gd name="T23" fmla="*/ -343 h 104"/>
                                <a:gd name="T24" fmla="+- 0 1356 1279"/>
                                <a:gd name="T25" fmla="*/ T24 w 127"/>
                                <a:gd name="T26" fmla="+- 0 -341 -413"/>
                                <a:gd name="T27" fmla="*/ -341 h 104"/>
                                <a:gd name="T28" fmla="+- 0 1356 1279"/>
                                <a:gd name="T29" fmla="*/ T28 w 127"/>
                                <a:gd name="T30" fmla="+- 0 -339 -413"/>
                                <a:gd name="T31" fmla="*/ -339 h 104"/>
                                <a:gd name="T32" fmla="+- 0 1361 1279"/>
                                <a:gd name="T33" fmla="*/ T32 w 127"/>
                                <a:gd name="T34" fmla="+- 0 -339 -413"/>
                                <a:gd name="T35" fmla="*/ -339 h 104"/>
                                <a:gd name="T36" fmla="+- 0 1362 1279"/>
                                <a:gd name="T37" fmla="*/ T36 w 127"/>
                                <a:gd name="T38" fmla="+- 0 -340 -413"/>
                                <a:gd name="T39" fmla="*/ -340 h 104"/>
                                <a:gd name="T40" fmla="+- 0 1363 1279"/>
                                <a:gd name="T41" fmla="*/ T40 w 127"/>
                                <a:gd name="T42" fmla="+- 0 -344 -413"/>
                                <a:gd name="T43" fmla="*/ -344 h 104"/>
                                <a:gd name="T44" fmla="+- 0 1366 1279"/>
                                <a:gd name="T45" fmla="*/ T44 w 127"/>
                                <a:gd name="T46" fmla="+- 0 -357 -413"/>
                                <a:gd name="T47" fmla="*/ -357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27" h="104">
                                  <a:moveTo>
                                    <a:pt x="87" y="56"/>
                                  </a:moveTo>
                                  <a:lnTo>
                                    <a:pt x="77" y="56"/>
                                  </a:lnTo>
                                  <a:lnTo>
                                    <a:pt x="78" y="58"/>
                                  </a:lnTo>
                                  <a:lnTo>
                                    <a:pt x="78" y="65"/>
                                  </a:lnTo>
                                  <a:lnTo>
                                    <a:pt x="77" y="69"/>
                                  </a:lnTo>
                                  <a:lnTo>
                                    <a:pt x="77" y="70"/>
                                  </a:lnTo>
                                  <a:lnTo>
                                    <a:pt x="77" y="72"/>
                                  </a:lnTo>
                                  <a:lnTo>
                                    <a:pt x="77" y="74"/>
                                  </a:lnTo>
                                  <a:lnTo>
                                    <a:pt x="82" y="74"/>
                                  </a:lnTo>
                                  <a:lnTo>
                                    <a:pt x="83" y="73"/>
                                  </a:lnTo>
                                  <a:lnTo>
                                    <a:pt x="84" y="69"/>
                                  </a:lnTo>
                                  <a:lnTo>
                                    <a:pt x="87" y="56"/>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5" name="Freeform 143"/>
                          <wps:cNvSpPr>
                            <a:spLocks/>
                          </wps:cNvSpPr>
                          <wps:spPr bwMode="auto">
                            <a:xfrm>
                              <a:off x="48" y="1206"/>
                              <a:ext cx="127" cy="104"/>
                            </a:xfrm>
                            <a:custGeom>
                              <a:avLst/>
                              <a:gdLst>
                                <a:gd name="T0" fmla="+- 0 1371 1279"/>
                                <a:gd name="T1" fmla="*/ T0 w 127"/>
                                <a:gd name="T2" fmla="+- 0 -382 -413"/>
                                <a:gd name="T3" fmla="*/ -382 h 104"/>
                                <a:gd name="T4" fmla="+- 0 1366 1279"/>
                                <a:gd name="T5" fmla="*/ T4 w 127"/>
                                <a:gd name="T6" fmla="+- 0 -382 -413"/>
                                <a:gd name="T7" fmla="*/ -382 h 104"/>
                                <a:gd name="T8" fmla="+- 0 1365 1279"/>
                                <a:gd name="T9" fmla="*/ T8 w 127"/>
                                <a:gd name="T10" fmla="+- 0 -381 -413"/>
                                <a:gd name="T11" fmla="*/ -381 h 104"/>
                                <a:gd name="T12" fmla="+- 0 1365 1279"/>
                                <a:gd name="T13" fmla="*/ T12 w 127"/>
                                <a:gd name="T14" fmla="+- 0 -379 -413"/>
                                <a:gd name="T15" fmla="*/ -379 h 104"/>
                                <a:gd name="T16" fmla="+- 0 1361 1279"/>
                                <a:gd name="T17" fmla="*/ T16 w 127"/>
                                <a:gd name="T18" fmla="+- 0 -366 -413"/>
                                <a:gd name="T19" fmla="*/ -366 h 104"/>
                                <a:gd name="T20" fmla="+- 0 1357 1279"/>
                                <a:gd name="T21" fmla="*/ T20 w 127"/>
                                <a:gd name="T22" fmla="+- 0 -364 -413"/>
                                <a:gd name="T23" fmla="*/ -364 h 104"/>
                                <a:gd name="T24" fmla="+- 0 1368 1279"/>
                                <a:gd name="T25" fmla="*/ T24 w 127"/>
                                <a:gd name="T26" fmla="+- 0 -364 -413"/>
                                <a:gd name="T27" fmla="*/ -364 h 104"/>
                                <a:gd name="T28" fmla="+- 0 1371 1279"/>
                                <a:gd name="T29" fmla="*/ T28 w 127"/>
                                <a:gd name="T30" fmla="+- 0 -379 -413"/>
                                <a:gd name="T31" fmla="*/ -379 h 104"/>
                                <a:gd name="T32" fmla="+- 0 1371 1279"/>
                                <a:gd name="T33" fmla="*/ T32 w 127"/>
                                <a:gd name="T34" fmla="+- 0 -382 -413"/>
                                <a:gd name="T35" fmla="*/ -382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27" h="104">
                                  <a:moveTo>
                                    <a:pt x="92" y="31"/>
                                  </a:moveTo>
                                  <a:lnTo>
                                    <a:pt x="87" y="31"/>
                                  </a:lnTo>
                                  <a:lnTo>
                                    <a:pt x="86" y="32"/>
                                  </a:lnTo>
                                  <a:lnTo>
                                    <a:pt x="86" y="34"/>
                                  </a:lnTo>
                                  <a:lnTo>
                                    <a:pt x="82" y="47"/>
                                  </a:lnTo>
                                  <a:lnTo>
                                    <a:pt x="78" y="49"/>
                                  </a:lnTo>
                                  <a:lnTo>
                                    <a:pt x="89" y="49"/>
                                  </a:lnTo>
                                  <a:lnTo>
                                    <a:pt x="92" y="34"/>
                                  </a:lnTo>
                                  <a:lnTo>
                                    <a:pt x="92" y="31"/>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6" name="Freeform 144"/>
                          <wps:cNvSpPr>
                            <a:spLocks/>
                          </wps:cNvSpPr>
                          <wps:spPr bwMode="auto">
                            <a:xfrm>
                              <a:off x="48" y="1206"/>
                              <a:ext cx="127" cy="104"/>
                            </a:xfrm>
                            <a:custGeom>
                              <a:avLst/>
                              <a:gdLst>
                                <a:gd name="T0" fmla="+- 0 1405 1279"/>
                                <a:gd name="T1" fmla="*/ T0 w 127"/>
                                <a:gd name="T2" fmla="+- 0 -406 -413"/>
                                <a:gd name="T3" fmla="*/ -406 h 104"/>
                                <a:gd name="T4" fmla="+- 0 1391 1279"/>
                                <a:gd name="T5" fmla="*/ T4 w 127"/>
                                <a:gd name="T6" fmla="+- 0 -406 -413"/>
                                <a:gd name="T7" fmla="*/ -406 h 104"/>
                                <a:gd name="T8" fmla="+- 0 1397 1279"/>
                                <a:gd name="T9" fmla="*/ T8 w 127"/>
                                <a:gd name="T10" fmla="+- 0 -402 -413"/>
                                <a:gd name="T11" fmla="*/ -402 h 104"/>
                                <a:gd name="T12" fmla="+- 0 1396 1279"/>
                                <a:gd name="T13" fmla="*/ T12 w 127"/>
                                <a:gd name="T14" fmla="+- 0 -382 -413"/>
                                <a:gd name="T15" fmla="*/ -382 h 104"/>
                                <a:gd name="T16" fmla="+- 0 1396 1279"/>
                                <a:gd name="T17" fmla="*/ T16 w 127"/>
                                <a:gd name="T18" fmla="+- 0 -381 -413"/>
                                <a:gd name="T19" fmla="*/ -381 h 104"/>
                                <a:gd name="T20" fmla="+- 0 1396 1279"/>
                                <a:gd name="T21" fmla="*/ T20 w 127"/>
                                <a:gd name="T22" fmla="+- 0 -377 -413"/>
                                <a:gd name="T23" fmla="*/ -377 h 104"/>
                                <a:gd name="T24" fmla="+- 0 1398 1279"/>
                                <a:gd name="T25" fmla="*/ T24 w 127"/>
                                <a:gd name="T26" fmla="+- 0 -376 -413"/>
                                <a:gd name="T27" fmla="*/ -376 h 104"/>
                                <a:gd name="T28" fmla="+- 0 1402 1279"/>
                                <a:gd name="T29" fmla="*/ T28 w 127"/>
                                <a:gd name="T30" fmla="+- 0 -376 -413"/>
                                <a:gd name="T31" fmla="*/ -376 h 104"/>
                                <a:gd name="T32" fmla="+- 0 1403 1279"/>
                                <a:gd name="T33" fmla="*/ T32 w 127"/>
                                <a:gd name="T34" fmla="+- 0 -383 -413"/>
                                <a:gd name="T35" fmla="*/ -383 h 104"/>
                                <a:gd name="T36" fmla="+- 0 1405 1279"/>
                                <a:gd name="T37" fmla="*/ T36 w 127"/>
                                <a:gd name="T38" fmla="+- 0 -406 -413"/>
                                <a:gd name="T39" fmla="*/ -406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27" h="104">
                                  <a:moveTo>
                                    <a:pt x="126" y="7"/>
                                  </a:moveTo>
                                  <a:lnTo>
                                    <a:pt x="112" y="7"/>
                                  </a:lnTo>
                                  <a:lnTo>
                                    <a:pt x="118" y="11"/>
                                  </a:lnTo>
                                  <a:lnTo>
                                    <a:pt x="117" y="31"/>
                                  </a:lnTo>
                                  <a:lnTo>
                                    <a:pt x="117" y="32"/>
                                  </a:lnTo>
                                  <a:lnTo>
                                    <a:pt x="117" y="36"/>
                                  </a:lnTo>
                                  <a:lnTo>
                                    <a:pt x="119" y="37"/>
                                  </a:lnTo>
                                  <a:lnTo>
                                    <a:pt x="123" y="37"/>
                                  </a:lnTo>
                                  <a:lnTo>
                                    <a:pt x="124" y="30"/>
                                  </a:lnTo>
                                  <a:lnTo>
                                    <a:pt x="126"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27" name="Group 145"/>
                        <wpg:cNvGrpSpPr>
                          <a:grpSpLocks/>
                        </wpg:cNvGrpSpPr>
                        <wpg:grpSpPr bwMode="auto">
                          <a:xfrm>
                            <a:off x="181" y="1258"/>
                            <a:ext cx="133" cy="108"/>
                            <a:chOff x="181" y="1258"/>
                            <a:chExt cx="133" cy="108"/>
                          </a:xfrm>
                        </wpg:grpSpPr>
                        <wps:wsp>
                          <wps:cNvPr id="228" name="Freeform 146"/>
                          <wps:cNvSpPr>
                            <a:spLocks/>
                          </wps:cNvSpPr>
                          <wps:spPr bwMode="auto">
                            <a:xfrm>
                              <a:off x="181" y="1258"/>
                              <a:ext cx="133" cy="108"/>
                            </a:xfrm>
                            <a:custGeom>
                              <a:avLst/>
                              <a:gdLst>
                                <a:gd name="T0" fmla="+- 0 1441 1412"/>
                                <a:gd name="T1" fmla="*/ T0 w 133"/>
                                <a:gd name="T2" fmla="+- 0 -361 -361"/>
                                <a:gd name="T3" fmla="*/ -361 h 108"/>
                                <a:gd name="T4" fmla="+- 0 1436 1412"/>
                                <a:gd name="T5" fmla="*/ T4 w 133"/>
                                <a:gd name="T6" fmla="+- 0 -361 -361"/>
                                <a:gd name="T7" fmla="*/ -361 h 108"/>
                                <a:gd name="T8" fmla="+- 0 1436 1412"/>
                                <a:gd name="T9" fmla="*/ T8 w 133"/>
                                <a:gd name="T10" fmla="+- 0 -354 -361"/>
                                <a:gd name="T11" fmla="*/ -354 h 108"/>
                                <a:gd name="T12" fmla="+- 0 1509 1412"/>
                                <a:gd name="T13" fmla="*/ T12 w 133"/>
                                <a:gd name="T14" fmla="+- 0 -354 -361"/>
                                <a:gd name="T15" fmla="*/ -354 h 108"/>
                                <a:gd name="T16" fmla="+- 0 1520 1412"/>
                                <a:gd name="T17" fmla="*/ T16 w 133"/>
                                <a:gd name="T18" fmla="+- 0 -350 -361"/>
                                <a:gd name="T19" fmla="*/ -350 h 108"/>
                                <a:gd name="T20" fmla="+- 0 1520 1412"/>
                                <a:gd name="T21" fmla="*/ T20 w 133"/>
                                <a:gd name="T22" fmla="+- 0 -331 -361"/>
                                <a:gd name="T23" fmla="*/ -331 h 108"/>
                                <a:gd name="T24" fmla="+- 0 1516 1412"/>
                                <a:gd name="T25" fmla="*/ T24 w 133"/>
                                <a:gd name="T26" fmla="+- 0 -323 -361"/>
                                <a:gd name="T27" fmla="*/ -323 h 108"/>
                                <a:gd name="T28" fmla="+- 0 1509 1412"/>
                                <a:gd name="T29" fmla="*/ T28 w 133"/>
                                <a:gd name="T30" fmla="+- 0 -318 -361"/>
                                <a:gd name="T31" fmla="*/ -318 h 108"/>
                                <a:gd name="T32" fmla="+- 0 1507 1412"/>
                                <a:gd name="T33" fmla="*/ T32 w 133"/>
                                <a:gd name="T34" fmla="+- 0 -317 -361"/>
                                <a:gd name="T35" fmla="*/ -317 h 108"/>
                                <a:gd name="T36" fmla="+- 0 1499 1412"/>
                                <a:gd name="T37" fmla="*/ T36 w 133"/>
                                <a:gd name="T38" fmla="+- 0 -311 -361"/>
                                <a:gd name="T39" fmla="*/ -311 h 108"/>
                                <a:gd name="T40" fmla="+- 0 1480 1412"/>
                                <a:gd name="T41" fmla="*/ T40 w 133"/>
                                <a:gd name="T42" fmla="+- 0 -311 -361"/>
                                <a:gd name="T43" fmla="*/ -311 h 108"/>
                                <a:gd name="T44" fmla="+- 0 1480 1412"/>
                                <a:gd name="T45" fmla="*/ T44 w 133"/>
                                <a:gd name="T46" fmla="+- 0 -306 -361"/>
                                <a:gd name="T47" fmla="*/ -306 h 108"/>
                                <a:gd name="T48" fmla="+- 0 1491 1412"/>
                                <a:gd name="T49" fmla="*/ T48 w 133"/>
                                <a:gd name="T50" fmla="+- 0 -306 -361"/>
                                <a:gd name="T51" fmla="*/ -306 h 108"/>
                                <a:gd name="T52" fmla="+- 0 1502 1412"/>
                                <a:gd name="T53" fmla="*/ T52 w 133"/>
                                <a:gd name="T54" fmla="+- 0 -302 -361"/>
                                <a:gd name="T55" fmla="*/ -302 h 108"/>
                                <a:gd name="T56" fmla="+- 0 1502 1412"/>
                                <a:gd name="T57" fmla="*/ T56 w 133"/>
                                <a:gd name="T58" fmla="+- 0 -291 -361"/>
                                <a:gd name="T59" fmla="*/ -291 h 108"/>
                                <a:gd name="T60" fmla="+- 0 1500 1412"/>
                                <a:gd name="T61" fmla="*/ T60 w 133"/>
                                <a:gd name="T62" fmla="+- 0 -286 -361"/>
                                <a:gd name="T63" fmla="*/ -286 h 108"/>
                                <a:gd name="T64" fmla="+- 0 1499 1412"/>
                                <a:gd name="T65" fmla="*/ T64 w 133"/>
                                <a:gd name="T66" fmla="+- 0 -282 -361"/>
                                <a:gd name="T67" fmla="*/ -282 h 108"/>
                                <a:gd name="T68" fmla="+- 0 1499 1412"/>
                                <a:gd name="T69" fmla="*/ T68 w 133"/>
                                <a:gd name="T70" fmla="+- 0 -278 -361"/>
                                <a:gd name="T71" fmla="*/ -278 h 108"/>
                                <a:gd name="T72" fmla="+- 0 1497 1412"/>
                                <a:gd name="T73" fmla="*/ T72 w 133"/>
                                <a:gd name="T74" fmla="+- 0 -274 -361"/>
                                <a:gd name="T75" fmla="*/ -274 h 108"/>
                                <a:gd name="T76" fmla="+- 0 1497 1412"/>
                                <a:gd name="T77" fmla="*/ T76 w 133"/>
                                <a:gd name="T78" fmla="+- 0 -256 -361"/>
                                <a:gd name="T79" fmla="*/ -256 h 108"/>
                                <a:gd name="T80" fmla="+- 0 1513 1412"/>
                                <a:gd name="T81" fmla="*/ T80 w 133"/>
                                <a:gd name="T82" fmla="+- 0 -253 -361"/>
                                <a:gd name="T83" fmla="*/ -253 h 108"/>
                                <a:gd name="T84" fmla="+- 0 1538 1412"/>
                                <a:gd name="T85" fmla="*/ T84 w 133"/>
                                <a:gd name="T86" fmla="+- 0 -253 -361"/>
                                <a:gd name="T87" fmla="*/ -253 h 108"/>
                                <a:gd name="T88" fmla="+- 0 1540 1412"/>
                                <a:gd name="T89" fmla="*/ T88 w 133"/>
                                <a:gd name="T90" fmla="+- 0 -258 -361"/>
                                <a:gd name="T91" fmla="*/ -258 h 108"/>
                                <a:gd name="T92" fmla="+- 0 1519 1412"/>
                                <a:gd name="T93" fmla="*/ T92 w 133"/>
                                <a:gd name="T94" fmla="+- 0 -258 -361"/>
                                <a:gd name="T95" fmla="*/ -258 h 108"/>
                                <a:gd name="T96" fmla="+- 0 1515 1412"/>
                                <a:gd name="T97" fmla="*/ T96 w 133"/>
                                <a:gd name="T98" fmla="+- 0 -260 -361"/>
                                <a:gd name="T99" fmla="*/ -260 h 108"/>
                                <a:gd name="T100" fmla="+- 0 1515 1412"/>
                                <a:gd name="T101" fmla="*/ T100 w 133"/>
                                <a:gd name="T102" fmla="+- 0 -274 -361"/>
                                <a:gd name="T103" fmla="*/ -274 h 108"/>
                                <a:gd name="T104" fmla="+- 0 1516 1412"/>
                                <a:gd name="T105" fmla="*/ T104 w 133"/>
                                <a:gd name="T106" fmla="+- 0 -282 -361"/>
                                <a:gd name="T107" fmla="*/ -282 h 108"/>
                                <a:gd name="T108" fmla="+- 0 1517 1412"/>
                                <a:gd name="T109" fmla="*/ T108 w 133"/>
                                <a:gd name="T110" fmla="+- 0 -289 -361"/>
                                <a:gd name="T111" fmla="*/ -289 h 108"/>
                                <a:gd name="T112" fmla="+- 0 1517 1412"/>
                                <a:gd name="T113" fmla="*/ T112 w 133"/>
                                <a:gd name="T114" fmla="+- 0 -303 -361"/>
                                <a:gd name="T115" fmla="*/ -303 h 108"/>
                                <a:gd name="T116" fmla="+- 0 1509 1412"/>
                                <a:gd name="T117" fmla="*/ T116 w 133"/>
                                <a:gd name="T118" fmla="+- 0 -306 -361"/>
                                <a:gd name="T119" fmla="*/ -306 h 108"/>
                                <a:gd name="T120" fmla="+- 0 1502 1412"/>
                                <a:gd name="T121" fmla="*/ T120 w 133"/>
                                <a:gd name="T122" fmla="+- 0 -309 -361"/>
                                <a:gd name="T123" fmla="*/ -309 h 108"/>
                                <a:gd name="T124" fmla="+- 0 1505 1412"/>
                                <a:gd name="T125" fmla="*/ T124 w 133"/>
                                <a:gd name="T126" fmla="+- 0 -310 -361"/>
                                <a:gd name="T127" fmla="*/ -310 h 108"/>
                                <a:gd name="T128" fmla="+- 0 1537 1412"/>
                                <a:gd name="T129" fmla="*/ T128 w 133"/>
                                <a:gd name="T130" fmla="+- 0 -337 -361"/>
                                <a:gd name="T131" fmla="*/ -337 h 108"/>
                                <a:gd name="T132" fmla="+- 0 1529 1412"/>
                                <a:gd name="T133" fmla="*/ T132 w 133"/>
                                <a:gd name="T134" fmla="+- 0 -351 -361"/>
                                <a:gd name="T135" fmla="*/ -351 h 108"/>
                                <a:gd name="T136" fmla="+- 0 1508 1412"/>
                                <a:gd name="T137" fmla="*/ T136 w 133"/>
                                <a:gd name="T138" fmla="+- 0 -360 -361"/>
                                <a:gd name="T139" fmla="*/ -360 h 108"/>
                                <a:gd name="T140" fmla="+- 0 1441 1412"/>
                                <a:gd name="T141" fmla="*/ T140 w 133"/>
                                <a:gd name="T142" fmla="+- 0 -361 -361"/>
                                <a:gd name="T143" fmla="*/ -361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133" h="108">
                                  <a:moveTo>
                                    <a:pt x="29" y="0"/>
                                  </a:moveTo>
                                  <a:lnTo>
                                    <a:pt x="24" y="0"/>
                                  </a:lnTo>
                                  <a:lnTo>
                                    <a:pt x="24" y="7"/>
                                  </a:lnTo>
                                  <a:lnTo>
                                    <a:pt x="97" y="7"/>
                                  </a:lnTo>
                                  <a:lnTo>
                                    <a:pt x="108" y="11"/>
                                  </a:lnTo>
                                  <a:lnTo>
                                    <a:pt x="108" y="30"/>
                                  </a:lnTo>
                                  <a:lnTo>
                                    <a:pt x="104" y="38"/>
                                  </a:lnTo>
                                  <a:lnTo>
                                    <a:pt x="97" y="43"/>
                                  </a:lnTo>
                                  <a:lnTo>
                                    <a:pt x="95" y="44"/>
                                  </a:lnTo>
                                  <a:lnTo>
                                    <a:pt x="87" y="50"/>
                                  </a:lnTo>
                                  <a:lnTo>
                                    <a:pt x="68" y="50"/>
                                  </a:lnTo>
                                  <a:lnTo>
                                    <a:pt x="68" y="55"/>
                                  </a:lnTo>
                                  <a:lnTo>
                                    <a:pt x="79" y="55"/>
                                  </a:lnTo>
                                  <a:lnTo>
                                    <a:pt x="90" y="59"/>
                                  </a:lnTo>
                                  <a:lnTo>
                                    <a:pt x="90" y="70"/>
                                  </a:lnTo>
                                  <a:lnTo>
                                    <a:pt x="88" y="75"/>
                                  </a:lnTo>
                                  <a:lnTo>
                                    <a:pt x="87" y="79"/>
                                  </a:lnTo>
                                  <a:lnTo>
                                    <a:pt x="87" y="83"/>
                                  </a:lnTo>
                                  <a:lnTo>
                                    <a:pt x="85" y="87"/>
                                  </a:lnTo>
                                  <a:lnTo>
                                    <a:pt x="85" y="105"/>
                                  </a:lnTo>
                                  <a:lnTo>
                                    <a:pt x="101" y="108"/>
                                  </a:lnTo>
                                  <a:lnTo>
                                    <a:pt x="126" y="108"/>
                                  </a:lnTo>
                                  <a:lnTo>
                                    <a:pt x="128" y="103"/>
                                  </a:lnTo>
                                  <a:lnTo>
                                    <a:pt x="107" y="103"/>
                                  </a:lnTo>
                                  <a:lnTo>
                                    <a:pt x="103" y="101"/>
                                  </a:lnTo>
                                  <a:lnTo>
                                    <a:pt x="103" y="87"/>
                                  </a:lnTo>
                                  <a:lnTo>
                                    <a:pt x="104" y="79"/>
                                  </a:lnTo>
                                  <a:lnTo>
                                    <a:pt x="105" y="72"/>
                                  </a:lnTo>
                                  <a:lnTo>
                                    <a:pt x="105" y="58"/>
                                  </a:lnTo>
                                  <a:lnTo>
                                    <a:pt x="97" y="55"/>
                                  </a:lnTo>
                                  <a:lnTo>
                                    <a:pt x="90" y="52"/>
                                  </a:lnTo>
                                  <a:lnTo>
                                    <a:pt x="93" y="51"/>
                                  </a:lnTo>
                                  <a:lnTo>
                                    <a:pt x="125" y="24"/>
                                  </a:lnTo>
                                  <a:lnTo>
                                    <a:pt x="117" y="10"/>
                                  </a:lnTo>
                                  <a:lnTo>
                                    <a:pt x="96" y="1"/>
                                  </a:lnTo>
                                  <a:lnTo>
                                    <a:pt x="29"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9" name="Freeform 147"/>
                          <wps:cNvSpPr>
                            <a:spLocks/>
                          </wps:cNvSpPr>
                          <wps:spPr bwMode="auto">
                            <a:xfrm>
                              <a:off x="181" y="1258"/>
                              <a:ext cx="133" cy="108"/>
                            </a:xfrm>
                            <a:custGeom>
                              <a:avLst/>
                              <a:gdLst>
                                <a:gd name="T0" fmla="+- 0 1461 1412"/>
                                <a:gd name="T1" fmla="*/ T0 w 133"/>
                                <a:gd name="T2" fmla="+- 0 -263 -361"/>
                                <a:gd name="T3" fmla="*/ -263 h 108"/>
                                <a:gd name="T4" fmla="+- 0 1412 1412"/>
                                <a:gd name="T5" fmla="*/ T4 w 133"/>
                                <a:gd name="T6" fmla="+- 0 -263 -361"/>
                                <a:gd name="T7" fmla="*/ -263 h 108"/>
                                <a:gd name="T8" fmla="+- 0 1412 1412"/>
                                <a:gd name="T9" fmla="*/ T8 w 133"/>
                                <a:gd name="T10" fmla="+- 0 -258 -361"/>
                                <a:gd name="T11" fmla="*/ -258 h 108"/>
                                <a:gd name="T12" fmla="+- 0 1413 1412"/>
                                <a:gd name="T13" fmla="*/ T12 w 133"/>
                                <a:gd name="T14" fmla="+- 0 -256 -361"/>
                                <a:gd name="T15" fmla="*/ -256 h 108"/>
                                <a:gd name="T16" fmla="+- 0 1418 1412"/>
                                <a:gd name="T17" fmla="*/ T16 w 133"/>
                                <a:gd name="T18" fmla="+- 0 -256 -361"/>
                                <a:gd name="T19" fmla="*/ -256 h 108"/>
                                <a:gd name="T20" fmla="+- 0 1421 1412"/>
                                <a:gd name="T21" fmla="*/ T20 w 133"/>
                                <a:gd name="T22" fmla="+- 0 -257 -361"/>
                                <a:gd name="T23" fmla="*/ -257 h 108"/>
                                <a:gd name="T24" fmla="+- 0 1461 1412"/>
                                <a:gd name="T25" fmla="*/ T24 w 133"/>
                                <a:gd name="T26" fmla="+- 0 -257 -361"/>
                                <a:gd name="T27" fmla="*/ -257 h 108"/>
                                <a:gd name="T28" fmla="+- 0 1461 1412"/>
                                <a:gd name="T29" fmla="*/ T28 w 133"/>
                                <a:gd name="T30" fmla="+- 0 -263 -361"/>
                                <a:gd name="T31" fmla="*/ -263 h 108"/>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33" h="108">
                                  <a:moveTo>
                                    <a:pt x="49" y="98"/>
                                  </a:moveTo>
                                  <a:lnTo>
                                    <a:pt x="0" y="98"/>
                                  </a:lnTo>
                                  <a:lnTo>
                                    <a:pt x="0" y="103"/>
                                  </a:lnTo>
                                  <a:lnTo>
                                    <a:pt x="1" y="105"/>
                                  </a:lnTo>
                                  <a:lnTo>
                                    <a:pt x="6" y="105"/>
                                  </a:lnTo>
                                  <a:lnTo>
                                    <a:pt x="9" y="104"/>
                                  </a:lnTo>
                                  <a:lnTo>
                                    <a:pt x="49" y="104"/>
                                  </a:lnTo>
                                  <a:lnTo>
                                    <a:pt x="49" y="98"/>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0" name="Freeform 148"/>
                          <wps:cNvSpPr>
                            <a:spLocks/>
                          </wps:cNvSpPr>
                          <wps:spPr bwMode="auto">
                            <a:xfrm>
                              <a:off x="181" y="1258"/>
                              <a:ext cx="133" cy="108"/>
                            </a:xfrm>
                            <a:custGeom>
                              <a:avLst/>
                              <a:gdLst>
                                <a:gd name="T0" fmla="+- 0 1461 1412"/>
                                <a:gd name="T1" fmla="*/ T0 w 133"/>
                                <a:gd name="T2" fmla="+- 0 -257 -361"/>
                                <a:gd name="T3" fmla="*/ -257 h 108"/>
                                <a:gd name="T4" fmla="+- 0 1450 1412"/>
                                <a:gd name="T5" fmla="*/ T4 w 133"/>
                                <a:gd name="T6" fmla="+- 0 -257 -361"/>
                                <a:gd name="T7" fmla="*/ -257 h 108"/>
                                <a:gd name="T8" fmla="+- 0 1454 1412"/>
                                <a:gd name="T9" fmla="*/ T8 w 133"/>
                                <a:gd name="T10" fmla="+- 0 -256 -361"/>
                                <a:gd name="T11" fmla="*/ -256 h 108"/>
                                <a:gd name="T12" fmla="+- 0 1461 1412"/>
                                <a:gd name="T13" fmla="*/ T12 w 133"/>
                                <a:gd name="T14" fmla="+- 0 -256 -361"/>
                                <a:gd name="T15" fmla="*/ -256 h 108"/>
                                <a:gd name="T16" fmla="+- 0 1461 1412"/>
                                <a:gd name="T17" fmla="*/ T16 w 133"/>
                                <a:gd name="T18" fmla="+- 0 -257 -361"/>
                                <a:gd name="T19" fmla="*/ -257 h 108"/>
                              </a:gdLst>
                              <a:ahLst/>
                              <a:cxnLst>
                                <a:cxn ang="0">
                                  <a:pos x="T1" y="T3"/>
                                </a:cxn>
                                <a:cxn ang="0">
                                  <a:pos x="T5" y="T7"/>
                                </a:cxn>
                                <a:cxn ang="0">
                                  <a:pos x="T9" y="T11"/>
                                </a:cxn>
                                <a:cxn ang="0">
                                  <a:pos x="T13" y="T15"/>
                                </a:cxn>
                                <a:cxn ang="0">
                                  <a:pos x="T17" y="T19"/>
                                </a:cxn>
                              </a:cxnLst>
                              <a:rect l="0" t="0" r="r" b="b"/>
                              <a:pathLst>
                                <a:path w="133" h="108">
                                  <a:moveTo>
                                    <a:pt x="49" y="104"/>
                                  </a:moveTo>
                                  <a:lnTo>
                                    <a:pt x="38" y="104"/>
                                  </a:lnTo>
                                  <a:lnTo>
                                    <a:pt x="42" y="105"/>
                                  </a:lnTo>
                                  <a:lnTo>
                                    <a:pt x="49" y="105"/>
                                  </a:lnTo>
                                  <a:lnTo>
                                    <a:pt x="49"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1" name="Freeform 149"/>
                          <wps:cNvSpPr>
                            <a:spLocks/>
                          </wps:cNvSpPr>
                          <wps:spPr bwMode="auto">
                            <a:xfrm>
                              <a:off x="181" y="1258"/>
                              <a:ext cx="133" cy="108"/>
                            </a:xfrm>
                            <a:custGeom>
                              <a:avLst/>
                              <a:gdLst>
                                <a:gd name="T0" fmla="+- 0 1545 1412"/>
                                <a:gd name="T1" fmla="*/ T0 w 133"/>
                                <a:gd name="T2" fmla="+- 0 -274 -361"/>
                                <a:gd name="T3" fmla="*/ -274 h 108"/>
                                <a:gd name="T4" fmla="+- 0 1539 1412"/>
                                <a:gd name="T5" fmla="*/ T4 w 133"/>
                                <a:gd name="T6" fmla="+- 0 -274 -361"/>
                                <a:gd name="T7" fmla="*/ -274 h 108"/>
                                <a:gd name="T8" fmla="+- 0 1539 1412"/>
                                <a:gd name="T9" fmla="*/ T8 w 133"/>
                                <a:gd name="T10" fmla="+- 0 -273 -361"/>
                                <a:gd name="T11" fmla="*/ -273 h 108"/>
                                <a:gd name="T12" fmla="+- 0 1538 1412"/>
                                <a:gd name="T13" fmla="*/ T12 w 133"/>
                                <a:gd name="T14" fmla="+- 0 -271 -361"/>
                                <a:gd name="T15" fmla="*/ -271 h 108"/>
                                <a:gd name="T16" fmla="+- 0 1536 1412"/>
                                <a:gd name="T17" fmla="*/ T16 w 133"/>
                                <a:gd name="T18" fmla="+- 0 -263 -361"/>
                                <a:gd name="T19" fmla="*/ -263 h 108"/>
                                <a:gd name="T20" fmla="+- 0 1529 1412"/>
                                <a:gd name="T21" fmla="*/ T20 w 133"/>
                                <a:gd name="T22" fmla="+- 0 -258 -361"/>
                                <a:gd name="T23" fmla="*/ -258 h 108"/>
                                <a:gd name="T24" fmla="+- 0 1540 1412"/>
                                <a:gd name="T25" fmla="*/ T24 w 133"/>
                                <a:gd name="T26" fmla="+- 0 -258 -361"/>
                                <a:gd name="T27" fmla="*/ -258 h 108"/>
                                <a:gd name="T28" fmla="+- 0 1545 1412"/>
                                <a:gd name="T29" fmla="*/ T28 w 133"/>
                                <a:gd name="T30" fmla="+- 0 -268 -361"/>
                                <a:gd name="T31" fmla="*/ -268 h 108"/>
                                <a:gd name="T32" fmla="+- 0 1545 1412"/>
                                <a:gd name="T33" fmla="*/ T32 w 133"/>
                                <a:gd name="T34" fmla="+- 0 -274 -361"/>
                                <a:gd name="T35" fmla="*/ -274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33" h="108">
                                  <a:moveTo>
                                    <a:pt x="133" y="87"/>
                                  </a:moveTo>
                                  <a:lnTo>
                                    <a:pt x="127" y="87"/>
                                  </a:lnTo>
                                  <a:lnTo>
                                    <a:pt x="127" y="88"/>
                                  </a:lnTo>
                                  <a:lnTo>
                                    <a:pt x="126" y="90"/>
                                  </a:lnTo>
                                  <a:lnTo>
                                    <a:pt x="124" y="98"/>
                                  </a:lnTo>
                                  <a:lnTo>
                                    <a:pt x="117" y="103"/>
                                  </a:lnTo>
                                  <a:lnTo>
                                    <a:pt x="128" y="103"/>
                                  </a:lnTo>
                                  <a:lnTo>
                                    <a:pt x="133" y="93"/>
                                  </a:lnTo>
                                  <a:lnTo>
                                    <a:pt x="133" y="8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2" name="Freeform 150"/>
                          <wps:cNvSpPr>
                            <a:spLocks/>
                          </wps:cNvSpPr>
                          <wps:spPr bwMode="auto">
                            <a:xfrm>
                              <a:off x="181" y="1258"/>
                              <a:ext cx="133" cy="108"/>
                            </a:xfrm>
                            <a:custGeom>
                              <a:avLst/>
                              <a:gdLst>
                                <a:gd name="T0" fmla="+- 0 1468 1412"/>
                                <a:gd name="T1" fmla="*/ T0 w 133"/>
                                <a:gd name="T2" fmla="+- 0 -354 -361"/>
                                <a:gd name="T3" fmla="*/ -354 h 108"/>
                                <a:gd name="T4" fmla="+- 0 1448 1412"/>
                                <a:gd name="T5" fmla="*/ T4 w 133"/>
                                <a:gd name="T6" fmla="+- 0 -354 -361"/>
                                <a:gd name="T7" fmla="*/ -354 h 108"/>
                                <a:gd name="T8" fmla="+- 0 1452 1412"/>
                                <a:gd name="T9" fmla="*/ T8 w 133"/>
                                <a:gd name="T10" fmla="+- 0 -353 -361"/>
                                <a:gd name="T11" fmla="*/ -353 h 108"/>
                                <a:gd name="T12" fmla="+- 0 1452 1412"/>
                                <a:gd name="T13" fmla="*/ T12 w 133"/>
                                <a:gd name="T14" fmla="+- 0 -351 -361"/>
                                <a:gd name="T15" fmla="*/ -351 h 108"/>
                                <a:gd name="T16" fmla="+- 0 1451 1412"/>
                                <a:gd name="T17" fmla="*/ T16 w 133"/>
                                <a:gd name="T18" fmla="+- 0 -349 -361"/>
                                <a:gd name="T19" fmla="*/ -349 h 108"/>
                                <a:gd name="T20" fmla="+- 0 1431 1412"/>
                                <a:gd name="T21" fmla="*/ T20 w 133"/>
                                <a:gd name="T22" fmla="+- 0 -269 -361"/>
                                <a:gd name="T23" fmla="*/ -269 h 108"/>
                                <a:gd name="T24" fmla="+- 0 1430 1412"/>
                                <a:gd name="T25" fmla="*/ T24 w 133"/>
                                <a:gd name="T26" fmla="+- 0 -264 -361"/>
                                <a:gd name="T27" fmla="*/ -264 h 108"/>
                                <a:gd name="T28" fmla="+- 0 1430 1412"/>
                                <a:gd name="T29" fmla="*/ T28 w 133"/>
                                <a:gd name="T30" fmla="+- 0 -263 -361"/>
                                <a:gd name="T31" fmla="*/ -263 h 108"/>
                                <a:gd name="T32" fmla="+- 0 1452 1412"/>
                                <a:gd name="T33" fmla="*/ T32 w 133"/>
                                <a:gd name="T34" fmla="+- 0 -263 -361"/>
                                <a:gd name="T35" fmla="*/ -263 h 108"/>
                                <a:gd name="T36" fmla="+- 0 1449 1412"/>
                                <a:gd name="T37" fmla="*/ T36 w 133"/>
                                <a:gd name="T38" fmla="+- 0 -264 -361"/>
                                <a:gd name="T39" fmla="*/ -264 h 108"/>
                                <a:gd name="T40" fmla="+- 0 1446 1412"/>
                                <a:gd name="T41" fmla="*/ T40 w 133"/>
                                <a:gd name="T42" fmla="+- 0 -264 -361"/>
                                <a:gd name="T43" fmla="*/ -264 h 108"/>
                                <a:gd name="T44" fmla="+- 0 1446 1412"/>
                                <a:gd name="T45" fmla="*/ T44 w 133"/>
                                <a:gd name="T46" fmla="+- 0 -266 -361"/>
                                <a:gd name="T47" fmla="*/ -266 h 108"/>
                                <a:gd name="T48" fmla="+- 0 1446 1412"/>
                                <a:gd name="T49" fmla="*/ T48 w 133"/>
                                <a:gd name="T50" fmla="+- 0 -268 -361"/>
                                <a:gd name="T51" fmla="*/ -268 h 108"/>
                                <a:gd name="T52" fmla="+- 0 1456 1412"/>
                                <a:gd name="T53" fmla="*/ T52 w 133"/>
                                <a:gd name="T54" fmla="+- 0 -306 -361"/>
                                <a:gd name="T55" fmla="*/ -306 h 108"/>
                                <a:gd name="T56" fmla="+- 0 1480 1412"/>
                                <a:gd name="T57" fmla="*/ T56 w 133"/>
                                <a:gd name="T58" fmla="+- 0 -306 -361"/>
                                <a:gd name="T59" fmla="*/ -306 h 108"/>
                                <a:gd name="T60" fmla="+- 0 1480 1412"/>
                                <a:gd name="T61" fmla="*/ T60 w 133"/>
                                <a:gd name="T62" fmla="+- 0 -311 -361"/>
                                <a:gd name="T63" fmla="*/ -311 h 108"/>
                                <a:gd name="T64" fmla="+- 0 1457 1412"/>
                                <a:gd name="T65" fmla="*/ T64 w 133"/>
                                <a:gd name="T66" fmla="+- 0 -311 -361"/>
                                <a:gd name="T67" fmla="*/ -311 h 108"/>
                                <a:gd name="T68" fmla="+- 0 1467 1412"/>
                                <a:gd name="T69" fmla="*/ T68 w 133"/>
                                <a:gd name="T70" fmla="+- 0 -351 -361"/>
                                <a:gd name="T71" fmla="*/ -351 h 108"/>
                                <a:gd name="T72" fmla="+- 0 1467 1412"/>
                                <a:gd name="T73" fmla="*/ T72 w 133"/>
                                <a:gd name="T74" fmla="+- 0 -353 -361"/>
                                <a:gd name="T75" fmla="*/ -353 h 108"/>
                                <a:gd name="T76" fmla="+- 0 1468 1412"/>
                                <a:gd name="T77" fmla="*/ T76 w 133"/>
                                <a:gd name="T78" fmla="+- 0 -354 -361"/>
                                <a:gd name="T79" fmla="*/ -354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133" h="108">
                                  <a:moveTo>
                                    <a:pt x="56" y="7"/>
                                  </a:moveTo>
                                  <a:lnTo>
                                    <a:pt x="36" y="7"/>
                                  </a:lnTo>
                                  <a:lnTo>
                                    <a:pt x="40" y="8"/>
                                  </a:lnTo>
                                  <a:lnTo>
                                    <a:pt x="40" y="10"/>
                                  </a:lnTo>
                                  <a:lnTo>
                                    <a:pt x="39" y="12"/>
                                  </a:lnTo>
                                  <a:lnTo>
                                    <a:pt x="19" y="92"/>
                                  </a:lnTo>
                                  <a:lnTo>
                                    <a:pt x="18" y="97"/>
                                  </a:lnTo>
                                  <a:lnTo>
                                    <a:pt x="18" y="98"/>
                                  </a:lnTo>
                                  <a:lnTo>
                                    <a:pt x="40" y="98"/>
                                  </a:lnTo>
                                  <a:lnTo>
                                    <a:pt x="37" y="97"/>
                                  </a:lnTo>
                                  <a:lnTo>
                                    <a:pt x="34" y="97"/>
                                  </a:lnTo>
                                  <a:lnTo>
                                    <a:pt x="34" y="95"/>
                                  </a:lnTo>
                                  <a:lnTo>
                                    <a:pt x="34" y="93"/>
                                  </a:lnTo>
                                  <a:lnTo>
                                    <a:pt x="44" y="55"/>
                                  </a:lnTo>
                                  <a:lnTo>
                                    <a:pt x="68" y="55"/>
                                  </a:lnTo>
                                  <a:lnTo>
                                    <a:pt x="68" y="50"/>
                                  </a:lnTo>
                                  <a:lnTo>
                                    <a:pt x="45" y="50"/>
                                  </a:lnTo>
                                  <a:lnTo>
                                    <a:pt x="55" y="10"/>
                                  </a:lnTo>
                                  <a:lnTo>
                                    <a:pt x="55" y="8"/>
                                  </a:lnTo>
                                  <a:lnTo>
                                    <a:pt x="56"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33" name="Group 151"/>
                        <wpg:cNvGrpSpPr>
                          <a:grpSpLocks/>
                        </wpg:cNvGrpSpPr>
                        <wpg:grpSpPr bwMode="auto">
                          <a:xfrm>
                            <a:off x="4070" y="1364"/>
                            <a:ext cx="127" cy="104"/>
                            <a:chOff x="4070" y="1364"/>
                            <a:chExt cx="127" cy="104"/>
                          </a:xfrm>
                        </wpg:grpSpPr>
                        <wps:wsp>
                          <wps:cNvPr id="234" name="Freeform 152"/>
                          <wps:cNvSpPr>
                            <a:spLocks/>
                          </wps:cNvSpPr>
                          <wps:spPr bwMode="auto">
                            <a:xfrm>
                              <a:off x="4070" y="1364"/>
                              <a:ext cx="127" cy="104"/>
                            </a:xfrm>
                            <a:custGeom>
                              <a:avLst/>
                              <a:gdLst>
                                <a:gd name="T0" fmla="+- 0 5356 5301"/>
                                <a:gd name="T1" fmla="*/ T0 w 127"/>
                                <a:gd name="T2" fmla="+- 0 -158 -255"/>
                                <a:gd name="T3" fmla="*/ -158 h 104"/>
                                <a:gd name="T4" fmla="+- 0 5301 5301"/>
                                <a:gd name="T5" fmla="*/ T4 w 127"/>
                                <a:gd name="T6" fmla="+- 0 -158 -255"/>
                                <a:gd name="T7" fmla="*/ -158 h 104"/>
                                <a:gd name="T8" fmla="+- 0 5301 5301"/>
                                <a:gd name="T9" fmla="*/ T8 w 127"/>
                                <a:gd name="T10" fmla="+- 0 -152 -255"/>
                                <a:gd name="T11" fmla="*/ -152 h 104"/>
                                <a:gd name="T12" fmla="+- 0 5302 5301"/>
                                <a:gd name="T13" fmla="*/ T12 w 127"/>
                                <a:gd name="T14" fmla="+- 0 -151 -255"/>
                                <a:gd name="T15" fmla="*/ -151 h 104"/>
                                <a:gd name="T16" fmla="+- 0 5307 5301"/>
                                <a:gd name="T17" fmla="*/ T16 w 127"/>
                                <a:gd name="T18" fmla="+- 0 -151 -255"/>
                                <a:gd name="T19" fmla="*/ -151 h 104"/>
                                <a:gd name="T20" fmla="+- 0 5311 5301"/>
                                <a:gd name="T21" fmla="*/ T20 w 127"/>
                                <a:gd name="T22" fmla="+- 0 -151 -255"/>
                                <a:gd name="T23" fmla="*/ -151 h 104"/>
                                <a:gd name="T24" fmla="+- 0 5356 5301"/>
                                <a:gd name="T25" fmla="*/ T24 w 127"/>
                                <a:gd name="T26" fmla="+- 0 -151 -255"/>
                                <a:gd name="T27" fmla="*/ -151 h 104"/>
                                <a:gd name="T28" fmla="+- 0 5356 5301"/>
                                <a:gd name="T29" fmla="*/ T28 w 127"/>
                                <a:gd name="T30" fmla="+- 0 -158 -255"/>
                                <a:gd name="T31" fmla="*/ -158 h 104"/>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27" h="104">
                                  <a:moveTo>
                                    <a:pt x="55" y="97"/>
                                  </a:moveTo>
                                  <a:lnTo>
                                    <a:pt x="0" y="97"/>
                                  </a:lnTo>
                                  <a:lnTo>
                                    <a:pt x="0" y="103"/>
                                  </a:lnTo>
                                  <a:lnTo>
                                    <a:pt x="1" y="104"/>
                                  </a:lnTo>
                                  <a:lnTo>
                                    <a:pt x="6" y="104"/>
                                  </a:lnTo>
                                  <a:lnTo>
                                    <a:pt x="10" y="104"/>
                                  </a:lnTo>
                                  <a:lnTo>
                                    <a:pt x="55" y="104"/>
                                  </a:lnTo>
                                  <a:lnTo>
                                    <a:pt x="55" y="9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5" name="Freeform 153"/>
                          <wps:cNvSpPr>
                            <a:spLocks/>
                          </wps:cNvSpPr>
                          <wps:spPr bwMode="auto">
                            <a:xfrm>
                              <a:off x="4070" y="1364"/>
                              <a:ext cx="127" cy="104"/>
                            </a:xfrm>
                            <a:custGeom>
                              <a:avLst/>
                              <a:gdLst>
                                <a:gd name="T0" fmla="+- 0 5356 5301"/>
                                <a:gd name="T1" fmla="*/ T0 w 127"/>
                                <a:gd name="T2" fmla="+- 0 -151 -255"/>
                                <a:gd name="T3" fmla="*/ -151 h 104"/>
                                <a:gd name="T4" fmla="+- 0 5343 5301"/>
                                <a:gd name="T5" fmla="*/ T4 w 127"/>
                                <a:gd name="T6" fmla="+- 0 -151 -255"/>
                                <a:gd name="T7" fmla="*/ -151 h 104"/>
                                <a:gd name="T8" fmla="+- 0 5348 5301"/>
                                <a:gd name="T9" fmla="*/ T8 w 127"/>
                                <a:gd name="T10" fmla="+- 0 -151 -255"/>
                                <a:gd name="T11" fmla="*/ -151 h 104"/>
                                <a:gd name="T12" fmla="+- 0 5356 5301"/>
                                <a:gd name="T13" fmla="*/ T12 w 127"/>
                                <a:gd name="T14" fmla="+- 0 -151 -255"/>
                                <a:gd name="T15" fmla="*/ -151 h 104"/>
                                <a:gd name="T16" fmla="+- 0 5356 5301"/>
                                <a:gd name="T17" fmla="*/ T16 w 127"/>
                                <a:gd name="T18" fmla="+- 0 -151 -255"/>
                                <a:gd name="T19" fmla="*/ -151 h 104"/>
                              </a:gdLst>
                              <a:ahLst/>
                              <a:cxnLst>
                                <a:cxn ang="0">
                                  <a:pos x="T1" y="T3"/>
                                </a:cxn>
                                <a:cxn ang="0">
                                  <a:pos x="T5" y="T7"/>
                                </a:cxn>
                                <a:cxn ang="0">
                                  <a:pos x="T9" y="T11"/>
                                </a:cxn>
                                <a:cxn ang="0">
                                  <a:pos x="T13" y="T15"/>
                                </a:cxn>
                                <a:cxn ang="0">
                                  <a:pos x="T17" y="T19"/>
                                </a:cxn>
                              </a:cxnLst>
                              <a:rect l="0" t="0" r="r" b="b"/>
                              <a:pathLst>
                                <a:path w="127" h="104">
                                  <a:moveTo>
                                    <a:pt x="55" y="104"/>
                                  </a:moveTo>
                                  <a:lnTo>
                                    <a:pt x="42" y="104"/>
                                  </a:lnTo>
                                  <a:lnTo>
                                    <a:pt x="47" y="104"/>
                                  </a:lnTo>
                                  <a:lnTo>
                                    <a:pt x="55"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6" name="Freeform 154"/>
                          <wps:cNvSpPr>
                            <a:spLocks/>
                          </wps:cNvSpPr>
                          <wps:spPr bwMode="auto">
                            <a:xfrm>
                              <a:off x="4070" y="1364"/>
                              <a:ext cx="127" cy="104"/>
                            </a:xfrm>
                            <a:custGeom>
                              <a:avLst/>
                              <a:gdLst>
                                <a:gd name="T0" fmla="+- 0 5358 5301"/>
                                <a:gd name="T1" fmla="*/ T0 w 127"/>
                                <a:gd name="T2" fmla="+- 0 -248 -255"/>
                                <a:gd name="T3" fmla="*/ -248 h 104"/>
                                <a:gd name="T4" fmla="+- 0 5338 5301"/>
                                <a:gd name="T5" fmla="*/ T4 w 127"/>
                                <a:gd name="T6" fmla="+- 0 -248 -255"/>
                                <a:gd name="T7" fmla="*/ -248 h 104"/>
                                <a:gd name="T8" fmla="+- 0 5341 5301"/>
                                <a:gd name="T9" fmla="*/ T8 w 127"/>
                                <a:gd name="T10" fmla="+- 0 -247 -255"/>
                                <a:gd name="T11" fmla="*/ -247 h 104"/>
                                <a:gd name="T12" fmla="+- 0 5341 5301"/>
                                <a:gd name="T13" fmla="*/ T12 w 127"/>
                                <a:gd name="T14" fmla="+- 0 -245 -255"/>
                                <a:gd name="T15" fmla="*/ -245 h 104"/>
                                <a:gd name="T16" fmla="+- 0 5340 5301"/>
                                <a:gd name="T17" fmla="*/ T16 w 127"/>
                                <a:gd name="T18" fmla="+- 0 -243 -255"/>
                                <a:gd name="T19" fmla="*/ -243 h 104"/>
                                <a:gd name="T20" fmla="+- 0 5321 5301"/>
                                <a:gd name="T21" fmla="*/ T20 w 127"/>
                                <a:gd name="T22" fmla="+- 0 -163 -255"/>
                                <a:gd name="T23" fmla="*/ -163 h 104"/>
                                <a:gd name="T24" fmla="+- 0 5319 5301"/>
                                <a:gd name="T25" fmla="*/ T24 w 127"/>
                                <a:gd name="T26" fmla="+- 0 -159 -255"/>
                                <a:gd name="T27" fmla="*/ -159 h 104"/>
                                <a:gd name="T28" fmla="+- 0 5319 5301"/>
                                <a:gd name="T29" fmla="*/ T28 w 127"/>
                                <a:gd name="T30" fmla="+- 0 -158 -255"/>
                                <a:gd name="T31" fmla="*/ -158 h 104"/>
                                <a:gd name="T32" fmla="+- 0 5345 5301"/>
                                <a:gd name="T33" fmla="*/ T32 w 127"/>
                                <a:gd name="T34" fmla="+- 0 -158 -255"/>
                                <a:gd name="T35" fmla="*/ -158 h 104"/>
                                <a:gd name="T36" fmla="+- 0 5337 5301"/>
                                <a:gd name="T37" fmla="*/ T36 w 127"/>
                                <a:gd name="T38" fmla="+- 0 -158 -255"/>
                                <a:gd name="T39" fmla="*/ -158 h 104"/>
                                <a:gd name="T40" fmla="+- 0 5336 5301"/>
                                <a:gd name="T41" fmla="*/ T40 w 127"/>
                                <a:gd name="T42" fmla="+- 0 -158 -255"/>
                                <a:gd name="T43" fmla="*/ -158 h 104"/>
                                <a:gd name="T44" fmla="+- 0 5336 5301"/>
                                <a:gd name="T45" fmla="*/ T44 w 127"/>
                                <a:gd name="T46" fmla="+- 0 -161 -255"/>
                                <a:gd name="T47" fmla="*/ -161 h 104"/>
                                <a:gd name="T48" fmla="+- 0 5337 5301"/>
                                <a:gd name="T49" fmla="*/ T48 w 127"/>
                                <a:gd name="T50" fmla="+- 0 -164 -255"/>
                                <a:gd name="T51" fmla="*/ -164 h 104"/>
                                <a:gd name="T52" fmla="+- 0 5346 5301"/>
                                <a:gd name="T53" fmla="*/ T52 w 127"/>
                                <a:gd name="T54" fmla="+- 0 -199 -255"/>
                                <a:gd name="T55" fmla="*/ -199 h 104"/>
                                <a:gd name="T56" fmla="+- 0 5388 5301"/>
                                <a:gd name="T57" fmla="*/ T56 w 127"/>
                                <a:gd name="T58" fmla="+- 0 -199 -255"/>
                                <a:gd name="T59" fmla="*/ -199 h 104"/>
                                <a:gd name="T60" fmla="+- 0 5390 5301"/>
                                <a:gd name="T61" fmla="*/ T60 w 127"/>
                                <a:gd name="T62" fmla="+- 0 -206 -255"/>
                                <a:gd name="T63" fmla="*/ -206 h 104"/>
                                <a:gd name="T64" fmla="+- 0 5347 5301"/>
                                <a:gd name="T65" fmla="*/ T64 w 127"/>
                                <a:gd name="T66" fmla="+- 0 -206 -255"/>
                                <a:gd name="T67" fmla="*/ -206 h 104"/>
                                <a:gd name="T68" fmla="+- 0 5357 5301"/>
                                <a:gd name="T69" fmla="*/ T68 w 127"/>
                                <a:gd name="T70" fmla="+- 0 -247 -255"/>
                                <a:gd name="T71" fmla="*/ -247 h 104"/>
                                <a:gd name="T72" fmla="+- 0 5358 5301"/>
                                <a:gd name="T73" fmla="*/ T72 w 127"/>
                                <a:gd name="T74" fmla="+- 0 -248 -255"/>
                                <a:gd name="T75" fmla="*/ -248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127" h="104">
                                  <a:moveTo>
                                    <a:pt x="57" y="7"/>
                                  </a:moveTo>
                                  <a:lnTo>
                                    <a:pt x="37" y="7"/>
                                  </a:lnTo>
                                  <a:lnTo>
                                    <a:pt x="40" y="8"/>
                                  </a:lnTo>
                                  <a:lnTo>
                                    <a:pt x="40" y="10"/>
                                  </a:lnTo>
                                  <a:lnTo>
                                    <a:pt x="39" y="12"/>
                                  </a:lnTo>
                                  <a:lnTo>
                                    <a:pt x="20" y="92"/>
                                  </a:lnTo>
                                  <a:lnTo>
                                    <a:pt x="18" y="96"/>
                                  </a:lnTo>
                                  <a:lnTo>
                                    <a:pt x="18" y="97"/>
                                  </a:lnTo>
                                  <a:lnTo>
                                    <a:pt x="44" y="97"/>
                                  </a:lnTo>
                                  <a:lnTo>
                                    <a:pt x="36" y="97"/>
                                  </a:lnTo>
                                  <a:lnTo>
                                    <a:pt x="35" y="97"/>
                                  </a:lnTo>
                                  <a:lnTo>
                                    <a:pt x="35" y="94"/>
                                  </a:lnTo>
                                  <a:lnTo>
                                    <a:pt x="36" y="91"/>
                                  </a:lnTo>
                                  <a:lnTo>
                                    <a:pt x="45" y="56"/>
                                  </a:lnTo>
                                  <a:lnTo>
                                    <a:pt x="87" y="56"/>
                                  </a:lnTo>
                                  <a:lnTo>
                                    <a:pt x="89" y="49"/>
                                  </a:lnTo>
                                  <a:lnTo>
                                    <a:pt x="46" y="49"/>
                                  </a:lnTo>
                                  <a:lnTo>
                                    <a:pt x="56" y="8"/>
                                  </a:lnTo>
                                  <a:lnTo>
                                    <a:pt x="57"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7" name="Freeform 155"/>
                          <wps:cNvSpPr>
                            <a:spLocks/>
                          </wps:cNvSpPr>
                          <wps:spPr bwMode="auto">
                            <a:xfrm>
                              <a:off x="4070" y="1364"/>
                              <a:ext cx="127" cy="104"/>
                            </a:xfrm>
                            <a:custGeom>
                              <a:avLst/>
                              <a:gdLst>
                                <a:gd name="T0" fmla="+- 0 5388 5301"/>
                                <a:gd name="T1" fmla="*/ T0 w 127"/>
                                <a:gd name="T2" fmla="+- 0 -199 -255"/>
                                <a:gd name="T3" fmla="*/ -199 h 104"/>
                                <a:gd name="T4" fmla="+- 0 5378 5301"/>
                                <a:gd name="T5" fmla="*/ T4 w 127"/>
                                <a:gd name="T6" fmla="+- 0 -199 -255"/>
                                <a:gd name="T7" fmla="*/ -199 h 104"/>
                                <a:gd name="T8" fmla="+- 0 5379 5301"/>
                                <a:gd name="T9" fmla="*/ T8 w 127"/>
                                <a:gd name="T10" fmla="+- 0 -197 -255"/>
                                <a:gd name="T11" fmla="*/ -197 h 104"/>
                                <a:gd name="T12" fmla="+- 0 5379 5301"/>
                                <a:gd name="T13" fmla="*/ T12 w 127"/>
                                <a:gd name="T14" fmla="+- 0 -190 -255"/>
                                <a:gd name="T15" fmla="*/ -190 h 104"/>
                                <a:gd name="T16" fmla="+- 0 5379 5301"/>
                                <a:gd name="T17" fmla="*/ T16 w 127"/>
                                <a:gd name="T18" fmla="+- 0 -186 -255"/>
                                <a:gd name="T19" fmla="*/ -186 h 104"/>
                                <a:gd name="T20" fmla="+- 0 5378 5301"/>
                                <a:gd name="T21" fmla="*/ T20 w 127"/>
                                <a:gd name="T22" fmla="+- 0 -185 -255"/>
                                <a:gd name="T23" fmla="*/ -185 h 104"/>
                                <a:gd name="T24" fmla="+- 0 5378 5301"/>
                                <a:gd name="T25" fmla="*/ T24 w 127"/>
                                <a:gd name="T26" fmla="+- 0 -185 -255"/>
                                <a:gd name="T27" fmla="*/ -185 h 104"/>
                                <a:gd name="T28" fmla="+- 0 5378 5301"/>
                                <a:gd name="T29" fmla="*/ T28 w 127"/>
                                <a:gd name="T30" fmla="+- 0 -184 -255"/>
                                <a:gd name="T31" fmla="*/ -184 h 104"/>
                                <a:gd name="T32" fmla="+- 0 5378 5301"/>
                                <a:gd name="T33" fmla="*/ T32 w 127"/>
                                <a:gd name="T34" fmla="+- 0 -183 -255"/>
                                <a:gd name="T35" fmla="*/ -183 h 104"/>
                                <a:gd name="T36" fmla="+- 0 5379 5301"/>
                                <a:gd name="T37" fmla="*/ T36 w 127"/>
                                <a:gd name="T38" fmla="+- 0 -181 -255"/>
                                <a:gd name="T39" fmla="*/ -181 h 104"/>
                                <a:gd name="T40" fmla="+- 0 5383 5301"/>
                                <a:gd name="T41" fmla="*/ T40 w 127"/>
                                <a:gd name="T42" fmla="+- 0 -181 -255"/>
                                <a:gd name="T43" fmla="*/ -181 h 104"/>
                                <a:gd name="T44" fmla="+- 0 5384 5301"/>
                                <a:gd name="T45" fmla="*/ T44 w 127"/>
                                <a:gd name="T46" fmla="+- 0 -182 -255"/>
                                <a:gd name="T47" fmla="*/ -182 h 104"/>
                                <a:gd name="T48" fmla="+- 0 5388 5301"/>
                                <a:gd name="T49" fmla="*/ T48 w 127"/>
                                <a:gd name="T50" fmla="+- 0 -199 -255"/>
                                <a:gd name="T51" fmla="*/ -199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27" h="104">
                                  <a:moveTo>
                                    <a:pt x="87" y="56"/>
                                  </a:moveTo>
                                  <a:lnTo>
                                    <a:pt x="77" y="56"/>
                                  </a:lnTo>
                                  <a:lnTo>
                                    <a:pt x="78" y="58"/>
                                  </a:lnTo>
                                  <a:lnTo>
                                    <a:pt x="78" y="65"/>
                                  </a:lnTo>
                                  <a:lnTo>
                                    <a:pt x="78" y="69"/>
                                  </a:lnTo>
                                  <a:lnTo>
                                    <a:pt x="77" y="70"/>
                                  </a:lnTo>
                                  <a:lnTo>
                                    <a:pt x="77" y="71"/>
                                  </a:lnTo>
                                  <a:lnTo>
                                    <a:pt x="77" y="72"/>
                                  </a:lnTo>
                                  <a:lnTo>
                                    <a:pt x="78" y="74"/>
                                  </a:lnTo>
                                  <a:lnTo>
                                    <a:pt x="82" y="74"/>
                                  </a:lnTo>
                                  <a:lnTo>
                                    <a:pt x="83" y="73"/>
                                  </a:lnTo>
                                  <a:lnTo>
                                    <a:pt x="87" y="56"/>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8" name="Freeform 156"/>
                          <wps:cNvSpPr>
                            <a:spLocks/>
                          </wps:cNvSpPr>
                          <wps:spPr bwMode="auto">
                            <a:xfrm>
                              <a:off x="4070" y="1364"/>
                              <a:ext cx="127" cy="104"/>
                            </a:xfrm>
                            <a:custGeom>
                              <a:avLst/>
                              <a:gdLst>
                                <a:gd name="T0" fmla="+- 0 5394 5301"/>
                                <a:gd name="T1" fmla="*/ T0 w 127"/>
                                <a:gd name="T2" fmla="+- 0 -224 -255"/>
                                <a:gd name="T3" fmla="*/ -224 h 104"/>
                                <a:gd name="T4" fmla="+- 0 5388 5301"/>
                                <a:gd name="T5" fmla="*/ T4 w 127"/>
                                <a:gd name="T6" fmla="+- 0 -224 -255"/>
                                <a:gd name="T7" fmla="*/ -224 h 104"/>
                                <a:gd name="T8" fmla="+- 0 5388 5301"/>
                                <a:gd name="T9" fmla="*/ T8 w 127"/>
                                <a:gd name="T10" fmla="+- 0 -223 -255"/>
                                <a:gd name="T11" fmla="*/ -223 h 104"/>
                                <a:gd name="T12" fmla="+- 0 5387 5301"/>
                                <a:gd name="T13" fmla="*/ T12 w 127"/>
                                <a:gd name="T14" fmla="+- 0 -220 -255"/>
                                <a:gd name="T15" fmla="*/ -220 h 104"/>
                                <a:gd name="T16" fmla="+- 0 5384 5301"/>
                                <a:gd name="T17" fmla="*/ T16 w 127"/>
                                <a:gd name="T18" fmla="+- 0 -208 -255"/>
                                <a:gd name="T19" fmla="*/ -208 h 104"/>
                                <a:gd name="T20" fmla="+- 0 5380 5301"/>
                                <a:gd name="T21" fmla="*/ T20 w 127"/>
                                <a:gd name="T22" fmla="+- 0 -206 -255"/>
                                <a:gd name="T23" fmla="*/ -206 h 104"/>
                                <a:gd name="T24" fmla="+- 0 5390 5301"/>
                                <a:gd name="T25" fmla="*/ T24 w 127"/>
                                <a:gd name="T26" fmla="+- 0 -206 -255"/>
                                <a:gd name="T27" fmla="*/ -206 h 104"/>
                                <a:gd name="T28" fmla="+- 0 5394 5301"/>
                                <a:gd name="T29" fmla="*/ T28 w 127"/>
                                <a:gd name="T30" fmla="+- 0 -221 -255"/>
                                <a:gd name="T31" fmla="*/ -221 h 104"/>
                                <a:gd name="T32" fmla="+- 0 5394 5301"/>
                                <a:gd name="T33" fmla="*/ T32 w 127"/>
                                <a:gd name="T34" fmla="+- 0 -224 -255"/>
                                <a:gd name="T35" fmla="*/ -224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27" h="104">
                                  <a:moveTo>
                                    <a:pt x="93" y="31"/>
                                  </a:moveTo>
                                  <a:lnTo>
                                    <a:pt x="87" y="31"/>
                                  </a:lnTo>
                                  <a:lnTo>
                                    <a:pt x="87" y="32"/>
                                  </a:lnTo>
                                  <a:lnTo>
                                    <a:pt x="86" y="35"/>
                                  </a:lnTo>
                                  <a:lnTo>
                                    <a:pt x="83" y="47"/>
                                  </a:lnTo>
                                  <a:lnTo>
                                    <a:pt x="79" y="49"/>
                                  </a:lnTo>
                                  <a:lnTo>
                                    <a:pt x="89" y="49"/>
                                  </a:lnTo>
                                  <a:lnTo>
                                    <a:pt x="93" y="34"/>
                                  </a:lnTo>
                                  <a:lnTo>
                                    <a:pt x="93" y="31"/>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9" name="Freeform 157"/>
                          <wps:cNvSpPr>
                            <a:spLocks/>
                          </wps:cNvSpPr>
                          <wps:spPr bwMode="auto">
                            <a:xfrm>
                              <a:off x="4070" y="1364"/>
                              <a:ext cx="127" cy="104"/>
                            </a:xfrm>
                            <a:custGeom>
                              <a:avLst/>
                              <a:gdLst>
                                <a:gd name="T0" fmla="+- 0 5428 5301"/>
                                <a:gd name="T1" fmla="*/ T0 w 127"/>
                                <a:gd name="T2" fmla="+- 0 -255 -255"/>
                                <a:gd name="T3" fmla="*/ -255 h 104"/>
                                <a:gd name="T4" fmla="+- 0 5325 5301"/>
                                <a:gd name="T5" fmla="*/ T4 w 127"/>
                                <a:gd name="T6" fmla="+- 0 -255 -255"/>
                                <a:gd name="T7" fmla="*/ -255 h 104"/>
                                <a:gd name="T8" fmla="+- 0 5325 5301"/>
                                <a:gd name="T9" fmla="*/ T8 w 127"/>
                                <a:gd name="T10" fmla="+- 0 -248 -255"/>
                                <a:gd name="T11" fmla="*/ -248 h 104"/>
                                <a:gd name="T12" fmla="+- 0 5414 5301"/>
                                <a:gd name="T13" fmla="*/ T12 w 127"/>
                                <a:gd name="T14" fmla="+- 0 -248 -255"/>
                                <a:gd name="T15" fmla="*/ -248 h 104"/>
                                <a:gd name="T16" fmla="+- 0 5419 5301"/>
                                <a:gd name="T17" fmla="*/ T16 w 127"/>
                                <a:gd name="T18" fmla="+- 0 -244 -255"/>
                                <a:gd name="T19" fmla="*/ -244 h 104"/>
                                <a:gd name="T20" fmla="+- 0 5419 5301"/>
                                <a:gd name="T21" fmla="*/ T20 w 127"/>
                                <a:gd name="T22" fmla="+- 0 -224 -255"/>
                                <a:gd name="T23" fmla="*/ -224 h 104"/>
                                <a:gd name="T24" fmla="+- 0 5419 5301"/>
                                <a:gd name="T25" fmla="*/ T24 w 127"/>
                                <a:gd name="T26" fmla="+- 0 -222 -255"/>
                                <a:gd name="T27" fmla="*/ -222 h 104"/>
                                <a:gd name="T28" fmla="+- 0 5419 5301"/>
                                <a:gd name="T29" fmla="*/ T28 w 127"/>
                                <a:gd name="T30" fmla="+- 0 -219 -255"/>
                                <a:gd name="T31" fmla="*/ -219 h 104"/>
                                <a:gd name="T32" fmla="+- 0 5420 5301"/>
                                <a:gd name="T33" fmla="*/ T32 w 127"/>
                                <a:gd name="T34" fmla="+- 0 -218 -255"/>
                                <a:gd name="T35" fmla="*/ -218 h 104"/>
                                <a:gd name="T36" fmla="+- 0 5425 5301"/>
                                <a:gd name="T37" fmla="*/ T36 w 127"/>
                                <a:gd name="T38" fmla="+- 0 -218 -255"/>
                                <a:gd name="T39" fmla="*/ -218 h 104"/>
                                <a:gd name="T40" fmla="+- 0 5425 5301"/>
                                <a:gd name="T41" fmla="*/ T40 w 127"/>
                                <a:gd name="T42" fmla="+- 0 -220 -255"/>
                                <a:gd name="T43" fmla="*/ -220 h 104"/>
                                <a:gd name="T44" fmla="+- 0 5428 5301"/>
                                <a:gd name="T45" fmla="*/ T44 w 127"/>
                                <a:gd name="T46" fmla="+- 0 -250 -255"/>
                                <a:gd name="T47" fmla="*/ -250 h 104"/>
                                <a:gd name="T48" fmla="+- 0 5428 5301"/>
                                <a:gd name="T49" fmla="*/ T48 w 127"/>
                                <a:gd name="T50" fmla="+- 0 -252 -255"/>
                                <a:gd name="T51" fmla="*/ -252 h 104"/>
                                <a:gd name="T52" fmla="+- 0 5428 5301"/>
                                <a:gd name="T53" fmla="*/ T52 w 127"/>
                                <a:gd name="T54" fmla="+- 0 -255 -255"/>
                                <a:gd name="T55" fmla="*/ -255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7" h="104">
                                  <a:moveTo>
                                    <a:pt x="127" y="0"/>
                                  </a:moveTo>
                                  <a:lnTo>
                                    <a:pt x="24" y="0"/>
                                  </a:lnTo>
                                  <a:lnTo>
                                    <a:pt x="24" y="7"/>
                                  </a:lnTo>
                                  <a:lnTo>
                                    <a:pt x="113" y="7"/>
                                  </a:lnTo>
                                  <a:lnTo>
                                    <a:pt x="118" y="11"/>
                                  </a:lnTo>
                                  <a:lnTo>
                                    <a:pt x="118" y="31"/>
                                  </a:lnTo>
                                  <a:lnTo>
                                    <a:pt x="118" y="33"/>
                                  </a:lnTo>
                                  <a:lnTo>
                                    <a:pt x="118" y="36"/>
                                  </a:lnTo>
                                  <a:lnTo>
                                    <a:pt x="119" y="37"/>
                                  </a:lnTo>
                                  <a:lnTo>
                                    <a:pt x="124" y="37"/>
                                  </a:lnTo>
                                  <a:lnTo>
                                    <a:pt x="124" y="35"/>
                                  </a:lnTo>
                                  <a:lnTo>
                                    <a:pt x="127" y="5"/>
                                  </a:lnTo>
                                  <a:lnTo>
                                    <a:pt x="127" y="3"/>
                                  </a:lnTo>
                                  <a:lnTo>
                                    <a:pt x="127"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40" name="Group 158"/>
                        <wpg:cNvGrpSpPr>
                          <a:grpSpLocks/>
                        </wpg:cNvGrpSpPr>
                        <wpg:grpSpPr bwMode="auto">
                          <a:xfrm>
                            <a:off x="4050" y="61"/>
                            <a:ext cx="147" cy="104"/>
                            <a:chOff x="4050" y="61"/>
                            <a:chExt cx="147" cy="104"/>
                          </a:xfrm>
                        </wpg:grpSpPr>
                        <wps:wsp>
                          <wps:cNvPr id="241" name="Freeform 159"/>
                          <wps:cNvSpPr>
                            <a:spLocks/>
                          </wps:cNvSpPr>
                          <wps:spPr bwMode="auto">
                            <a:xfrm>
                              <a:off x="4050" y="61"/>
                              <a:ext cx="147" cy="104"/>
                            </a:xfrm>
                            <a:custGeom>
                              <a:avLst/>
                              <a:gdLst>
                                <a:gd name="T0" fmla="+- 0 5315 5281"/>
                                <a:gd name="T1" fmla="*/ T0 w 147"/>
                                <a:gd name="T2" fmla="+- 0 -1558 -1558"/>
                                <a:gd name="T3" fmla="*/ -1558 h 104"/>
                                <a:gd name="T4" fmla="+- 0 5309 5281"/>
                                <a:gd name="T5" fmla="*/ T4 w 147"/>
                                <a:gd name="T6" fmla="+- 0 -1558 -1558"/>
                                <a:gd name="T7" fmla="*/ -1558 h 104"/>
                                <a:gd name="T8" fmla="+- 0 5308 5281"/>
                                <a:gd name="T9" fmla="*/ T8 w 147"/>
                                <a:gd name="T10" fmla="+- 0 -1556 -1558"/>
                                <a:gd name="T11" fmla="*/ -1556 h 104"/>
                                <a:gd name="T12" fmla="+- 0 5308 5281"/>
                                <a:gd name="T13" fmla="*/ T12 w 147"/>
                                <a:gd name="T14" fmla="+- 0 -1551 -1558"/>
                                <a:gd name="T15" fmla="*/ -1551 h 104"/>
                                <a:gd name="T16" fmla="+- 0 5323 5281"/>
                                <a:gd name="T17" fmla="*/ T16 w 147"/>
                                <a:gd name="T18" fmla="+- 0 -1551 -1558"/>
                                <a:gd name="T19" fmla="*/ -1551 h 104"/>
                                <a:gd name="T20" fmla="+- 0 5324 5281"/>
                                <a:gd name="T21" fmla="*/ T20 w 147"/>
                                <a:gd name="T22" fmla="+- 0 -1549 -1558"/>
                                <a:gd name="T23" fmla="*/ -1549 h 104"/>
                                <a:gd name="T24" fmla="+- 0 5325 5281"/>
                                <a:gd name="T25" fmla="*/ T24 w 147"/>
                                <a:gd name="T26" fmla="+- 0 -1547 -1558"/>
                                <a:gd name="T27" fmla="*/ -1547 h 104"/>
                                <a:gd name="T28" fmla="+- 0 5350 5281"/>
                                <a:gd name="T29" fmla="*/ T28 w 147"/>
                                <a:gd name="T30" fmla="+- 0 -1506 -1558"/>
                                <a:gd name="T31" fmla="*/ -1506 h 104"/>
                                <a:gd name="T32" fmla="+- 0 5313 5281"/>
                                <a:gd name="T33" fmla="*/ T32 w 147"/>
                                <a:gd name="T34" fmla="+- 0 -1472 -1558"/>
                                <a:gd name="T35" fmla="*/ -1472 h 104"/>
                                <a:gd name="T36" fmla="+- 0 5313 5281"/>
                                <a:gd name="T37" fmla="*/ T36 w 147"/>
                                <a:gd name="T38" fmla="+- 0 -1472 -1558"/>
                                <a:gd name="T39" fmla="*/ -1472 h 104"/>
                                <a:gd name="T40" fmla="+- 0 5311 5281"/>
                                <a:gd name="T41" fmla="*/ T40 w 147"/>
                                <a:gd name="T42" fmla="+- 0 -1470 -1558"/>
                                <a:gd name="T43" fmla="*/ -1470 h 104"/>
                                <a:gd name="T44" fmla="+- 0 5304 5281"/>
                                <a:gd name="T45" fmla="*/ T44 w 147"/>
                                <a:gd name="T46" fmla="+- 0 -1465 -1558"/>
                                <a:gd name="T47" fmla="*/ -1465 h 104"/>
                                <a:gd name="T48" fmla="+- 0 5298 5281"/>
                                <a:gd name="T49" fmla="*/ T48 w 147"/>
                                <a:gd name="T50" fmla="+- 0 -1461 -1558"/>
                                <a:gd name="T51" fmla="*/ -1461 h 104"/>
                                <a:gd name="T52" fmla="+- 0 5284 5281"/>
                                <a:gd name="T53" fmla="*/ T52 w 147"/>
                                <a:gd name="T54" fmla="+- 0 -1460 -1558"/>
                                <a:gd name="T55" fmla="*/ -1460 h 104"/>
                                <a:gd name="T56" fmla="+- 0 5281 5281"/>
                                <a:gd name="T57" fmla="*/ T56 w 147"/>
                                <a:gd name="T58" fmla="+- 0 -1460 -1558"/>
                                <a:gd name="T59" fmla="*/ -1460 h 104"/>
                                <a:gd name="T60" fmla="+- 0 5281 5281"/>
                                <a:gd name="T61" fmla="*/ T60 w 147"/>
                                <a:gd name="T62" fmla="+- 0 -1454 -1558"/>
                                <a:gd name="T63" fmla="*/ -1454 h 104"/>
                                <a:gd name="T64" fmla="+- 0 5282 5281"/>
                                <a:gd name="T65" fmla="*/ T64 w 147"/>
                                <a:gd name="T66" fmla="+- 0 -1453 -1558"/>
                                <a:gd name="T67" fmla="*/ -1453 h 104"/>
                                <a:gd name="T68" fmla="+- 0 5286 5281"/>
                                <a:gd name="T69" fmla="*/ T68 w 147"/>
                                <a:gd name="T70" fmla="+- 0 -1453 -1558"/>
                                <a:gd name="T71" fmla="*/ -1453 h 104"/>
                                <a:gd name="T72" fmla="+- 0 5289 5281"/>
                                <a:gd name="T73" fmla="*/ T72 w 147"/>
                                <a:gd name="T74" fmla="+- 0 -1454 -1558"/>
                                <a:gd name="T75" fmla="*/ -1454 h 104"/>
                                <a:gd name="T76" fmla="+- 0 5322 5281"/>
                                <a:gd name="T77" fmla="*/ T76 w 147"/>
                                <a:gd name="T78" fmla="+- 0 -1454 -1558"/>
                                <a:gd name="T79" fmla="*/ -1454 h 104"/>
                                <a:gd name="T80" fmla="+- 0 5322 5281"/>
                                <a:gd name="T81" fmla="*/ T80 w 147"/>
                                <a:gd name="T82" fmla="+- 0 -1454 -1558"/>
                                <a:gd name="T83" fmla="*/ -1454 h 104"/>
                                <a:gd name="T84" fmla="+- 0 5322 5281"/>
                                <a:gd name="T85" fmla="*/ T84 w 147"/>
                                <a:gd name="T86" fmla="+- 0 -1460 -1558"/>
                                <a:gd name="T87" fmla="*/ -1460 h 104"/>
                                <a:gd name="T88" fmla="+- 0 5320 5281"/>
                                <a:gd name="T89" fmla="*/ T88 w 147"/>
                                <a:gd name="T90" fmla="+- 0 -1460 -1558"/>
                                <a:gd name="T91" fmla="*/ -1460 h 104"/>
                                <a:gd name="T92" fmla="+- 0 5319 5281"/>
                                <a:gd name="T93" fmla="*/ T92 w 147"/>
                                <a:gd name="T94" fmla="+- 0 -1460 -1558"/>
                                <a:gd name="T95" fmla="*/ -1460 h 104"/>
                                <a:gd name="T96" fmla="+- 0 5315 5281"/>
                                <a:gd name="T97" fmla="*/ T96 w 147"/>
                                <a:gd name="T98" fmla="+- 0 -1460 -1558"/>
                                <a:gd name="T99" fmla="*/ -1460 h 104"/>
                                <a:gd name="T100" fmla="+- 0 5315 5281"/>
                                <a:gd name="T101" fmla="*/ T100 w 147"/>
                                <a:gd name="T102" fmla="+- 0 -1462 -1558"/>
                                <a:gd name="T103" fmla="*/ -1462 h 104"/>
                                <a:gd name="T104" fmla="+- 0 5315 5281"/>
                                <a:gd name="T105" fmla="*/ T104 w 147"/>
                                <a:gd name="T106" fmla="+- 0 -1465 -1558"/>
                                <a:gd name="T107" fmla="*/ -1465 h 104"/>
                                <a:gd name="T108" fmla="+- 0 5317 5281"/>
                                <a:gd name="T109" fmla="*/ T108 w 147"/>
                                <a:gd name="T110" fmla="+- 0 -1468 -1558"/>
                                <a:gd name="T111" fmla="*/ -1468 h 104"/>
                                <a:gd name="T112" fmla="+- 0 5348 5281"/>
                                <a:gd name="T113" fmla="*/ T112 w 147"/>
                                <a:gd name="T114" fmla="+- 0 -1496 -1558"/>
                                <a:gd name="T115" fmla="*/ -1496 h 104"/>
                                <a:gd name="T116" fmla="+- 0 5375 5281"/>
                                <a:gd name="T117" fmla="*/ T116 w 147"/>
                                <a:gd name="T118" fmla="+- 0 -1496 -1558"/>
                                <a:gd name="T119" fmla="*/ -1496 h 104"/>
                                <a:gd name="T120" fmla="+- 0 5366 5281"/>
                                <a:gd name="T121" fmla="*/ T120 w 147"/>
                                <a:gd name="T122" fmla="+- 0 -1511 -1558"/>
                                <a:gd name="T123" fmla="*/ -1511 h 104"/>
                                <a:gd name="T124" fmla="+- 0 5372 5281"/>
                                <a:gd name="T125" fmla="*/ T124 w 147"/>
                                <a:gd name="T126" fmla="+- 0 -1517 -1558"/>
                                <a:gd name="T127" fmla="*/ -1517 h 104"/>
                                <a:gd name="T128" fmla="+- 0 5362 5281"/>
                                <a:gd name="T129" fmla="*/ T128 w 147"/>
                                <a:gd name="T130" fmla="+- 0 -1517 -1558"/>
                                <a:gd name="T131" fmla="*/ -1517 h 104"/>
                                <a:gd name="T132" fmla="+- 0 5344 5281"/>
                                <a:gd name="T133" fmla="*/ T132 w 147"/>
                                <a:gd name="T134" fmla="+- 0 -1548 -1558"/>
                                <a:gd name="T135" fmla="*/ -1548 h 104"/>
                                <a:gd name="T136" fmla="+- 0 5346 5281"/>
                                <a:gd name="T137" fmla="*/ T136 w 147"/>
                                <a:gd name="T138" fmla="+- 0 -1550 -1558"/>
                                <a:gd name="T139" fmla="*/ -1550 h 104"/>
                                <a:gd name="T140" fmla="+- 0 5349 5281"/>
                                <a:gd name="T141" fmla="*/ T140 w 147"/>
                                <a:gd name="T142" fmla="+- 0 -1551 -1558"/>
                                <a:gd name="T143" fmla="*/ -1551 h 104"/>
                                <a:gd name="T144" fmla="+- 0 5356 5281"/>
                                <a:gd name="T145" fmla="*/ T144 w 147"/>
                                <a:gd name="T146" fmla="+- 0 -1551 -1558"/>
                                <a:gd name="T147" fmla="*/ -1551 h 104"/>
                                <a:gd name="T148" fmla="+- 0 5356 5281"/>
                                <a:gd name="T149" fmla="*/ T148 w 147"/>
                                <a:gd name="T150" fmla="+- 0 -1557 -1558"/>
                                <a:gd name="T151" fmla="*/ -1557 h 104"/>
                                <a:gd name="T152" fmla="+- 0 5355 5281"/>
                                <a:gd name="T153" fmla="*/ T152 w 147"/>
                                <a:gd name="T154" fmla="+- 0 -1557 -1558"/>
                                <a:gd name="T155" fmla="*/ -1557 h 104"/>
                                <a:gd name="T156" fmla="+- 0 5318 5281"/>
                                <a:gd name="T157" fmla="*/ T156 w 147"/>
                                <a:gd name="T158" fmla="+- 0 -1557 -1558"/>
                                <a:gd name="T159" fmla="*/ -1557 h 104"/>
                                <a:gd name="T160" fmla="+- 0 5315 5281"/>
                                <a:gd name="T161" fmla="*/ T160 w 147"/>
                                <a:gd name="T162" fmla="+- 0 -1558 -1558"/>
                                <a:gd name="T163" fmla="*/ -1558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147" h="104">
                                  <a:moveTo>
                                    <a:pt x="34" y="0"/>
                                  </a:moveTo>
                                  <a:lnTo>
                                    <a:pt x="28" y="0"/>
                                  </a:lnTo>
                                  <a:lnTo>
                                    <a:pt x="27" y="2"/>
                                  </a:lnTo>
                                  <a:lnTo>
                                    <a:pt x="27" y="7"/>
                                  </a:lnTo>
                                  <a:lnTo>
                                    <a:pt x="42" y="7"/>
                                  </a:lnTo>
                                  <a:lnTo>
                                    <a:pt x="43" y="9"/>
                                  </a:lnTo>
                                  <a:lnTo>
                                    <a:pt x="44" y="11"/>
                                  </a:lnTo>
                                  <a:lnTo>
                                    <a:pt x="69" y="52"/>
                                  </a:lnTo>
                                  <a:lnTo>
                                    <a:pt x="32" y="86"/>
                                  </a:lnTo>
                                  <a:lnTo>
                                    <a:pt x="30" y="88"/>
                                  </a:lnTo>
                                  <a:lnTo>
                                    <a:pt x="23" y="93"/>
                                  </a:lnTo>
                                  <a:lnTo>
                                    <a:pt x="17" y="97"/>
                                  </a:lnTo>
                                  <a:lnTo>
                                    <a:pt x="3" y="98"/>
                                  </a:lnTo>
                                  <a:lnTo>
                                    <a:pt x="0" y="98"/>
                                  </a:lnTo>
                                  <a:lnTo>
                                    <a:pt x="0" y="104"/>
                                  </a:lnTo>
                                  <a:lnTo>
                                    <a:pt x="1" y="105"/>
                                  </a:lnTo>
                                  <a:lnTo>
                                    <a:pt x="5" y="105"/>
                                  </a:lnTo>
                                  <a:lnTo>
                                    <a:pt x="8" y="104"/>
                                  </a:lnTo>
                                  <a:lnTo>
                                    <a:pt x="41" y="104"/>
                                  </a:lnTo>
                                  <a:lnTo>
                                    <a:pt x="41" y="98"/>
                                  </a:lnTo>
                                  <a:lnTo>
                                    <a:pt x="39" y="98"/>
                                  </a:lnTo>
                                  <a:lnTo>
                                    <a:pt x="38" y="98"/>
                                  </a:lnTo>
                                  <a:lnTo>
                                    <a:pt x="34" y="98"/>
                                  </a:lnTo>
                                  <a:lnTo>
                                    <a:pt x="34" y="96"/>
                                  </a:lnTo>
                                  <a:lnTo>
                                    <a:pt x="34" y="93"/>
                                  </a:lnTo>
                                  <a:lnTo>
                                    <a:pt x="36" y="90"/>
                                  </a:lnTo>
                                  <a:lnTo>
                                    <a:pt x="67" y="62"/>
                                  </a:lnTo>
                                  <a:lnTo>
                                    <a:pt x="94" y="62"/>
                                  </a:lnTo>
                                  <a:lnTo>
                                    <a:pt x="85" y="47"/>
                                  </a:lnTo>
                                  <a:lnTo>
                                    <a:pt x="91" y="41"/>
                                  </a:lnTo>
                                  <a:lnTo>
                                    <a:pt x="81" y="41"/>
                                  </a:lnTo>
                                  <a:lnTo>
                                    <a:pt x="63" y="10"/>
                                  </a:lnTo>
                                  <a:lnTo>
                                    <a:pt x="65" y="8"/>
                                  </a:lnTo>
                                  <a:lnTo>
                                    <a:pt x="68" y="7"/>
                                  </a:lnTo>
                                  <a:lnTo>
                                    <a:pt x="75" y="7"/>
                                  </a:lnTo>
                                  <a:lnTo>
                                    <a:pt x="75" y="1"/>
                                  </a:lnTo>
                                  <a:lnTo>
                                    <a:pt x="74" y="1"/>
                                  </a:lnTo>
                                  <a:lnTo>
                                    <a:pt x="37" y="1"/>
                                  </a:lnTo>
                                  <a:lnTo>
                                    <a:pt x="3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42" name="Freeform 160"/>
                          <wps:cNvSpPr>
                            <a:spLocks/>
                          </wps:cNvSpPr>
                          <wps:spPr bwMode="auto">
                            <a:xfrm>
                              <a:off x="4050" y="61"/>
                              <a:ext cx="147" cy="104"/>
                            </a:xfrm>
                            <a:custGeom>
                              <a:avLst/>
                              <a:gdLst>
                                <a:gd name="T0" fmla="+- 0 5322 5281"/>
                                <a:gd name="T1" fmla="*/ T0 w 147"/>
                                <a:gd name="T2" fmla="+- 0 -1454 -1558"/>
                                <a:gd name="T3" fmla="*/ -1454 h 104"/>
                                <a:gd name="T4" fmla="+- 0 5312 5281"/>
                                <a:gd name="T5" fmla="*/ T4 w 147"/>
                                <a:gd name="T6" fmla="+- 0 -1454 -1558"/>
                                <a:gd name="T7" fmla="*/ -1454 h 104"/>
                                <a:gd name="T8" fmla="+- 0 5316 5281"/>
                                <a:gd name="T9" fmla="*/ T8 w 147"/>
                                <a:gd name="T10" fmla="+- 0 -1453 -1558"/>
                                <a:gd name="T11" fmla="*/ -1453 h 104"/>
                                <a:gd name="T12" fmla="+- 0 5321 5281"/>
                                <a:gd name="T13" fmla="*/ T12 w 147"/>
                                <a:gd name="T14" fmla="+- 0 -1453 -1558"/>
                                <a:gd name="T15" fmla="*/ -1453 h 104"/>
                                <a:gd name="T16" fmla="+- 0 5322 5281"/>
                                <a:gd name="T17" fmla="*/ T16 w 147"/>
                                <a:gd name="T18" fmla="+- 0 -1454 -1558"/>
                                <a:gd name="T19" fmla="*/ -1454 h 104"/>
                              </a:gdLst>
                              <a:ahLst/>
                              <a:cxnLst>
                                <a:cxn ang="0">
                                  <a:pos x="T1" y="T3"/>
                                </a:cxn>
                                <a:cxn ang="0">
                                  <a:pos x="T5" y="T7"/>
                                </a:cxn>
                                <a:cxn ang="0">
                                  <a:pos x="T9" y="T11"/>
                                </a:cxn>
                                <a:cxn ang="0">
                                  <a:pos x="T13" y="T15"/>
                                </a:cxn>
                                <a:cxn ang="0">
                                  <a:pos x="T17" y="T19"/>
                                </a:cxn>
                              </a:cxnLst>
                              <a:rect l="0" t="0" r="r" b="b"/>
                              <a:pathLst>
                                <a:path w="147" h="104">
                                  <a:moveTo>
                                    <a:pt x="41" y="104"/>
                                  </a:moveTo>
                                  <a:lnTo>
                                    <a:pt x="31" y="104"/>
                                  </a:lnTo>
                                  <a:lnTo>
                                    <a:pt x="35" y="105"/>
                                  </a:lnTo>
                                  <a:lnTo>
                                    <a:pt x="40" y="105"/>
                                  </a:lnTo>
                                  <a:lnTo>
                                    <a:pt x="41"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43" name="Freeform 161"/>
                          <wps:cNvSpPr>
                            <a:spLocks/>
                          </wps:cNvSpPr>
                          <wps:spPr bwMode="auto">
                            <a:xfrm>
                              <a:off x="4050" y="61"/>
                              <a:ext cx="147" cy="104"/>
                            </a:xfrm>
                            <a:custGeom>
                              <a:avLst/>
                              <a:gdLst>
                                <a:gd name="T0" fmla="+- 0 5375 5281"/>
                                <a:gd name="T1" fmla="*/ T0 w 147"/>
                                <a:gd name="T2" fmla="+- 0 -1496 -1558"/>
                                <a:gd name="T3" fmla="*/ -1496 h 104"/>
                                <a:gd name="T4" fmla="+- 0 5348 5281"/>
                                <a:gd name="T5" fmla="*/ T4 w 147"/>
                                <a:gd name="T6" fmla="+- 0 -1496 -1558"/>
                                <a:gd name="T7" fmla="*/ -1496 h 104"/>
                                <a:gd name="T8" fmla="+- 0 5375 5281"/>
                                <a:gd name="T9" fmla="*/ T8 w 147"/>
                                <a:gd name="T10" fmla="+- 0 -1465 -1558"/>
                                <a:gd name="T11" fmla="*/ -1465 h 104"/>
                                <a:gd name="T12" fmla="+- 0 5375 5281"/>
                                <a:gd name="T13" fmla="*/ T12 w 147"/>
                                <a:gd name="T14" fmla="+- 0 -1464 -1558"/>
                                <a:gd name="T15" fmla="*/ -1464 h 104"/>
                                <a:gd name="T16" fmla="+- 0 5375 5281"/>
                                <a:gd name="T17" fmla="*/ T16 w 147"/>
                                <a:gd name="T18" fmla="+- 0 -1463 -1558"/>
                                <a:gd name="T19" fmla="*/ -1463 h 104"/>
                                <a:gd name="T20" fmla="+- 0 5375 5281"/>
                                <a:gd name="T21" fmla="*/ T20 w 147"/>
                                <a:gd name="T22" fmla="+- 0 -1462 -1558"/>
                                <a:gd name="T23" fmla="*/ -1462 h 104"/>
                                <a:gd name="T24" fmla="+- 0 5373 5281"/>
                                <a:gd name="T25" fmla="*/ T24 w 147"/>
                                <a:gd name="T26" fmla="+- 0 -1460 -1558"/>
                                <a:gd name="T27" fmla="*/ -1460 h 104"/>
                                <a:gd name="T28" fmla="+- 0 5364 5281"/>
                                <a:gd name="T29" fmla="*/ T28 w 147"/>
                                <a:gd name="T30" fmla="+- 0 -1460 -1558"/>
                                <a:gd name="T31" fmla="*/ -1460 h 104"/>
                                <a:gd name="T32" fmla="+- 0 5364 5281"/>
                                <a:gd name="T33" fmla="*/ T32 w 147"/>
                                <a:gd name="T34" fmla="+- 0 -1454 -1558"/>
                                <a:gd name="T35" fmla="*/ -1454 h 104"/>
                                <a:gd name="T36" fmla="+- 0 5365 5281"/>
                                <a:gd name="T37" fmla="*/ T36 w 147"/>
                                <a:gd name="T38" fmla="+- 0 -1453 -1558"/>
                                <a:gd name="T39" fmla="*/ -1453 h 104"/>
                                <a:gd name="T40" fmla="+- 0 5370 5281"/>
                                <a:gd name="T41" fmla="*/ T40 w 147"/>
                                <a:gd name="T42" fmla="+- 0 -1453 -1558"/>
                                <a:gd name="T43" fmla="*/ -1453 h 104"/>
                                <a:gd name="T44" fmla="+- 0 5374 5281"/>
                                <a:gd name="T45" fmla="*/ T44 w 147"/>
                                <a:gd name="T46" fmla="+- 0 -1454 -1558"/>
                                <a:gd name="T47" fmla="*/ -1454 h 104"/>
                                <a:gd name="T48" fmla="+- 0 5411 5281"/>
                                <a:gd name="T49" fmla="*/ T48 w 147"/>
                                <a:gd name="T50" fmla="+- 0 -1454 -1558"/>
                                <a:gd name="T51" fmla="*/ -1454 h 104"/>
                                <a:gd name="T52" fmla="+- 0 5411 5281"/>
                                <a:gd name="T53" fmla="*/ T52 w 147"/>
                                <a:gd name="T54" fmla="+- 0 -1455 -1558"/>
                                <a:gd name="T55" fmla="*/ -1455 h 104"/>
                                <a:gd name="T56" fmla="+- 0 5411 5281"/>
                                <a:gd name="T57" fmla="*/ T56 w 147"/>
                                <a:gd name="T58" fmla="+- 0 -1460 -1558"/>
                                <a:gd name="T59" fmla="*/ -1460 h 104"/>
                                <a:gd name="T60" fmla="+- 0 5396 5281"/>
                                <a:gd name="T61" fmla="*/ T60 w 147"/>
                                <a:gd name="T62" fmla="+- 0 -1460 -1558"/>
                                <a:gd name="T63" fmla="*/ -1460 h 104"/>
                                <a:gd name="T64" fmla="+- 0 5396 5281"/>
                                <a:gd name="T65" fmla="*/ T64 w 147"/>
                                <a:gd name="T66" fmla="+- 0 -1462 -1558"/>
                                <a:gd name="T67" fmla="*/ -1462 h 104"/>
                                <a:gd name="T68" fmla="+- 0 5394 5281"/>
                                <a:gd name="T69" fmla="*/ T68 w 147"/>
                                <a:gd name="T70" fmla="+- 0 -1464 -1558"/>
                                <a:gd name="T71" fmla="*/ -1464 h 104"/>
                                <a:gd name="T72" fmla="+- 0 5375 5281"/>
                                <a:gd name="T73" fmla="*/ T72 w 147"/>
                                <a:gd name="T74" fmla="+- 0 -1496 -1558"/>
                                <a:gd name="T75" fmla="*/ -1496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147" h="104">
                                  <a:moveTo>
                                    <a:pt x="94" y="62"/>
                                  </a:moveTo>
                                  <a:lnTo>
                                    <a:pt x="67" y="62"/>
                                  </a:lnTo>
                                  <a:lnTo>
                                    <a:pt x="94" y="93"/>
                                  </a:lnTo>
                                  <a:lnTo>
                                    <a:pt x="94" y="94"/>
                                  </a:lnTo>
                                  <a:lnTo>
                                    <a:pt x="94" y="95"/>
                                  </a:lnTo>
                                  <a:lnTo>
                                    <a:pt x="94" y="96"/>
                                  </a:lnTo>
                                  <a:lnTo>
                                    <a:pt x="92" y="98"/>
                                  </a:lnTo>
                                  <a:lnTo>
                                    <a:pt x="83" y="98"/>
                                  </a:lnTo>
                                  <a:lnTo>
                                    <a:pt x="83" y="104"/>
                                  </a:lnTo>
                                  <a:lnTo>
                                    <a:pt x="84" y="105"/>
                                  </a:lnTo>
                                  <a:lnTo>
                                    <a:pt x="89" y="105"/>
                                  </a:lnTo>
                                  <a:lnTo>
                                    <a:pt x="93" y="104"/>
                                  </a:lnTo>
                                  <a:lnTo>
                                    <a:pt x="130" y="104"/>
                                  </a:lnTo>
                                  <a:lnTo>
                                    <a:pt x="130" y="103"/>
                                  </a:lnTo>
                                  <a:lnTo>
                                    <a:pt x="130" y="98"/>
                                  </a:lnTo>
                                  <a:lnTo>
                                    <a:pt x="115" y="98"/>
                                  </a:lnTo>
                                  <a:lnTo>
                                    <a:pt x="115" y="96"/>
                                  </a:lnTo>
                                  <a:lnTo>
                                    <a:pt x="113" y="94"/>
                                  </a:lnTo>
                                  <a:lnTo>
                                    <a:pt x="94" y="62"/>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44" name="Freeform 162"/>
                          <wps:cNvSpPr>
                            <a:spLocks/>
                          </wps:cNvSpPr>
                          <wps:spPr bwMode="auto">
                            <a:xfrm>
                              <a:off x="4050" y="61"/>
                              <a:ext cx="147" cy="104"/>
                            </a:xfrm>
                            <a:custGeom>
                              <a:avLst/>
                              <a:gdLst>
                                <a:gd name="T0" fmla="+- 0 5411 5281"/>
                                <a:gd name="T1" fmla="*/ T0 w 147"/>
                                <a:gd name="T2" fmla="+- 0 -1454 -1558"/>
                                <a:gd name="T3" fmla="*/ -1454 h 104"/>
                                <a:gd name="T4" fmla="+- 0 5401 5281"/>
                                <a:gd name="T5" fmla="*/ T4 w 147"/>
                                <a:gd name="T6" fmla="+- 0 -1454 -1558"/>
                                <a:gd name="T7" fmla="*/ -1454 h 104"/>
                                <a:gd name="T8" fmla="+- 0 5405 5281"/>
                                <a:gd name="T9" fmla="*/ T8 w 147"/>
                                <a:gd name="T10" fmla="+- 0 -1453 -1558"/>
                                <a:gd name="T11" fmla="*/ -1453 h 104"/>
                                <a:gd name="T12" fmla="+- 0 5410 5281"/>
                                <a:gd name="T13" fmla="*/ T12 w 147"/>
                                <a:gd name="T14" fmla="+- 0 -1453 -1558"/>
                                <a:gd name="T15" fmla="*/ -1453 h 104"/>
                                <a:gd name="T16" fmla="+- 0 5411 5281"/>
                                <a:gd name="T17" fmla="*/ T16 w 147"/>
                                <a:gd name="T18" fmla="+- 0 -1454 -1558"/>
                                <a:gd name="T19" fmla="*/ -1454 h 104"/>
                              </a:gdLst>
                              <a:ahLst/>
                              <a:cxnLst>
                                <a:cxn ang="0">
                                  <a:pos x="T1" y="T3"/>
                                </a:cxn>
                                <a:cxn ang="0">
                                  <a:pos x="T5" y="T7"/>
                                </a:cxn>
                                <a:cxn ang="0">
                                  <a:pos x="T9" y="T11"/>
                                </a:cxn>
                                <a:cxn ang="0">
                                  <a:pos x="T13" y="T15"/>
                                </a:cxn>
                                <a:cxn ang="0">
                                  <a:pos x="T17" y="T19"/>
                                </a:cxn>
                              </a:cxnLst>
                              <a:rect l="0" t="0" r="r" b="b"/>
                              <a:pathLst>
                                <a:path w="147" h="104">
                                  <a:moveTo>
                                    <a:pt x="130" y="104"/>
                                  </a:moveTo>
                                  <a:lnTo>
                                    <a:pt x="120" y="104"/>
                                  </a:lnTo>
                                  <a:lnTo>
                                    <a:pt x="124" y="105"/>
                                  </a:lnTo>
                                  <a:lnTo>
                                    <a:pt x="129" y="105"/>
                                  </a:lnTo>
                                  <a:lnTo>
                                    <a:pt x="130"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45" name="Freeform 163"/>
                          <wps:cNvSpPr>
                            <a:spLocks/>
                          </wps:cNvSpPr>
                          <wps:spPr bwMode="auto">
                            <a:xfrm>
                              <a:off x="4050" y="61"/>
                              <a:ext cx="147" cy="104"/>
                            </a:xfrm>
                            <a:custGeom>
                              <a:avLst/>
                              <a:gdLst>
                                <a:gd name="T0" fmla="+- 0 5393 5281"/>
                                <a:gd name="T1" fmla="*/ T0 w 147"/>
                                <a:gd name="T2" fmla="+- 0 -1558 -1558"/>
                                <a:gd name="T3" fmla="*/ -1558 h 104"/>
                                <a:gd name="T4" fmla="+- 0 5386 5281"/>
                                <a:gd name="T5" fmla="*/ T4 w 147"/>
                                <a:gd name="T6" fmla="+- 0 -1558 -1558"/>
                                <a:gd name="T7" fmla="*/ -1558 h 104"/>
                                <a:gd name="T8" fmla="+- 0 5386 5281"/>
                                <a:gd name="T9" fmla="*/ T8 w 147"/>
                                <a:gd name="T10" fmla="+- 0 -1551 -1558"/>
                                <a:gd name="T11" fmla="*/ -1551 h 104"/>
                                <a:gd name="T12" fmla="+- 0 5388 5281"/>
                                <a:gd name="T13" fmla="*/ T12 w 147"/>
                                <a:gd name="T14" fmla="+- 0 -1551 -1558"/>
                                <a:gd name="T15" fmla="*/ -1551 h 104"/>
                                <a:gd name="T16" fmla="+- 0 5391 5281"/>
                                <a:gd name="T17" fmla="*/ T16 w 147"/>
                                <a:gd name="T18" fmla="+- 0 -1551 -1558"/>
                                <a:gd name="T19" fmla="*/ -1551 h 104"/>
                                <a:gd name="T20" fmla="+- 0 5394 5281"/>
                                <a:gd name="T21" fmla="*/ T20 w 147"/>
                                <a:gd name="T22" fmla="+- 0 -1550 -1558"/>
                                <a:gd name="T23" fmla="*/ -1550 h 104"/>
                                <a:gd name="T24" fmla="+- 0 5394 5281"/>
                                <a:gd name="T25" fmla="*/ T24 w 147"/>
                                <a:gd name="T26" fmla="+- 0 -1546 -1558"/>
                                <a:gd name="T27" fmla="*/ -1546 h 104"/>
                                <a:gd name="T28" fmla="+- 0 5393 5281"/>
                                <a:gd name="T29" fmla="*/ T28 w 147"/>
                                <a:gd name="T30" fmla="+- 0 -1544 -1558"/>
                                <a:gd name="T31" fmla="*/ -1544 h 104"/>
                                <a:gd name="T32" fmla="+- 0 5362 5281"/>
                                <a:gd name="T33" fmla="*/ T32 w 147"/>
                                <a:gd name="T34" fmla="+- 0 -1517 -1558"/>
                                <a:gd name="T35" fmla="*/ -1517 h 104"/>
                                <a:gd name="T36" fmla="+- 0 5372 5281"/>
                                <a:gd name="T37" fmla="*/ T36 w 147"/>
                                <a:gd name="T38" fmla="+- 0 -1517 -1558"/>
                                <a:gd name="T39" fmla="*/ -1517 h 104"/>
                                <a:gd name="T40" fmla="+- 0 5408 5281"/>
                                <a:gd name="T41" fmla="*/ T40 w 147"/>
                                <a:gd name="T42" fmla="+- 0 -1549 -1558"/>
                                <a:gd name="T43" fmla="*/ -1549 h 104"/>
                                <a:gd name="T44" fmla="+- 0 5416 5281"/>
                                <a:gd name="T45" fmla="*/ T44 w 147"/>
                                <a:gd name="T46" fmla="+- 0 -1550 -1558"/>
                                <a:gd name="T47" fmla="*/ -1550 h 104"/>
                                <a:gd name="T48" fmla="+- 0 5425 5281"/>
                                <a:gd name="T49" fmla="*/ T48 w 147"/>
                                <a:gd name="T50" fmla="+- 0 -1551 -1558"/>
                                <a:gd name="T51" fmla="*/ -1551 h 104"/>
                                <a:gd name="T52" fmla="+- 0 5427 5281"/>
                                <a:gd name="T53" fmla="*/ T52 w 147"/>
                                <a:gd name="T54" fmla="+- 0 -1551 -1558"/>
                                <a:gd name="T55" fmla="*/ -1551 h 104"/>
                                <a:gd name="T56" fmla="+- 0 5428 5281"/>
                                <a:gd name="T57" fmla="*/ T56 w 147"/>
                                <a:gd name="T58" fmla="+- 0 -1553 -1558"/>
                                <a:gd name="T59" fmla="*/ -1553 h 104"/>
                                <a:gd name="T60" fmla="+- 0 5428 5281"/>
                                <a:gd name="T61" fmla="*/ T60 w 147"/>
                                <a:gd name="T62" fmla="+- 0 -1556 -1558"/>
                                <a:gd name="T63" fmla="*/ -1556 h 104"/>
                                <a:gd name="T64" fmla="+- 0 5427 5281"/>
                                <a:gd name="T65" fmla="*/ T64 w 147"/>
                                <a:gd name="T66" fmla="+- 0 -1557 -1558"/>
                                <a:gd name="T67" fmla="*/ -1557 h 104"/>
                                <a:gd name="T68" fmla="+- 0 5397 5281"/>
                                <a:gd name="T69" fmla="*/ T68 w 147"/>
                                <a:gd name="T70" fmla="+- 0 -1557 -1558"/>
                                <a:gd name="T71" fmla="*/ -1557 h 104"/>
                                <a:gd name="T72" fmla="+- 0 5393 5281"/>
                                <a:gd name="T73" fmla="*/ T72 w 147"/>
                                <a:gd name="T74" fmla="+- 0 -1558 -1558"/>
                                <a:gd name="T75" fmla="*/ -1558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147" h="104">
                                  <a:moveTo>
                                    <a:pt x="112" y="0"/>
                                  </a:moveTo>
                                  <a:lnTo>
                                    <a:pt x="105" y="0"/>
                                  </a:lnTo>
                                  <a:lnTo>
                                    <a:pt x="105" y="7"/>
                                  </a:lnTo>
                                  <a:lnTo>
                                    <a:pt x="107" y="7"/>
                                  </a:lnTo>
                                  <a:lnTo>
                                    <a:pt x="110" y="7"/>
                                  </a:lnTo>
                                  <a:lnTo>
                                    <a:pt x="113" y="8"/>
                                  </a:lnTo>
                                  <a:lnTo>
                                    <a:pt x="113" y="12"/>
                                  </a:lnTo>
                                  <a:lnTo>
                                    <a:pt x="112" y="14"/>
                                  </a:lnTo>
                                  <a:lnTo>
                                    <a:pt x="81" y="41"/>
                                  </a:lnTo>
                                  <a:lnTo>
                                    <a:pt x="91" y="41"/>
                                  </a:lnTo>
                                  <a:lnTo>
                                    <a:pt x="127" y="9"/>
                                  </a:lnTo>
                                  <a:lnTo>
                                    <a:pt x="135" y="8"/>
                                  </a:lnTo>
                                  <a:lnTo>
                                    <a:pt x="144" y="7"/>
                                  </a:lnTo>
                                  <a:lnTo>
                                    <a:pt x="146" y="7"/>
                                  </a:lnTo>
                                  <a:lnTo>
                                    <a:pt x="147" y="5"/>
                                  </a:lnTo>
                                  <a:lnTo>
                                    <a:pt x="147" y="2"/>
                                  </a:lnTo>
                                  <a:lnTo>
                                    <a:pt x="146" y="1"/>
                                  </a:lnTo>
                                  <a:lnTo>
                                    <a:pt x="116" y="1"/>
                                  </a:lnTo>
                                  <a:lnTo>
                                    <a:pt x="112"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46" name="Freeform 164"/>
                          <wps:cNvSpPr>
                            <a:spLocks/>
                          </wps:cNvSpPr>
                          <wps:spPr bwMode="auto">
                            <a:xfrm>
                              <a:off x="4050" y="61"/>
                              <a:ext cx="147" cy="104"/>
                            </a:xfrm>
                            <a:custGeom>
                              <a:avLst/>
                              <a:gdLst>
                                <a:gd name="T0" fmla="+- 0 5427 5281"/>
                                <a:gd name="T1" fmla="*/ T0 w 147"/>
                                <a:gd name="T2" fmla="+- 0 -1558 -1558"/>
                                <a:gd name="T3" fmla="*/ -1558 h 104"/>
                                <a:gd name="T4" fmla="+- 0 5423 5281"/>
                                <a:gd name="T5" fmla="*/ T4 w 147"/>
                                <a:gd name="T6" fmla="+- 0 -1558 -1558"/>
                                <a:gd name="T7" fmla="*/ -1558 h 104"/>
                                <a:gd name="T8" fmla="+- 0 5420 5281"/>
                                <a:gd name="T9" fmla="*/ T8 w 147"/>
                                <a:gd name="T10" fmla="+- 0 -1557 -1558"/>
                                <a:gd name="T11" fmla="*/ -1557 h 104"/>
                                <a:gd name="T12" fmla="+- 0 5427 5281"/>
                                <a:gd name="T13" fmla="*/ T12 w 147"/>
                                <a:gd name="T14" fmla="+- 0 -1557 -1558"/>
                                <a:gd name="T15" fmla="*/ -1557 h 104"/>
                                <a:gd name="T16" fmla="+- 0 5427 5281"/>
                                <a:gd name="T17" fmla="*/ T16 w 147"/>
                                <a:gd name="T18" fmla="+- 0 -1558 -1558"/>
                                <a:gd name="T19" fmla="*/ -1558 h 104"/>
                              </a:gdLst>
                              <a:ahLst/>
                              <a:cxnLst>
                                <a:cxn ang="0">
                                  <a:pos x="T1" y="T3"/>
                                </a:cxn>
                                <a:cxn ang="0">
                                  <a:pos x="T5" y="T7"/>
                                </a:cxn>
                                <a:cxn ang="0">
                                  <a:pos x="T9" y="T11"/>
                                </a:cxn>
                                <a:cxn ang="0">
                                  <a:pos x="T13" y="T15"/>
                                </a:cxn>
                                <a:cxn ang="0">
                                  <a:pos x="T17" y="T19"/>
                                </a:cxn>
                              </a:cxnLst>
                              <a:rect l="0" t="0" r="r" b="b"/>
                              <a:pathLst>
                                <a:path w="147" h="104">
                                  <a:moveTo>
                                    <a:pt x="146" y="0"/>
                                  </a:moveTo>
                                  <a:lnTo>
                                    <a:pt x="142" y="0"/>
                                  </a:lnTo>
                                  <a:lnTo>
                                    <a:pt x="139" y="1"/>
                                  </a:lnTo>
                                  <a:lnTo>
                                    <a:pt x="146" y="1"/>
                                  </a:lnTo>
                                  <a:lnTo>
                                    <a:pt x="146"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47" name="Freeform 165"/>
                          <wps:cNvSpPr>
                            <a:spLocks/>
                          </wps:cNvSpPr>
                          <wps:spPr bwMode="auto">
                            <a:xfrm>
                              <a:off x="4050" y="61"/>
                              <a:ext cx="147" cy="104"/>
                            </a:xfrm>
                            <a:custGeom>
                              <a:avLst/>
                              <a:gdLst>
                                <a:gd name="T0" fmla="+- 0 5354 5281"/>
                                <a:gd name="T1" fmla="*/ T0 w 147"/>
                                <a:gd name="T2" fmla="+- 0 -1558 -1558"/>
                                <a:gd name="T3" fmla="*/ -1558 h 104"/>
                                <a:gd name="T4" fmla="+- 0 5349 5281"/>
                                <a:gd name="T5" fmla="*/ T4 w 147"/>
                                <a:gd name="T6" fmla="+- 0 -1558 -1558"/>
                                <a:gd name="T7" fmla="*/ -1558 h 104"/>
                                <a:gd name="T8" fmla="+- 0 5345 5281"/>
                                <a:gd name="T9" fmla="*/ T8 w 147"/>
                                <a:gd name="T10" fmla="+- 0 -1557 -1558"/>
                                <a:gd name="T11" fmla="*/ -1557 h 104"/>
                                <a:gd name="T12" fmla="+- 0 5355 5281"/>
                                <a:gd name="T13" fmla="*/ T12 w 147"/>
                                <a:gd name="T14" fmla="+- 0 -1557 -1558"/>
                                <a:gd name="T15" fmla="*/ -1557 h 104"/>
                                <a:gd name="T16" fmla="+- 0 5354 5281"/>
                                <a:gd name="T17" fmla="*/ T16 w 147"/>
                                <a:gd name="T18" fmla="+- 0 -1558 -1558"/>
                                <a:gd name="T19" fmla="*/ -1558 h 104"/>
                              </a:gdLst>
                              <a:ahLst/>
                              <a:cxnLst>
                                <a:cxn ang="0">
                                  <a:pos x="T1" y="T3"/>
                                </a:cxn>
                                <a:cxn ang="0">
                                  <a:pos x="T5" y="T7"/>
                                </a:cxn>
                                <a:cxn ang="0">
                                  <a:pos x="T9" y="T11"/>
                                </a:cxn>
                                <a:cxn ang="0">
                                  <a:pos x="T13" y="T15"/>
                                </a:cxn>
                                <a:cxn ang="0">
                                  <a:pos x="T17" y="T19"/>
                                </a:cxn>
                              </a:cxnLst>
                              <a:rect l="0" t="0" r="r" b="b"/>
                              <a:pathLst>
                                <a:path w="147" h="104">
                                  <a:moveTo>
                                    <a:pt x="73" y="0"/>
                                  </a:moveTo>
                                  <a:lnTo>
                                    <a:pt x="68" y="0"/>
                                  </a:lnTo>
                                  <a:lnTo>
                                    <a:pt x="64" y="1"/>
                                  </a:lnTo>
                                  <a:lnTo>
                                    <a:pt x="74" y="1"/>
                                  </a:lnTo>
                                  <a:lnTo>
                                    <a:pt x="73"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wgp>
                  </a:graphicData>
                </a:graphic>
                <wp14:sizeRelH relativeFrom="margin">
                  <wp14:pctWidth>0</wp14:pctWidth>
                </wp14:sizeRelH>
                <wp14:sizeRelV relativeFrom="margin">
                  <wp14:pctHeight>0</wp14:pctHeight>
                </wp14:sizeRelV>
              </wp:anchor>
            </w:drawing>
          </mc:Choice>
          <mc:Fallback>
            <w:pict>
              <v:group w14:anchorId="71E382EC" id="Group 84" o:spid="_x0000_s1026" style="position:absolute;left:0;text-align:left;margin-left:57.75pt;margin-top:1.2pt;width:371.05pt;height:120pt;z-index:251720704;mso-position-horizontal-relative:margin;mso-width-relative:margin;mso-height-relative:margin" coordorigin="7,7" coordsize="4238,15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">
                <v:group id="Group 85" o:spid="_x0000_s1027" style="position:absolute;left:8;top:371;width:363;height:2" coordorigin="8,371" coordsize="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shape id="Freeform 86" o:spid="_x0000_s1028" style="position:absolute;left:8;top:371;width:363;height:2;visibility:visible;mso-wrap-style:square;v-text-anchor:top" coordsize="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" path="m,l363,e" filled="f" strokeweight=".26881mm">
                    <v:path arrowok="t" o:connecttype="custom" o:connectlocs="0,0;363,0" o:connectangles="0,0"/>
                  </v:shape>
                </v:group>
                <v:group id="Group 87" o:spid="_x0000_s1029" style="position:absolute;left:292;top:334;width:100;height:73" coordorigin="292,334" coordsize="1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Freeform 88" o:spid="_x0000_s1030" style="position:absolute;left:292;top:334;width:100;height:73;visibility:visible;mso-wrap-style:square;v-text-anchor:top" coordsize="1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" path="m,l9,18r3,19l9,56,,74,99,37,,e" fillcolor="black" stroked="f">
                    <v:path arrowok="t" o:connecttype="custom" o:connectlocs="0,-1285;9,-1267;12,-1248;9,-1229;0,-1211;99,-1248;0,-1285" o:connectangles="0,0,0,0,0,0,0"/>
                  </v:shape>
                </v:group>
                <v:group id="Group 89" o:spid="_x0000_s1031" style="position:absolute;left:398;top:228;width:288;height:287" coordorigin="398,228" coordsize="288,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shape id="Freeform 90" o:spid="_x0000_s1032" style="position:absolute;left:398;top:228;width:288;height:287;visibility:visible;mso-wrap-style:square;v-text-anchor:top" coordsize="288,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" path="m288,143r-16,65l230,258r-60,26l148,287r-24,-2l62,261,18,213,,150,2,126,26,63,72,19,134,r25,1l223,24r44,46l287,131r1,12xe" filled="f" strokeweight=".26881mm">
                    <v:path arrowok="t" o:connecttype="custom" o:connectlocs="288,-1248;272,-1183;230,-1133;170,-1107;148,-1104;124,-1106;62,-1130;18,-1178;0,-1241;2,-1265;26,-1328;72,-1372;134,-1391;159,-1390;223,-1367;267,-1321;287,-1260;288,-1248" o:connectangles="0,0,0,0,0,0,0,0,0,0,0,0,0,0,0,0,0,0"/>
                  </v:shape>
                </v:group>
                <v:group id="Group 91" o:spid="_x0000_s1033" style="position:absolute;left:523;top:273;width:38;height:14" coordorigin="523,273" coordsize="3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shape id="Freeform 92" o:spid="_x0000_s1034" style="position:absolute;left:523;top:273;width:38;height:14;visibility:visible;mso-wrap-style:square;v-text-anchor:top" coordsize="3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" path="m,7r38,e" filled="f" strokeweight=".8pt">
                    <v:path arrowok="t" o:connecttype="custom" o:connectlocs="0,-1339;38,-1339" o:connectangles="0,0"/>
                  </v:shape>
                </v:group>
                <v:group id="Group 93" o:spid="_x0000_s1035" style="position:absolute;left:409;top:335;width:42;height:74" coordorigin="409,335" coordsize="4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shape id="Freeform 94" o:spid="_x0000_s1036" style="position:absolute;left:409;top:335;width:42;height:74;visibility:visible;mso-wrap-style:square;v-text-anchor:top" coordsize="4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" path="m43,42r-10,l33,74r10,l43,42e" fillcolor="black" stroked="f">
                    <v:path arrowok="t" o:connecttype="custom" o:connectlocs="43,-1242;33,-1242;33,-1210;43,-1210;43,-1242" o:connectangles="0,0,0,0,0"/>
                  </v:shape>
                  <v:shape id="Freeform 95" o:spid="_x0000_s1037" style="position:absolute;left:409;top:335;width:42;height:74;visibility:visible;mso-wrap-style:square;v-text-anchor:top" coordsize="4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" path="m75,32l,32,,42r75,l75,32e" fillcolor="black" stroked="f">
                    <v:path arrowok="t" o:connecttype="custom" o:connectlocs="75,-1252;0,-1252;0,-1242;75,-1242;75,-1252" o:connectangles="0,0,0,0,0"/>
                  </v:shape>
                  <v:shape id="Freeform 96" o:spid="_x0000_s1038" style="position:absolute;left:409;top:335;width:42;height:74;visibility:visible;mso-wrap-style:square;v-text-anchor:top" coordsize="4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" path="m43,l33,r,32l43,32,43,e" fillcolor="black" stroked="f">
                    <v:path arrowok="t" o:connecttype="custom" o:connectlocs="43,-1284;33,-1284;33,-1252;43,-1252;43,-1284" o:connectangles="0,0,0,0,0"/>
                  </v:shape>
                </v:group>
                <v:group id="Group 97" o:spid="_x0000_s1039" style="position:absolute;left:684;top:371;width:850;height:2" coordorigin="684,371" coordsize="8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shape id="Freeform 98" o:spid="_x0000_s1040" style="position:absolute;left:684;top:371;width:850;height:2;visibility:visible;mso-wrap-style:square;v-text-anchor:top" coordsize="8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" path="m,l849,e" filled="f" strokeweight=".26881mm">
                    <v:path arrowok="t" o:connecttype="custom" o:connectlocs="0,0;849,0" o:connectangles="0,0"/>
                  </v:shape>
                </v:group>
                <v:group id="Group 99" o:spid="_x0000_s1041" style="position:absolute;left:1454;top:334;width:100;height:73" coordorigin="1454,334" coordsize="1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shape id="Freeform 100" o:spid="_x0000_s1042" style="position:absolute;left:1454;top:334;width:100;height:73;visibility:visible;mso-wrap-style:square;v-text-anchor:top" coordsize="1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" path="m,l9,18r3,19l9,56,,74,100,37,,e" fillcolor="black" stroked="f">
                    <v:path arrowok="t" o:connecttype="custom" o:connectlocs="0,-1285;9,-1267;12,-1248;9,-1229;0,-1211;100,-1248;0,-1285" o:connectangles="0,0,0,0,0,0,0"/>
                  </v:shape>
                </v:group>
                <v:group id="Group 101" o:spid="_x0000_s1043" style="position:absolute;left:542;top:7;width:3703;height:674" coordorigin="542,7" coordsize="3703,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shape id="Freeform 102" o:spid="_x0000_s1044" style="position:absolute;left:542;top:7;width:3703;height:674;visibility:visible;mso-wrap-style:square;v-text-anchor:top" coordsize="3703,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" path="m3600,675r103,l3703,,,,,208e" filled="f" strokeweight=".26881mm">
                    <v:path arrowok="t" o:connecttype="custom" o:connectlocs="3600,-937;3703,-937;3703,-1612;0,-1612;0,-1404" o:connectangles="0,0,0,0,0"/>
                  </v:shape>
                </v:group>
                <v:group id="Group 103" o:spid="_x0000_s1045" style="position:absolute;left:505;top:135;width:73;height:100" coordorigin="505,135" coordsize="7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shape id="Freeform 104" o:spid="_x0000_s1046" style="position:absolute;left:505;top:135;width:73;height:100;visibility:visible;mso-wrap-style:square;v-text-anchor:top" coordsize="7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" path="m,l37,100,69,12r-32,l18,9,,e" fillcolor="black" stroked="f">
                    <v:path arrowok="t" o:connecttype="custom" o:connectlocs="0,-1484;37,-1384;69,-1472;37,-1472;18,-1475;0,-1484" o:connectangles="0,0,0,0,0,0"/>
                  </v:shape>
                  <v:shape id="Freeform 105" o:spid="_x0000_s1047" style="position:absolute;left:505;top:135;width:73;height:100;visibility:visible;mso-wrap-style:square;v-text-anchor:top" coordsize="7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" path="m74,l56,9,37,12r32,l74,e" fillcolor="black" stroked="f">
                    <v:path arrowok="t" o:connecttype="custom" o:connectlocs="74,-1484;56,-1475;37,-1472;69,-1472;74,-1484" o:connectangles="0,0,0,0,0"/>
                  </v:shape>
                </v:group>
                <v:group id="Group 106" o:spid="_x0000_s1048" style="position:absolute;left:398;top:1011;width:288;height:287" coordorigin="398,1011" coordsize="288,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shape id="Freeform 107" o:spid="_x0000_s1049" style="position:absolute;left:398;top:1011;width:288;height:287;visibility:visible;mso-wrap-style:square;v-text-anchor:top" coordsize="288,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" path="m288,143l272,78,230,29,171,2,148,,124,1,62,26,18,73,,136r2,24l26,224r46,44l134,287r25,-2l223,262r44,-45l287,156r1,-13xe" filled="f" strokeweight=".26881mm">
                    <v:path arrowok="t" o:connecttype="custom" o:connectlocs="288,-465;272,-530;230,-579;171,-606;148,-608;124,-607;62,-582;18,-535;0,-472;2,-448;26,-384;72,-340;134,-321;159,-323;223,-346;267,-391;287,-452;288,-465" o:connectangles="0,0,0,0,0,0,0,0,0,0,0,0,0,0,0,0,0,0"/>
                  </v:shape>
                </v:group>
                <v:group id="Group 108" o:spid="_x0000_s1050" style="position:absolute;left:523;top:1241;width:38;height:12" coordorigin="523,1241" coordsize="3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shape id="Freeform 109" o:spid="_x0000_s1051" style="position:absolute;left:523;top:1241;width:38;height:12;visibility:visible;mso-wrap-style:square;v-text-anchor:top" coordsize="3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" path="m,6r38,e" filled="f" strokeweight=".24731mm">
                    <v:path arrowok="t" o:connecttype="custom" o:connectlocs="0,-372;38,-372" o:connectangles="0,0"/>
                  </v:shape>
                </v:group>
                <v:group id="Group 110" o:spid="_x0000_s1052" style="position:absolute;left:409;top:1116;width:42;height:74" coordorigin="409,1116" coordsize="4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shape id="Freeform 111" o:spid="_x0000_s1053" style="position:absolute;left:409;top:1116;width:42;height:74;visibility:visible;mso-wrap-style:square;v-text-anchor:top" coordsize="4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" path="m43,42r-10,l33,75r10,l43,42e" fillcolor="black" stroked="f">
                    <v:path arrowok="t" o:connecttype="custom" o:connectlocs="43,-461;33,-461;33,-428;43,-428;43,-461" o:connectangles="0,0,0,0,0"/>
                  </v:shape>
                  <v:shape id="Freeform 112" o:spid="_x0000_s1054" style="position:absolute;left:409;top:1116;width:42;height:74;visibility:visible;mso-wrap-style:square;v-text-anchor:top" coordsize="4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" path="m75,33l,33r,9l75,42r,-9e" fillcolor="black" stroked="f">
                    <v:path arrowok="t" o:connecttype="custom" o:connectlocs="75,-470;0,-470;0,-461;75,-461;75,-470" o:connectangles="0,0,0,0,0"/>
                  </v:shape>
                  <v:shape id="Freeform 113" o:spid="_x0000_s1055" style="position:absolute;left:409;top:1116;width:42;height:74;visibility:visible;mso-wrap-style:square;v-text-anchor:top" coordsize="4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" path="m43,l33,r,33l43,33,43,e" fillcolor="black" stroked="f">
                    <v:path arrowok="t" o:connecttype="custom" o:connectlocs="43,-503;33,-503;33,-470;43,-470;43,-503" o:connectangles="0,0,0,0,0"/>
                  </v:shape>
                </v:group>
                <v:group id="Group 114" o:spid="_x0000_s1056" style="position:absolute;left:8;top:1155;width:363;height:2" coordorigin="8,1155" coordsize="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shape id="Freeform 115" o:spid="_x0000_s1057" style="position:absolute;left:8;top:1155;width:363;height:2;visibility:visible;mso-wrap-style:square;v-text-anchor:top" coordsize="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" path="m,l363,e" filled="f" strokeweight=".26881mm">
                    <v:path arrowok="t" o:connecttype="custom" o:connectlocs="0,0;363,0" o:connectangles="0,0"/>
                  </v:shape>
                </v:group>
                <v:group id="Group 116" o:spid="_x0000_s1058" style="position:absolute;left:292;top:1118;width:100;height:73" coordorigin="292,1118" coordsize="1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shape id="Freeform 117" o:spid="_x0000_s1059" style="position:absolute;left:292;top:1118;width:100;height:73;visibility:visible;mso-wrap-style:square;v-text-anchor:top" coordsize="1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" path="m,l9,18r3,19l9,56,,73,99,36,,e" fillcolor="black" stroked="f">
                    <v:path arrowok="t" o:connecttype="custom" o:connectlocs="0,-501;9,-483;12,-464;9,-445;0,-428;99,-465;0,-501" o:connectangles="0,0,0,0,0,0,0"/>
                  </v:shape>
                </v:group>
                <v:group id="Group 118" o:spid="_x0000_s1060" style="position:absolute;left:542;top:846;width:3703;height:674" coordorigin="542,846" coordsize="3703,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shape id="Freeform 119" o:spid="_x0000_s1061" style="position:absolute;left:542;top:846;width:3703;height:674;visibility:visible;mso-wrap-style:square;v-text-anchor:top" coordsize="3703,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" path="m3600,r103,l3703,674,,674,,467e" filled="f" strokeweight=".26881mm">
                    <v:path arrowok="t" o:connecttype="custom" o:connectlocs="3600,-773;3703,-773;3703,-99;0,-99;0,-306" o:connectangles="0,0,0,0,0"/>
                  </v:shape>
                </v:group>
                <v:group id="Group 120" o:spid="_x0000_s1062" style="position:absolute;left:505;top:144;width:3647;height:1259" coordorigin="505,144" coordsize="3647,1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shape id="Freeform 121" o:spid="_x0000_s1063" style="position:absolute;left:505;top:1293;width:73;height:100;visibility:visible;mso-wrap-style:square;v-text-anchor:top" coordsize="7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" path="m37,l,100,18,91,37,88r32,l37,e" fillcolor="black" stroked="f">
                    <v:path arrowok="t" o:connecttype="custom" o:connectlocs="37,-326;0,-226;18,-235;37,-238;69,-238;37,-326" o:connectangles="0,0,0,0,0,0"/>
                  </v:shape>
                  <v:shape id="Freeform 122" o:spid="_x0000_s1064" style="position:absolute;left:505;top:1293;width:73;height:100;visibility:visible;mso-wrap-style:square;v-text-anchor:top" coordsize="7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" path="m69,88r-32,l56,91r18,9l69,88e" fillcolor="black" stroked="f">
                    <v:path arrowok="t" o:connecttype="custom" o:connectlocs="69,-238;37,-238;56,-235;74,-226;69,-238" o:connectangles="0,0,0,0,0"/>
                  </v:shape>
                  <v:shape id="Picture 123" o:spid="_x0000_s1065" type="#_x0000_t75" style="position:absolute;left:676;top:144;width:3476;height:1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">
                    <v:imagedata r:id="rId12" o:title=""/>
                  </v:shape>
                </v:group>
                <v:group id="Group 124" o:spid="_x0000_s1066" style="position:absolute;left:7;top:151;width:147;height:104" coordorigin="7,151"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Freeform 125" o:spid="_x0000_s1067" style="position:absolute;left:7;top:15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" path="m34,l28,,27,1r,5l42,6r1,2l45,10,69,51,32,85r-2,2l23,92r-6,5l3,97,,97r,6l1,104r4,l8,104r33,l41,103r,-6l39,97r-5,l34,95r,-3l36,90r,-1l67,62r27,l85,46r6,-6l82,40,63,9,65,7r3,l75,6,75,,74,,37,,34,e" fillcolor="black" stroked="f">
                    <v:path arrowok="t" o:connecttype="custom" o:connectlocs="34,-1468;28,-1468;27,-1467;27,-1462;42,-1462;43,-1460;45,-1458;69,-1417;32,-1383;32,-1383;30,-1381;23,-1376;17,-1371;3,-1371;0,-1371;0,-1365;1,-1364;5,-1364;8,-1364;41,-1364;41,-1365;41,-1371;39,-1371;39,-1371;34,-1371;34,-1373;34,-1376;36,-1378;36,-1379;67,-1406;94,-1406;85,-1422;91,-1428;82,-1428;63,-1459;65,-1461;68,-1461;75,-1462;75,-1468;74,-1468;37,-1468;34,-1468" o:connectangles="0,0,0,0,0,0,0,0,0,0,0,0,0,0,0,0,0,0,0,0,0,0,0,0,0,0,0,0,0,0,0,0,0,0,0,0,0,0,0,0,0,0"/>
                  </v:shape>
                  <v:shape id="Freeform 126" o:spid="_x0000_s1068" style="position:absolute;left:7;top:15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" path="m41,104r-10,l35,104r5,l41,104e" fillcolor="black" stroked="f">
                    <v:path arrowok="t" o:connecttype="custom" o:connectlocs="41,-1364;31,-1364;35,-1364;40,-1364;41,-1364" o:connectangles="0,0,0,0,0"/>
                  </v:shape>
                  <v:shape id="Freeform 127" o:spid="_x0000_s1069" style="position:absolute;left:7;top:15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" path="m94,62r-27,l94,92r,1l95,94r,1l92,97r-6,l85,97r-2,l83,103r1,1l89,104r4,l130,104r1,-2l131,97r-16,l115,95r-2,-2l94,62e" fillcolor="black" stroked="f">
                    <v:path arrowok="t" o:connecttype="custom" o:connectlocs="94,-1406;67,-1406;94,-1376;94,-1375;95,-1374;95,-1373;92,-1371;86,-1371;85,-1371;83,-1371;83,-1365;84,-1364;89,-1364;93,-1364;130,-1364;131,-1366;131,-1371;115,-1371;115,-1373;113,-1375;94,-1406" o:connectangles="0,0,0,0,0,0,0,0,0,0,0,0,0,0,0,0,0,0,0,0,0"/>
                  </v:shape>
                  <v:shape id="Freeform 128" o:spid="_x0000_s1070" style="position:absolute;left:7;top:15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" path="m130,104r-10,l124,104r5,l130,104e" fillcolor="black" stroked="f">
                    <v:path arrowok="t" o:connecttype="custom" o:connectlocs="130,-1364;120,-1364;124,-1364;129,-1364;130,-1364" o:connectangles="0,0,0,0,0"/>
                  </v:shape>
                  <v:shape id="Freeform 129" o:spid="_x0000_s1071" style="position:absolute;left:7;top:15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" path="m112,r-6,l106,6r1,l111,7r2,l113,12r-1,1l82,40r9,l127,8r8,-1l144,6r2,l147,4r,-3l146,,116,r-4,e" fillcolor="black" stroked="f">
                    <v:path arrowok="t" o:connecttype="custom" o:connectlocs="112,-1468;106,-1468;106,-1462;107,-1462;111,-1461;113,-1461;113,-1456;112,-1455;82,-1428;91,-1428;127,-1460;135,-1461;144,-1462;146,-1462;147,-1464;147,-1467;146,-1468;116,-1468;112,-1468" o:connectangles="0,0,0,0,0,0,0,0,0,0,0,0,0,0,0,0,0,0,0"/>
                  </v:shape>
                  <v:shape id="Freeform 130" o:spid="_x0000_s1072" style="position:absolute;left:7;top:15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" path="m73,l68,,64,,74,,73,e" fillcolor="black" stroked="f">
                    <v:path arrowok="t" o:connecttype="custom" o:connectlocs="73,-1468;68,-1468;64,-1468;74,-1468;73,-1468" o:connectangles="0,0,0,0,0"/>
                  </v:shape>
                  <v:shape id="Freeform 131" o:spid="_x0000_s1073" style="position:absolute;left:7;top:15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" path="m146,r-4,l139,r7,e" fillcolor="black" stroked="f">
                    <v:path arrowok="t" o:connecttype="custom" o:connectlocs="146,-1468;142,-1468;139,-1468;146,-1468;146,-1468" o:connectangles="0,0,0,0,0"/>
                  </v:shape>
                </v:group>
                <v:group id="Group 132" o:spid="_x0000_s1074" style="position:absolute;left:181;top:203;width:133;height:108" coordorigin="181,203"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shape id="Freeform 133" o:spid="_x0000_s1075" style="position:absolute;left:181;top:203;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" path="m110,7l97,7r11,4l108,30r-4,8l97,43r-1,1l87,49r-19,l68,55r11,l90,59r,11l88,75r,4l87,83r-1,4l85,105r16,3l126,108r2,-5l107,103r-4,-2l103,87r1,-8l105,71r,-13l90,52r3,-1l97,50r3,-1l101,49r2,-1l125,24,117,10,110,7e" fillcolor="black" stroked="f">
                    <v:path arrowok="t" o:connecttype="custom" o:connectlocs="110,-1409;97,-1409;108,-1405;108,-1386;104,-1378;97,-1373;96,-1372;87,-1367;68,-1367;68,-1361;79,-1361;90,-1357;90,-1346;88,-1341;88,-1337;87,-1333;86,-1329;85,-1311;101,-1308;126,-1308;128,-1313;107,-1313;103,-1315;103,-1329;104,-1337;105,-1345;105,-1358;90,-1364;93,-1365;97,-1366;100,-1367;101,-1367;103,-1368;125,-1392;117,-1406;110,-1409" o:connectangles="0,0,0,0,0,0,0,0,0,0,0,0,0,0,0,0,0,0,0,0,0,0,0,0,0,0,0,0,0,0,0,0,0,0,0,0"/>
                  </v:shape>
                  <v:shape id="Freeform 134" o:spid="_x0000_s1076" style="position:absolute;left:181;top:203;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" path="m49,97l,97r,6l1,104r5,l9,104r40,l49,97e" fillcolor="black" stroked="f">
                    <v:path arrowok="t" o:connecttype="custom" o:connectlocs="49,-1319;0,-1319;0,-1313;1,-1312;6,-1312;9,-1312;49,-1312;49,-1319" o:connectangles="0,0,0,0,0,0,0,0"/>
                  </v:shape>
                  <v:shape id="Freeform 135" o:spid="_x0000_s1077" style="position:absolute;left:181;top:203;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" path="m49,104r-11,l42,104r7,e" fillcolor="black" stroked="f">
                    <v:path arrowok="t" o:connecttype="custom" o:connectlocs="49,-1312;38,-1312;42,-1312;49,-1312;49,-1312" o:connectangles="0,0,0,0,0"/>
                  </v:shape>
                  <v:shape id="Freeform 136" o:spid="_x0000_s1078" style="position:absolute;left:181;top:203;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" path="m133,87r-6,l127,88r-1,2l124,98r-7,5l128,103r5,-10l133,87e" fillcolor="black" stroked="f">
                    <v:path arrowok="t" o:connecttype="custom" o:connectlocs="133,-1329;127,-1329;127,-1328;126,-1326;124,-1318;117,-1313;128,-1313;133,-1323;133,-1329" o:connectangles="0,0,0,0,0,0,0,0,0"/>
                  </v:shape>
                  <v:shape id="Freeform 137" o:spid="_x0000_s1079" style="position:absolute;left:181;top:203;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" path="m29,l24,r,7l36,7r4,1l40,10r-1,2l19,92r-1,4l18,97r22,l38,97r-4,l34,95,44,55r24,l68,49r-23,l55,11r,-3l56,7r54,l95,1,29,e" fillcolor="black" stroked="f">
                    <v:path arrowok="t" o:connecttype="custom" o:connectlocs="29,-1416;24,-1416;24,-1409;36,-1409;40,-1408;40,-1406;39,-1404;19,-1324;18,-1320;18,-1319;40,-1319;38,-1319;34,-1319;34,-1321;44,-1361;68,-1361;68,-1367;45,-1367;55,-1405;55,-1408;56,-1409;110,-1409;95,-1415;29,-1416" o:connectangles="0,0,0,0,0,0,0,0,0,0,0,0,0,0,0,0,0,0,0,0,0,0,0,0"/>
                  </v:shape>
                </v:group>
                <v:group id="Group 138" o:spid="_x0000_s1080" style="position:absolute;left:48;top:1206;width:127;height:104" coordorigin="48,1206"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shape id="Freeform 139" o:spid="_x0000_s1081" style="position:absolute;left:48;top:1206;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" path="m54,97l,97r,6l1,104r5,l10,104r44,l54,97e" fillcolor="black" stroked="f">
                    <v:path arrowok="t" o:connecttype="custom" o:connectlocs="54,-316;0,-316;0,-310;1,-309;6,-309;10,-309;54,-309;54,-316" o:connectangles="0,0,0,0,0,0,0,0"/>
                  </v:shape>
                  <v:shape id="Freeform 140" o:spid="_x0000_s1082" style="position:absolute;left:48;top:1206;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" path="m54,104r-13,l46,104r8,e" fillcolor="black" stroked="f">
                    <v:path arrowok="t" o:connecttype="custom" o:connectlocs="54,-309;41,-309;46,-309;54,-309;54,-309" o:connectangles="0,0,0,0,0"/>
                  </v:shape>
                  <v:shape id="Freeform 141" o:spid="_x0000_s1083" style="position:absolute;left:48;top:1206;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" path="m126,l24,r,7l36,7r3,1l39,10r,2l19,92r-1,4l18,97r25,l35,97r-1,l34,93r1,-2l44,56r43,l89,49r-43,l56,8r,-1l126,7r,-4l126,e" fillcolor="black" stroked="f">
                    <v:path arrowok="t" o:connecttype="custom" o:connectlocs="126,-413;24,-413;24,-406;36,-406;39,-405;39,-403;39,-401;19,-321;18,-317;18,-316;43,-316;35,-316;34,-316;34,-320;35,-322;44,-357;87,-357;89,-364;46,-364;56,-405;56,-406;126,-406;126,-410;126,-413" o:connectangles="0,0,0,0,0,0,0,0,0,0,0,0,0,0,0,0,0,0,0,0,0,0,0,0"/>
                  </v:shape>
                  <v:shape id="Freeform 142" o:spid="_x0000_s1084" style="position:absolute;left:48;top:1206;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" path="m87,56r-10,l78,58r,7l77,69r,1l77,72r,2l82,74r1,-1l84,69,87,56e" fillcolor="black" stroked="f">
                    <v:path arrowok="t" o:connecttype="custom" o:connectlocs="87,-357;77,-357;78,-355;78,-348;77,-344;77,-343;77,-341;77,-339;82,-339;83,-340;84,-344;87,-357" o:connectangles="0,0,0,0,0,0,0,0,0,0,0,0"/>
                  </v:shape>
                  <v:shape id="Freeform 143" o:spid="_x0000_s1085" style="position:absolute;left:48;top:1206;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" path="m92,31r-5,l86,32r,2l82,47r-4,2l89,49,92,34r,-3e" fillcolor="black" stroked="f">
                    <v:path arrowok="t" o:connecttype="custom" o:connectlocs="92,-382;87,-382;86,-381;86,-379;82,-366;78,-364;89,-364;92,-379;92,-382" o:connectangles="0,0,0,0,0,0,0,0,0"/>
                  </v:shape>
                  <v:shape id="Freeform 144" o:spid="_x0000_s1086" style="position:absolute;left:48;top:1206;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" path="m126,7r-14,l118,11r-1,20l117,32r,4l119,37r4,l124,30,126,7e" fillcolor="black" stroked="f">
                    <v:path arrowok="t" o:connecttype="custom" o:connectlocs="126,-406;112,-406;118,-402;117,-382;117,-381;117,-377;119,-376;123,-376;124,-383;126,-406" o:connectangles="0,0,0,0,0,0,0,0,0,0"/>
                  </v:shape>
                </v:group>
                <v:group id="Group 145" o:spid="_x0000_s1087" style="position:absolute;left:181;top:1258;width:133;height:108" coordorigin="181,1258"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shape id="Freeform 146" o:spid="_x0000_s1088" style="position:absolute;left:181;top:1258;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" path="m29,l24,r,7l97,7r11,4l108,30r-4,8l97,43r-2,1l87,50r-19,l68,55r11,l90,59r,11l88,75r-1,4l87,83r-2,4l85,105r16,3l126,108r2,-5l107,103r-4,-2l103,87r1,-8l105,72r,-14l97,55,90,52r3,-1l125,24,117,10,96,1,29,e" fillcolor="black" stroked="f">
                    <v:path arrowok="t" o:connecttype="custom" o:connectlocs="29,-361;24,-361;24,-354;97,-354;108,-350;108,-331;104,-323;97,-318;95,-317;87,-311;68,-311;68,-306;79,-306;90,-302;90,-291;88,-286;87,-282;87,-278;85,-274;85,-256;101,-253;126,-253;128,-258;107,-258;103,-260;103,-274;104,-282;105,-289;105,-303;97,-306;90,-309;93,-310;125,-337;117,-351;96,-360;29,-361" o:connectangles="0,0,0,0,0,0,0,0,0,0,0,0,0,0,0,0,0,0,0,0,0,0,0,0,0,0,0,0,0,0,0,0,0,0,0,0"/>
                  </v:shape>
                  <v:shape id="Freeform 147" o:spid="_x0000_s1089" style="position:absolute;left:181;top:1258;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" path="m49,98l,98r,5l1,105r5,l9,104r40,l49,98e" fillcolor="black" stroked="f">
                    <v:path arrowok="t" o:connecttype="custom" o:connectlocs="49,-263;0,-263;0,-258;1,-256;6,-256;9,-257;49,-257;49,-263" o:connectangles="0,0,0,0,0,0,0,0"/>
                  </v:shape>
                  <v:shape id="Freeform 148" o:spid="_x0000_s1090" style="position:absolute;left:181;top:1258;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" path="m49,104r-11,l42,105r7,l49,104e" fillcolor="black" stroked="f">
                    <v:path arrowok="t" o:connecttype="custom" o:connectlocs="49,-257;38,-257;42,-256;49,-256;49,-257" o:connectangles="0,0,0,0,0"/>
                  </v:shape>
                  <v:shape id="Freeform 149" o:spid="_x0000_s1091" style="position:absolute;left:181;top:1258;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" path="m133,87r-6,l127,88r-1,2l124,98r-7,5l128,103r5,-10l133,87e" fillcolor="black" stroked="f">
                    <v:path arrowok="t" o:connecttype="custom" o:connectlocs="133,-274;127,-274;127,-273;126,-271;124,-263;117,-258;128,-258;133,-268;133,-274" o:connectangles="0,0,0,0,0,0,0,0,0"/>
                  </v:shape>
                  <v:shape id="Freeform 150" o:spid="_x0000_s1092" style="position:absolute;left:181;top:1258;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" path="m56,7l36,7r4,1l40,10r-1,2l19,92r-1,5l18,98r22,l37,97r-3,l34,95r,-2l44,55r24,l68,50r-23,l55,10r,-2l56,7e" fillcolor="black" stroked="f">
                    <v:path arrowok="t" o:connecttype="custom" o:connectlocs="56,-354;36,-354;40,-353;40,-351;39,-349;19,-269;18,-264;18,-263;40,-263;37,-264;34,-264;34,-266;34,-268;44,-306;68,-306;68,-311;45,-311;55,-351;55,-353;56,-354" o:connectangles="0,0,0,0,0,0,0,0,0,0,0,0,0,0,0,0,0,0,0,0"/>
                  </v:shape>
                </v:group>
                <v:group id="Group 151" o:spid="_x0000_s1093" style="position:absolute;left:4070;top:1364;width:127;height:104" coordorigin="4070,1364"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">
                  <v:shape id="Freeform 152" o:spid="_x0000_s1094" style="position:absolute;left:4070;top:136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" path="m55,97l,97r,6l1,104r5,l10,104r45,l55,97e" fillcolor="black" stroked="f">
                    <v:path arrowok="t" o:connecttype="custom" o:connectlocs="55,-158;0,-158;0,-152;1,-151;6,-151;10,-151;55,-151;55,-158" o:connectangles="0,0,0,0,0,0,0,0"/>
                  </v:shape>
                  <v:shape id="Freeform 153" o:spid="_x0000_s1095" style="position:absolute;left:4070;top:136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" path="m55,104r-13,l47,104r8,e" fillcolor="black" stroked="f">
                    <v:path arrowok="t" o:connecttype="custom" o:connectlocs="55,-151;42,-151;47,-151;55,-151;55,-151" o:connectangles="0,0,0,0,0"/>
                  </v:shape>
                  <v:shape id="Freeform 154" o:spid="_x0000_s1096" style="position:absolute;left:4070;top:136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" path="m57,7l37,7r3,1l40,10r-1,2l20,92r-2,4l18,97r26,l36,97r-1,l35,94r1,-3l45,56r42,l89,49r-43,l56,8,57,7e" fillcolor="black" stroked="f">
                    <v:path arrowok="t" o:connecttype="custom" o:connectlocs="57,-248;37,-248;40,-247;40,-245;39,-243;20,-163;18,-159;18,-158;44,-158;36,-158;35,-158;35,-161;36,-164;45,-199;87,-199;89,-206;46,-206;56,-247;57,-248" o:connectangles="0,0,0,0,0,0,0,0,0,0,0,0,0,0,0,0,0,0,0"/>
                  </v:shape>
                  <v:shape id="Freeform 155" o:spid="_x0000_s1097" style="position:absolute;left:4070;top:136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" path="m87,56r-10,l78,58r,7l78,69r-1,1l77,71r,1l78,74r4,l83,73,87,56e" fillcolor="black" stroked="f">
                    <v:path arrowok="t" o:connecttype="custom" o:connectlocs="87,-199;77,-199;78,-197;78,-190;78,-186;77,-185;77,-185;77,-184;77,-183;78,-181;82,-181;83,-182;87,-199" o:connectangles="0,0,0,0,0,0,0,0,0,0,0,0,0"/>
                  </v:shape>
                  <v:shape id="Freeform 156" o:spid="_x0000_s1098" style="position:absolute;left:4070;top:136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" path="m93,31r-6,l87,32r-1,3l83,47r-4,2l89,49,93,34r,-3e" fillcolor="black" stroked="f">
                    <v:path arrowok="t" o:connecttype="custom" o:connectlocs="93,-224;87,-224;87,-223;86,-220;83,-208;79,-206;89,-206;93,-221;93,-224" o:connectangles="0,0,0,0,0,0,0,0,0"/>
                  </v:shape>
                  <v:shape id="Freeform 157" o:spid="_x0000_s1099" style="position:absolute;left:4070;top:136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" path="m127,l24,r,7l113,7r5,4l118,31r,2l118,36r1,1l124,37r,-2l127,5r,-2l127,e" fillcolor="black" stroked="f">
                    <v:path arrowok="t" o:connecttype="custom" o:connectlocs="127,-255;24,-255;24,-248;113,-248;118,-244;118,-224;118,-222;118,-219;119,-218;124,-218;124,-220;127,-250;127,-252;127,-255" o:connectangles="0,0,0,0,0,0,0,0,0,0,0,0,0,0"/>
                  </v:shape>
                </v:group>
                <v:group id="Group 158" o:spid="_x0000_s1100" style="position:absolute;left:4050;top:61;width:147;height:104" coordorigin="4050,61"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shape id="Freeform 159" o:spid="_x0000_s1101" style="position:absolute;left:4050;top:6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" path="m34,l28,,27,2r,5l42,7r1,2l44,11,69,52,32,86r-2,2l23,93r-6,4l3,98,,98r,6l1,105r4,l8,104r33,l41,98r-2,l38,98r-4,l34,96r,-3l36,90,67,62r27,l85,47r6,-6l81,41,63,10,65,8,68,7r7,l75,1r-1,l37,1,34,e" fillcolor="black" stroked="f">
                    <v:path arrowok="t" o:connecttype="custom" o:connectlocs="34,-1558;28,-1558;27,-1556;27,-1551;42,-1551;43,-1549;44,-1547;69,-1506;32,-1472;32,-1472;30,-1470;23,-1465;17,-1461;3,-1460;0,-1460;0,-1454;1,-1453;5,-1453;8,-1454;41,-1454;41,-1454;41,-1460;39,-1460;38,-1460;34,-1460;34,-1462;34,-1465;36,-1468;67,-1496;94,-1496;85,-1511;91,-1517;81,-1517;63,-1548;65,-1550;68,-1551;75,-1551;75,-1557;74,-1557;37,-1557;34,-1558" o:connectangles="0,0,0,0,0,0,0,0,0,0,0,0,0,0,0,0,0,0,0,0,0,0,0,0,0,0,0,0,0,0,0,0,0,0,0,0,0,0,0,0,0"/>
                  </v:shape>
                  <v:shape id="Freeform 160" o:spid="_x0000_s1102" style="position:absolute;left:4050;top:6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" path="m41,104r-10,l35,105r5,l41,104e" fillcolor="black" stroked="f">
                    <v:path arrowok="t" o:connecttype="custom" o:connectlocs="41,-1454;31,-1454;35,-1453;40,-1453;41,-1454" o:connectangles="0,0,0,0,0"/>
                  </v:shape>
                  <v:shape id="Freeform 161" o:spid="_x0000_s1103" style="position:absolute;left:4050;top:6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" path="m94,62r-27,l94,93r,1l94,95r,1l92,98r-9,l83,104r1,1l89,105r4,-1l130,104r,-1l130,98r-15,l115,96r-2,-2l94,62e" fillcolor="black" stroked="f">
                    <v:path arrowok="t" o:connecttype="custom" o:connectlocs="94,-1496;67,-1496;94,-1465;94,-1464;94,-1463;94,-1462;92,-1460;83,-1460;83,-1454;84,-1453;89,-1453;93,-1454;130,-1454;130,-1455;130,-1460;115,-1460;115,-1462;113,-1464;94,-1496" o:connectangles="0,0,0,0,0,0,0,0,0,0,0,0,0,0,0,0,0,0,0"/>
                  </v:shape>
                  <v:shape id="Freeform 162" o:spid="_x0000_s1104" style="position:absolute;left:4050;top:6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" path="m130,104r-10,l124,105r5,l130,104e" fillcolor="black" stroked="f">
                    <v:path arrowok="t" o:connecttype="custom" o:connectlocs="130,-1454;120,-1454;124,-1453;129,-1453;130,-1454" o:connectangles="0,0,0,0,0"/>
                  </v:shape>
                  <v:shape id="Freeform 163" o:spid="_x0000_s1105" style="position:absolute;left:4050;top:6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" path="m112,r-7,l105,7r2,l110,7r3,1l113,12r-1,2l81,41r10,l127,9r8,-1l144,7r2,l147,5r,-3l146,1r-30,l112,e" fillcolor="black" stroked="f">
                    <v:path arrowok="t" o:connecttype="custom" o:connectlocs="112,-1558;105,-1558;105,-1551;107,-1551;110,-1551;113,-1550;113,-1546;112,-1544;81,-1517;91,-1517;127,-1549;135,-1550;144,-1551;146,-1551;147,-1553;147,-1556;146,-1557;116,-1557;112,-1558" o:connectangles="0,0,0,0,0,0,0,0,0,0,0,0,0,0,0,0,0,0,0"/>
                  </v:shape>
                  <v:shape id="Freeform 164" o:spid="_x0000_s1106" style="position:absolute;left:4050;top:6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" path="m146,r-4,l139,1r7,l146,e" fillcolor="black" stroked="f">
                    <v:path arrowok="t" o:connecttype="custom" o:connectlocs="146,-1558;142,-1558;139,-1557;146,-1557;146,-1558" o:connectangles="0,0,0,0,0"/>
                  </v:shape>
                  <v:shape id="Freeform 165" o:spid="_x0000_s1107" style="position:absolute;left:4050;top:6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" path="m73,l68,,64,1r10,l73,e" fillcolor="black" stroked="f">
                    <v:path arrowok="t" o:connecttype="custom" o:connectlocs="73,-1558;68,-1558;64,-1557;74,-1557;73,-1558" o:connectangles="0,0,0,0,0"/>
                  </v:shape>
                </v:group>
                <w10:wrap anchorx="margin"/>
              </v:group>
            </w:pict>
          </mc:Fallback>
        </mc:AlternateContent>
      </w:r>
    </w:p>
    <w:p w14:paraId="0BB9B1AD" w14:textId="0FB8834A" w:rsidR="00422DAD" w:rsidRPr="007B6349" w:rsidRDefault="00422DAD" w:rsidP="00422DAD">
      <w:pPr>
        <w:rPr>
          <w:rFonts w:asciiTheme="minorBidi" w:hAnsiTheme="minorBidi"/>
          <w:sz w:val="22"/>
          <w:szCs w:val="22"/>
          <w:rtl/>
        </w:rPr>
      </w:pPr>
    </w:p>
    <w:p w14:paraId="10F28877" w14:textId="6F911BED" w:rsidR="00422DAD" w:rsidRPr="007B6349" w:rsidRDefault="00422DAD" w:rsidP="00422DAD">
      <w:pPr>
        <w:rPr>
          <w:rFonts w:asciiTheme="minorBidi" w:hAnsiTheme="minorBidi"/>
          <w:sz w:val="22"/>
          <w:szCs w:val="22"/>
          <w:rtl/>
        </w:rPr>
      </w:pPr>
    </w:p>
    <w:p w14:paraId="50BD3303" w14:textId="6E262EEE" w:rsidR="00422DAD" w:rsidRPr="007B6349" w:rsidRDefault="00422DAD" w:rsidP="00422DAD">
      <w:pPr>
        <w:rPr>
          <w:rFonts w:asciiTheme="minorBidi" w:hAnsiTheme="minorBidi"/>
          <w:sz w:val="22"/>
          <w:szCs w:val="22"/>
          <w:rtl/>
        </w:rPr>
      </w:pPr>
    </w:p>
    <w:p w14:paraId="0BF0BB90" w14:textId="2D583B49" w:rsidR="00422DAD" w:rsidRPr="007B6349" w:rsidRDefault="00422DAD" w:rsidP="00422DAD">
      <w:pPr>
        <w:rPr>
          <w:rFonts w:asciiTheme="minorBidi" w:hAnsiTheme="minorBidi"/>
          <w:sz w:val="22"/>
          <w:szCs w:val="22"/>
          <w:rtl/>
        </w:rPr>
      </w:pPr>
    </w:p>
    <w:p w14:paraId="6B5C335E"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חוק בקרה</w:t>
      </w:r>
    </w:p>
    <w:p w14:paraId="4B2B88F8" w14:textId="36822C03" w:rsidR="00422DAD" w:rsidRPr="007B6349" w:rsidRDefault="00422DAD" w:rsidP="00422DAD">
      <w:pPr>
        <w:rPr>
          <w:rFonts w:asciiTheme="minorBidi" w:hAnsiTheme="minorBidi"/>
          <w:sz w:val="22"/>
          <w:szCs w:val="22"/>
          <w:rtl/>
        </w:rPr>
      </w:pPr>
      <m:oMathPara>
        <m:oMathParaPr>
          <m:jc m:val="centerGroup"/>
        </m:oMathParaPr>
        <m:oMath>
          <m:r>
            <w:rPr>
              <w:rFonts w:ascii="Cambria Math" w:hAnsi="Cambria Math"/>
              <w:sz w:val="22"/>
              <w:szCs w:val="22"/>
            </w:rPr>
            <m:t>U</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P</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m:t>
          </m:r>
          <m:d>
            <m:dPr>
              <m:begChr m:val="["/>
              <m:endChr m:val="]"/>
              <m:ctrlPr>
                <w:rPr>
                  <w:rFonts w:ascii="Cambria Math" w:hAnsi="Cambria Math"/>
                  <w:i/>
                  <w:iCs/>
                  <w:sz w:val="22"/>
                  <w:szCs w:val="22"/>
                </w:rPr>
              </m:ctrlPr>
            </m:dPr>
            <m:e>
              <m:sSub>
                <m:sSubPr>
                  <m:ctrlPr>
                    <w:rPr>
                      <w:rFonts w:ascii="Cambria Math" w:hAnsi="Cambria Math"/>
                      <w:i/>
                      <w:iCs/>
                      <w:sz w:val="22"/>
                      <w:szCs w:val="22"/>
                    </w:rPr>
                  </m:ctrlPr>
                </m:sSubPr>
                <m:e>
                  <m:r>
                    <w:rPr>
                      <w:rFonts w:ascii="Cambria Math" w:hAnsi="Cambria Math"/>
                      <w:sz w:val="22"/>
                      <w:szCs w:val="22"/>
                    </w:rPr>
                    <m:t>X</m:t>
                  </m:r>
                </m:e>
                <m:sub>
                  <m:r>
                    <w:rPr>
                      <w:rFonts w:ascii="Cambria Math" w:hAnsi="Cambria Math"/>
                      <w:sz w:val="22"/>
                      <w:szCs w:val="22"/>
                    </w:rPr>
                    <m:t>R</m:t>
                  </m:r>
                </m:sub>
              </m:sSub>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X</m:t>
              </m:r>
              <m:d>
                <m:dPr>
                  <m:ctrlPr>
                    <w:rPr>
                      <w:rFonts w:ascii="Cambria Math" w:hAnsi="Cambria Math"/>
                      <w:i/>
                      <w:iCs/>
                      <w:sz w:val="22"/>
                      <w:szCs w:val="22"/>
                    </w:rPr>
                  </m:ctrlPr>
                </m:dPr>
                <m:e>
                  <m:r>
                    <w:rPr>
                      <w:rFonts w:ascii="Cambria Math" w:hAnsi="Cambria Math"/>
                      <w:sz w:val="22"/>
                      <w:szCs w:val="22"/>
                    </w:rPr>
                    <m:t>s</m:t>
                  </m:r>
                </m:e>
              </m:d>
            </m:e>
          </m:d>
          <m:r>
            <w:rPr>
              <w:rFonts w:ascii="Cambria Math" w:hAnsi="Cambria Math"/>
              <w:sz w:val="22"/>
              <w:szCs w:val="22"/>
            </w:rPr>
            <m:t>+W</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F</m:t>
              </m:r>
            </m:e>
            <m:sub>
              <m:r>
                <w:rPr>
                  <w:rFonts w:ascii="Cambria Math" w:hAnsi="Cambria Math"/>
                  <w:sz w:val="22"/>
                  <w:szCs w:val="22"/>
                </w:rPr>
                <m:t>R</m:t>
              </m:r>
            </m:sub>
          </m:sSub>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F(s)]</m:t>
          </m:r>
        </m:oMath>
      </m:oMathPara>
    </w:p>
    <w:p w14:paraId="60327A9E"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הסבר כללי</w:t>
      </w:r>
    </w:p>
    <w:p w14:paraId="0B96E827"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שיטה זו מנסה לעקוב אחרי מסלול תנועה נתון עבור כיוונים לא מאולצים ומנסה לשלוט בכוחות המגע אשר נובעים מכיוונים מאולצים.</w:t>
      </w:r>
    </w:p>
    <w:p w14:paraId="3754D119"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בניגוד לבקרה היברידית בבקרה מקבילה ניתן לבצע סופרפוזיציה בין היציאות של בקרי המיקום והכוח ובשל כך שניהם יכולים לפעול על אותו הכיוון</w:t>
      </w:r>
    </w:p>
    <w:p w14:paraId="4BE67703"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בשיטה זו קיימים שני בקרים במקביל כאשר ע"פ הספרות ממליצים על בקר </w:t>
      </w:r>
      <w:r w:rsidRPr="007B6349">
        <w:rPr>
          <w:rFonts w:asciiTheme="minorBidi" w:hAnsiTheme="minorBidi"/>
          <w:sz w:val="22"/>
          <w:szCs w:val="22"/>
        </w:rPr>
        <w:t>PD</w:t>
      </w:r>
      <w:r w:rsidRPr="007B6349">
        <w:rPr>
          <w:rFonts w:asciiTheme="minorBidi" w:hAnsiTheme="minorBidi"/>
          <w:sz w:val="22"/>
          <w:szCs w:val="22"/>
          <w:rtl/>
        </w:rPr>
        <w:t xml:space="preserve"> עבור המיקום ו- </w:t>
      </w:r>
      <w:r w:rsidRPr="007B6349">
        <w:rPr>
          <w:rFonts w:asciiTheme="minorBidi" w:hAnsiTheme="minorBidi"/>
          <w:sz w:val="22"/>
          <w:szCs w:val="22"/>
        </w:rPr>
        <w:t>PI</w:t>
      </w:r>
      <w:r w:rsidRPr="007B6349">
        <w:rPr>
          <w:rFonts w:asciiTheme="minorBidi" w:hAnsiTheme="minorBidi"/>
          <w:sz w:val="22"/>
          <w:szCs w:val="22"/>
          <w:rtl/>
        </w:rPr>
        <w:t xml:space="preserve"> עבור הכוח, בשל כך האינטגרטור בבקר הכוח גורם לכך ששגיאת הכוח תיסגר על חשבון שגיאת המיקום.</w:t>
      </w:r>
    </w:p>
    <w:p w14:paraId="6217F371" w14:textId="3589214E" w:rsidR="00422DAD" w:rsidRPr="007B6349" w:rsidRDefault="00422DAD" w:rsidP="00422DAD">
      <w:pPr>
        <w:rPr>
          <w:rFonts w:asciiTheme="minorBidi" w:hAnsiTheme="minorBidi"/>
          <w:sz w:val="22"/>
          <w:szCs w:val="22"/>
          <w:rtl/>
        </w:rPr>
      </w:pPr>
      <w:r w:rsidRPr="007B6349">
        <w:rPr>
          <w:rFonts w:asciiTheme="minorBidi" w:hAnsiTheme="minorBidi"/>
          <w:noProof/>
          <w:sz w:val="22"/>
          <w:szCs w:val="22"/>
        </w:rPr>
        <w:drawing>
          <wp:inline distT="0" distB="0" distL="0" distR="0" wp14:anchorId="7E031199" wp14:editId="0C9151A1">
            <wp:extent cx="5274310" cy="1430655"/>
            <wp:effectExtent l="0" t="0" r="2540" b="0"/>
            <wp:docPr id="248" name="table">
              <a:extLst xmlns:a="http://schemas.openxmlformats.org/drawingml/2006/main">
                <a:ext uri="{FF2B5EF4-FFF2-40B4-BE49-F238E27FC236}">
                  <a16:creationId xmlns:a16="http://schemas.microsoft.com/office/drawing/2014/main" id="{764C9978-6260-443C-A922-DB3DCBEF38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764C9978-6260-443C-A922-DB3DCBEF3809}"/>
                        </a:ext>
                      </a:extLst>
                    </pic:cNvPr>
                    <pic:cNvPicPr>
                      <a:picLocks noChangeAspect="1"/>
                    </pic:cNvPicPr>
                  </pic:nvPicPr>
                  <pic:blipFill>
                    <a:blip r:embed="rId13"/>
                    <a:stretch>
                      <a:fillRect/>
                    </a:stretch>
                  </pic:blipFill>
                  <pic:spPr>
                    <a:xfrm>
                      <a:off x="0" y="0"/>
                      <a:ext cx="5274310" cy="1430655"/>
                    </a:xfrm>
                    <a:prstGeom prst="rect">
                      <a:avLst/>
                    </a:prstGeom>
                  </pic:spPr>
                </pic:pic>
              </a:graphicData>
            </a:graphic>
          </wp:inline>
        </w:drawing>
      </w:r>
    </w:p>
    <w:p w14:paraId="606B0031" w14:textId="1859F041" w:rsidR="00422DAD" w:rsidRPr="007B6349" w:rsidRDefault="00422DAD" w:rsidP="00422DAD">
      <w:pPr>
        <w:rPr>
          <w:rFonts w:asciiTheme="minorBidi" w:hAnsiTheme="minorBidi"/>
          <w:sz w:val="22"/>
          <w:szCs w:val="22"/>
          <w:u w:val="single"/>
          <w:rtl/>
        </w:rPr>
      </w:pPr>
      <w:r w:rsidRPr="007B6349">
        <w:rPr>
          <w:rFonts w:asciiTheme="minorBidi" w:hAnsiTheme="minorBidi"/>
          <w:sz w:val="22"/>
          <w:szCs w:val="22"/>
          <w:u w:val="single"/>
          <w:rtl/>
        </w:rPr>
        <w:t>בקרת אימפדנס</w:t>
      </w:r>
      <w:r w:rsidR="007B6349" w:rsidRPr="007B6349">
        <w:rPr>
          <w:rFonts w:asciiTheme="minorBidi" w:hAnsiTheme="minorBidi"/>
          <w:sz w:val="22"/>
          <w:szCs w:val="22"/>
          <w:u w:val="single"/>
          <w:rtl/>
        </w:rPr>
        <w:t>:</w:t>
      </w:r>
    </w:p>
    <w:p w14:paraId="3DFAA3CB" w14:textId="0F77945D"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סכמת בקרה</w:t>
      </w:r>
    </w:p>
    <w:p w14:paraId="3B60AE8E" w14:textId="5B48EF34" w:rsidR="00422DAD" w:rsidRPr="007B6349" w:rsidRDefault="00422DAD" w:rsidP="00422DAD">
      <w:pPr>
        <w:rPr>
          <w:rFonts w:asciiTheme="minorBidi" w:hAnsiTheme="minorBidi"/>
          <w:sz w:val="22"/>
          <w:szCs w:val="22"/>
        </w:rPr>
      </w:pPr>
      <w:r w:rsidRPr="007B6349">
        <w:rPr>
          <w:rFonts w:asciiTheme="minorBidi" w:hAnsiTheme="minorBidi"/>
          <w:noProof/>
          <w:sz w:val="22"/>
          <w:szCs w:val="22"/>
        </w:rPr>
        <w:drawing>
          <wp:inline distT="0" distB="0" distL="0" distR="0" wp14:anchorId="05680AF3" wp14:editId="3DF53966">
            <wp:extent cx="5274310" cy="892810"/>
            <wp:effectExtent l="0" t="0" r="2540" b="2540"/>
            <wp:docPr id="4100" name="Picture 4">
              <a:extLst xmlns:a="http://schemas.openxmlformats.org/drawingml/2006/main">
                <a:ext uri="{FF2B5EF4-FFF2-40B4-BE49-F238E27FC236}">
                  <a16:creationId xmlns:a16="http://schemas.microsoft.com/office/drawing/2014/main" id="{6C540835-B08D-403D-BCB9-C1DFB59ED0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a:extLst>
                        <a:ext uri="{FF2B5EF4-FFF2-40B4-BE49-F238E27FC236}">
                          <a16:creationId xmlns:a16="http://schemas.microsoft.com/office/drawing/2014/main" id="{6C540835-B08D-403D-BCB9-C1DFB59ED0DC}"/>
                        </a:ext>
                      </a:extLst>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892810"/>
                    </a:xfrm>
                    <a:prstGeom prst="rect">
                      <a:avLst/>
                    </a:prstGeom>
                    <a:noFill/>
                  </pic:spPr>
                </pic:pic>
              </a:graphicData>
            </a:graphic>
          </wp:inline>
        </w:drawing>
      </w:r>
    </w:p>
    <w:p w14:paraId="536A7A43" w14:textId="180D7735"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   *בשחור הסכמה הבלתי-מפורשת, באפור ושחור הסכמה המפורשת.</w:t>
      </w:r>
    </w:p>
    <w:p w14:paraId="1D9EDB29" w14:textId="77777777" w:rsidR="007B6349" w:rsidRDefault="007B6349" w:rsidP="00422DAD">
      <w:pPr>
        <w:rPr>
          <w:rFonts w:asciiTheme="minorBidi" w:hAnsiTheme="minorBidi"/>
          <w:sz w:val="22"/>
          <w:szCs w:val="22"/>
          <w:rtl/>
        </w:rPr>
      </w:pPr>
    </w:p>
    <w:p w14:paraId="2DAE4AB1" w14:textId="77777777" w:rsidR="007B6349" w:rsidRDefault="007B6349" w:rsidP="00422DAD">
      <w:pPr>
        <w:rPr>
          <w:rFonts w:asciiTheme="minorBidi" w:hAnsiTheme="minorBidi"/>
          <w:sz w:val="22"/>
          <w:szCs w:val="22"/>
          <w:rtl/>
        </w:rPr>
      </w:pPr>
    </w:p>
    <w:p w14:paraId="36E13C2D" w14:textId="724A766E" w:rsidR="00422DAD" w:rsidRPr="007B6349" w:rsidRDefault="00422DAD" w:rsidP="00422DAD">
      <w:pPr>
        <w:rPr>
          <w:rFonts w:asciiTheme="minorBidi" w:hAnsiTheme="minorBidi"/>
          <w:sz w:val="22"/>
          <w:szCs w:val="22"/>
          <w:rtl/>
        </w:rPr>
      </w:pPr>
      <w:r w:rsidRPr="007B6349">
        <w:rPr>
          <w:rFonts w:asciiTheme="minorBidi" w:hAnsiTheme="minorBidi"/>
          <w:sz w:val="22"/>
          <w:szCs w:val="22"/>
          <w:rtl/>
        </w:rPr>
        <w:lastRenderedPageBreak/>
        <w:t>חוק בקרה</w:t>
      </w:r>
    </w:p>
    <w:p w14:paraId="79CE4A09" w14:textId="13BB31F1" w:rsidR="00422DAD" w:rsidRPr="007B6349" w:rsidRDefault="00BE77EB" w:rsidP="00422DAD">
      <w:pPr>
        <w:rPr>
          <w:rFonts w:asciiTheme="minorBidi" w:hAnsiTheme="minorBidi"/>
          <w:sz w:val="22"/>
          <w:szCs w:val="22"/>
          <w:rtl/>
        </w:rPr>
      </w:pPr>
      <m:oMathPara>
        <m:oMathParaPr>
          <m:jc m:val="centerGroup"/>
        </m:oMathParaPr>
        <m:oMath>
          <m:sSub>
            <m:sSubPr>
              <m:ctrlPr>
                <w:rPr>
                  <w:rFonts w:ascii="Cambria Math" w:hAnsi="Cambria Math"/>
                  <w:i/>
                  <w:iCs/>
                  <w:sz w:val="22"/>
                  <w:szCs w:val="22"/>
                </w:rPr>
              </m:ctrlPr>
            </m:sSubPr>
            <m:e>
              <m:r>
                <w:rPr>
                  <w:rFonts w:ascii="Cambria Math" w:hAnsi="Cambria Math"/>
                  <w:sz w:val="22"/>
                  <w:szCs w:val="22"/>
                </w:rPr>
                <m:t>U</m:t>
              </m:r>
            </m:e>
            <m:sub>
              <m:r>
                <w:rPr>
                  <w:rFonts w:ascii="Cambria Math" w:hAnsi="Cambria Math"/>
                  <w:sz w:val="22"/>
                  <w:szCs w:val="22"/>
                </w:rPr>
                <m:t>f</m:t>
              </m:r>
            </m:sub>
          </m:sSub>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I</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m:t>
          </m:r>
          <m:d>
            <m:dPr>
              <m:begChr m:val="["/>
              <m:endChr m:val="]"/>
              <m:ctrlPr>
                <w:rPr>
                  <w:rFonts w:ascii="Cambria Math" w:hAnsi="Cambria Math"/>
                  <w:i/>
                  <w:iCs/>
                  <w:sz w:val="22"/>
                  <w:szCs w:val="22"/>
                </w:rPr>
              </m:ctrlPr>
            </m:dPr>
            <m:e>
              <m:r>
                <w:rPr>
                  <w:rFonts w:ascii="Cambria Math" w:hAnsi="Cambria Math"/>
                  <w:sz w:val="22"/>
                  <w:szCs w:val="22"/>
                </w:rPr>
                <m:t>X</m:t>
              </m:r>
              <m:d>
                <m:dPr>
                  <m:ctrlPr>
                    <w:rPr>
                      <w:rFonts w:ascii="Cambria Math" w:hAnsi="Cambria Math"/>
                      <w:i/>
                      <w:iCs/>
                      <w:sz w:val="22"/>
                      <w:szCs w:val="22"/>
                    </w:rPr>
                  </m:ctrlPr>
                </m:dPr>
                <m:e>
                  <m:r>
                    <w:rPr>
                      <w:rFonts w:ascii="Cambria Math" w:hAnsi="Cambria Math"/>
                      <w:sz w:val="22"/>
                      <w:szCs w:val="22"/>
                    </w:rPr>
                    <m:t>s</m:t>
                  </m:r>
                </m:e>
              </m:d>
              <m:sSub>
                <m:sSubPr>
                  <m:ctrlPr>
                    <w:rPr>
                      <w:rFonts w:ascii="Cambria Math" w:hAnsi="Cambria Math"/>
                      <w:i/>
                      <w:iCs/>
                      <w:sz w:val="22"/>
                      <w:szCs w:val="22"/>
                    </w:rPr>
                  </m:ctrlPr>
                </m:sSubPr>
                <m:e>
                  <m:r>
                    <w:rPr>
                      <w:rFonts w:ascii="Cambria Math" w:hAnsi="Cambria Math"/>
                      <w:sz w:val="22"/>
                      <w:szCs w:val="22"/>
                    </w:rPr>
                    <m:t>-X</m:t>
                  </m:r>
                </m:e>
                <m:sub>
                  <m:r>
                    <w:rPr>
                      <w:rFonts w:ascii="Cambria Math" w:hAnsi="Cambria Math"/>
                      <w:sz w:val="22"/>
                      <w:szCs w:val="22"/>
                    </w:rPr>
                    <m:t>R</m:t>
                  </m:r>
                </m:sub>
              </m:sSub>
              <m:d>
                <m:dPr>
                  <m:ctrlPr>
                    <w:rPr>
                      <w:rFonts w:ascii="Cambria Math" w:hAnsi="Cambria Math"/>
                      <w:i/>
                      <w:iCs/>
                      <w:sz w:val="22"/>
                      <w:szCs w:val="22"/>
                    </w:rPr>
                  </m:ctrlPr>
                </m:dPr>
                <m:e>
                  <m:r>
                    <w:rPr>
                      <w:rFonts w:ascii="Cambria Math" w:hAnsi="Cambria Math"/>
                      <w:sz w:val="22"/>
                      <w:szCs w:val="22"/>
                    </w:rPr>
                    <m:t>s</m:t>
                  </m:r>
                </m:e>
              </m:d>
            </m:e>
          </m:d>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F</m:t>
              </m:r>
            </m:e>
            <m:sub>
              <m:r>
                <w:rPr>
                  <w:rFonts w:ascii="Cambria Math" w:hAnsi="Cambria Math"/>
                  <w:sz w:val="22"/>
                  <w:szCs w:val="22"/>
                </w:rPr>
                <m:t>R</m:t>
              </m:r>
            </m:sub>
          </m:sSub>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      ,   I</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m:t>
          </m:r>
          <m:nary>
            <m:naryPr>
              <m:chr m:val="∑"/>
              <m:ctrlPr>
                <w:rPr>
                  <w:rFonts w:ascii="Cambria Math" w:hAnsi="Cambria Math"/>
                  <w:i/>
                  <w:iCs/>
                  <w:sz w:val="22"/>
                  <w:szCs w:val="22"/>
                </w:rPr>
              </m:ctrlPr>
            </m:naryPr>
            <m:sub>
              <m:r>
                <w:rPr>
                  <w:rFonts w:ascii="Cambria Math" w:hAnsi="Cambria Math"/>
                  <w:sz w:val="22"/>
                  <w:szCs w:val="22"/>
                </w:rPr>
                <m:t>k=0</m:t>
              </m:r>
            </m:sub>
            <m:sup>
              <m:r>
                <w:rPr>
                  <w:rFonts w:ascii="Cambria Math" w:hAnsi="Cambria Math"/>
                  <w:sz w:val="22"/>
                  <w:szCs w:val="22"/>
                </w:rPr>
                <m:t>m</m:t>
              </m:r>
            </m:sup>
            <m:e>
              <m:sSub>
                <m:sSubPr>
                  <m:ctrlPr>
                    <w:rPr>
                      <w:rFonts w:ascii="Cambria Math" w:hAnsi="Cambria Math"/>
                      <w:i/>
                      <w:iCs/>
                      <w:sz w:val="22"/>
                      <w:szCs w:val="22"/>
                    </w:rPr>
                  </m:ctrlPr>
                </m:sSubPr>
                <m:e>
                  <m:r>
                    <w:rPr>
                      <w:rFonts w:ascii="Cambria Math" w:hAnsi="Cambria Math"/>
                      <w:sz w:val="22"/>
                      <w:szCs w:val="22"/>
                    </w:rPr>
                    <m:t>a</m:t>
                  </m:r>
                </m:e>
                <m:sub>
                  <m:r>
                    <w:rPr>
                      <w:rFonts w:ascii="Cambria Math" w:hAnsi="Cambria Math"/>
                      <w:sz w:val="22"/>
                      <w:szCs w:val="22"/>
                    </w:rPr>
                    <m:t>k</m:t>
                  </m:r>
                </m:sub>
              </m:sSub>
              <m:r>
                <w:rPr>
                  <w:rFonts w:ascii="Cambria Math" w:hAnsi="Cambria Math"/>
                  <w:sz w:val="22"/>
                  <w:szCs w:val="22"/>
                </w:rPr>
                <m:t>∙</m:t>
              </m:r>
              <m:sSup>
                <m:sSupPr>
                  <m:ctrlPr>
                    <w:rPr>
                      <w:rFonts w:ascii="Cambria Math" w:hAnsi="Cambria Math"/>
                      <w:i/>
                      <w:iCs/>
                      <w:sz w:val="22"/>
                      <w:szCs w:val="22"/>
                    </w:rPr>
                  </m:ctrlPr>
                </m:sSupPr>
                <m:e>
                  <m:r>
                    <w:rPr>
                      <w:rFonts w:ascii="Cambria Math" w:hAnsi="Cambria Math"/>
                      <w:sz w:val="22"/>
                      <w:szCs w:val="22"/>
                    </w:rPr>
                    <m:t>s</m:t>
                  </m:r>
                </m:e>
                <m:sup>
                  <m:r>
                    <w:rPr>
                      <w:rFonts w:ascii="Cambria Math" w:hAnsi="Cambria Math"/>
                      <w:sz w:val="22"/>
                      <w:szCs w:val="22"/>
                    </w:rPr>
                    <m:t>k</m:t>
                  </m:r>
                </m:sup>
              </m:sSup>
            </m:e>
          </m:nary>
        </m:oMath>
      </m:oMathPara>
    </w:p>
    <w:p w14:paraId="79FB243E"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האימפדנס מיוצג ע"י פולינום מסדר </w:t>
      </w:r>
      <w:r w:rsidRPr="007B6349">
        <w:rPr>
          <w:rFonts w:asciiTheme="minorBidi" w:hAnsiTheme="minorBidi"/>
          <w:sz w:val="22"/>
          <w:szCs w:val="22"/>
        </w:rPr>
        <w:t>m</w:t>
      </w:r>
      <w:r w:rsidRPr="007B6349">
        <w:rPr>
          <w:rFonts w:asciiTheme="minorBidi" w:hAnsiTheme="minorBidi"/>
          <w:sz w:val="22"/>
          <w:szCs w:val="22"/>
          <w:rtl/>
        </w:rPr>
        <w:t>.</w:t>
      </w:r>
    </w:p>
    <w:p w14:paraId="32AA4ACC"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הסבר כללי</w:t>
      </w:r>
    </w:p>
    <w:p w14:paraId="4A0439B8"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שיטה זו מתמקדת במימוש יחס מטרה בין כוח לתנועה אך לא בהכרח עוקבת אחריהם במדויק.</w:t>
      </w:r>
    </w:p>
    <w:p w14:paraId="1F2717DF"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כלומר יחס האימפדנס מגדיר פשרה בין דיוק במיקום לגודל הכוח המופעל.</w:t>
      </w:r>
    </w:p>
    <w:p w14:paraId="39CB7930"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השיטה לא דורשת מודל דינמי אך מודל כזה יכול לשפר את ביצועי המערכת.</w:t>
      </w:r>
    </w:p>
    <w:p w14:paraId="4DF50299" w14:textId="57A2F382"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במרחב החופשי מתנהגת כמו בקרת מיקום בעוד שבסביבה קשיחה מתנהגת בדומה לבקרת כוח מפורשת.</w:t>
      </w:r>
    </w:p>
    <w:p w14:paraId="3B9BB33D" w14:textId="62B68D77" w:rsidR="00422DAD" w:rsidRPr="007B6349" w:rsidRDefault="00422DAD" w:rsidP="00422DAD">
      <w:pPr>
        <w:rPr>
          <w:rFonts w:asciiTheme="minorBidi" w:hAnsiTheme="minorBidi"/>
          <w:sz w:val="22"/>
          <w:szCs w:val="22"/>
        </w:rPr>
      </w:pPr>
      <w:r w:rsidRPr="007B6349">
        <w:rPr>
          <w:rFonts w:asciiTheme="minorBidi" w:hAnsiTheme="minorBidi"/>
          <w:sz w:val="22"/>
          <w:szCs w:val="22"/>
          <w:rtl/>
        </w:rPr>
        <w:t xml:space="preserve">בתיאוריה הסדר של האימפדנס יכול להיות </w:t>
      </w:r>
      <m:oMath>
        <m:r>
          <w:rPr>
            <w:rFonts w:ascii="Cambria Math" w:hAnsi="Cambria Math"/>
            <w:sz w:val="22"/>
            <w:szCs w:val="22"/>
          </w:rPr>
          <m:t>m&gt;2</m:t>
        </m:r>
      </m:oMath>
      <w:r w:rsidRPr="007B6349">
        <w:rPr>
          <w:rFonts w:asciiTheme="minorBidi" w:hAnsiTheme="minorBidi"/>
          <w:sz w:val="22"/>
          <w:szCs w:val="22"/>
          <w:rtl/>
        </w:rPr>
        <w:t xml:space="preserve"> אך במאמרים שנסקרו לא הוזכרו מימושים פרקטיים מעל סדר זה.</w:t>
      </w:r>
    </w:p>
    <w:p w14:paraId="5F38090C"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u w:val="single"/>
          <w:rtl/>
        </w:rPr>
        <w:t>סדר 0 –</w:t>
      </w:r>
    </w:p>
    <w:p w14:paraId="03BFF2B2" w14:textId="500DF080" w:rsidR="00422DAD" w:rsidRPr="007B6349" w:rsidRDefault="00422DAD" w:rsidP="00422DAD">
      <w:pPr>
        <w:rPr>
          <w:rFonts w:asciiTheme="minorBidi" w:hAnsiTheme="minorBidi"/>
          <w:sz w:val="22"/>
          <w:szCs w:val="22"/>
          <w:rtl/>
        </w:rPr>
      </w:pPr>
      <w:r w:rsidRPr="007B6349">
        <w:rPr>
          <w:rFonts w:asciiTheme="minorBidi" w:hAnsiTheme="minorBidi"/>
          <w:sz w:val="22"/>
          <w:szCs w:val="22"/>
        </w:rPr>
        <w:t xml:space="preserve"> </w:t>
      </w:r>
      <m:oMath>
        <m:r>
          <m:rPr>
            <m:sty m:val="p"/>
          </m:rPr>
          <w:rPr>
            <w:rFonts w:ascii="Cambria Math" w:hAnsi="Cambria Math"/>
            <w:sz w:val="22"/>
            <w:szCs w:val="22"/>
          </w:rPr>
          <m:t>  m=0,      </m:t>
        </m:r>
        <m:r>
          <w:rPr>
            <w:rFonts w:ascii="Cambria Math" w:hAnsi="Cambria Math"/>
            <w:sz w:val="22"/>
            <w:szCs w:val="22"/>
          </w:rPr>
          <m:t>I</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a</m:t>
            </m:r>
          </m:e>
          <m:sub>
            <m:r>
              <w:rPr>
                <w:rFonts w:ascii="Cambria Math" w:hAnsi="Cambria Math"/>
                <w:sz w:val="22"/>
                <w:szCs w:val="22"/>
              </w:rPr>
              <m:t>0</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K</m:t>
            </m:r>
          </m:e>
          <m:sub>
            <m:r>
              <w:rPr>
                <w:rFonts w:ascii="Cambria Math" w:hAnsi="Cambria Math"/>
                <w:sz w:val="22"/>
                <w:szCs w:val="22"/>
              </w:rPr>
              <m:t>D</m:t>
            </m:r>
          </m:sub>
        </m:sSub>
      </m:oMath>
      <w:r w:rsidRPr="007B6349">
        <w:rPr>
          <w:rFonts w:asciiTheme="minorBidi" w:hAnsiTheme="minorBidi"/>
          <w:sz w:val="22"/>
          <w:szCs w:val="22"/>
        </w:rPr>
        <w:t xml:space="preserve"> </w:t>
      </w:r>
      <w:r w:rsidRPr="007B6349">
        <w:rPr>
          <w:rFonts w:asciiTheme="minorBidi" w:hAnsiTheme="minorBidi"/>
          <w:sz w:val="22"/>
          <w:szCs w:val="22"/>
          <w:rtl/>
        </w:rPr>
        <w:t xml:space="preserve"> </w:t>
      </w:r>
    </w:p>
    <w:p w14:paraId="75CE4843"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בקר קשיחות, שקול לבקר מיקום </w:t>
      </w:r>
      <w:r w:rsidRPr="007B6349">
        <w:rPr>
          <w:rFonts w:asciiTheme="minorBidi" w:hAnsiTheme="minorBidi"/>
          <w:sz w:val="22"/>
          <w:szCs w:val="22"/>
        </w:rPr>
        <w:t xml:space="preserve"> P</w:t>
      </w:r>
      <w:r w:rsidRPr="007B6349">
        <w:rPr>
          <w:rFonts w:asciiTheme="minorBidi" w:hAnsiTheme="minorBidi"/>
          <w:sz w:val="22"/>
          <w:szCs w:val="22"/>
          <w:rtl/>
        </w:rPr>
        <w:t>(במקרה הבלתי-מפורש).</w:t>
      </w:r>
    </w:p>
    <w:p w14:paraId="05B73BFD"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יותר פשוט חישובית ויותר רגיש לאי וודאות אך יכול להקטין יציבות ודיוק במקרה המפורש.</w:t>
      </w:r>
    </w:p>
    <w:p w14:paraId="6184FFF2"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המקרה הבלתי מפורש הינו פסיבי.</w:t>
      </w:r>
    </w:p>
    <w:p w14:paraId="465BD91B"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u w:val="single"/>
          <w:rtl/>
        </w:rPr>
        <w:t>סדר 1 –</w:t>
      </w:r>
    </w:p>
    <w:p w14:paraId="4CA4B3C1" w14:textId="343396FB" w:rsidR="00422DAD" w:rsidRPr="007B6349" w:rsidRDefault="00422DAD" w:rsidP="00422DAD">
      <w:pPr>
        <w:rPr>
          <w:rFonts w:asciiTheme="minorBidi" w:hAnsiTheme="minorBidi"/>
          <w:sz w:val="22"/>
          <w:szCs w:val="22"/>
          <w:rtl/>
        </w:rPr>
      </w:pPr>
      <w:r w:rsidRPr="007B6349">
        <w:rPr>
          <w:rFonts w:asciiTheme="minorBidi" w:hAnsiTheme="minorBidi"/>
          <w:sz w:val="22"/>
          <w:szCs w:val="22"/>
        </w:rPr>
        <w:t xml:space="preserve"> </w:t>
      </w:r>
      <m:oMath>
        <m:r>
          <m:rPr>
            <m:sty m:val="p"/>
          </m:rPr>
          <w:rPr>
            <w:rFonts w:ascii="Cambria Math" w:hAnsi="Cambria Math"/>
            <w:sz w:val="22"/>
            <w:szCs w:val="22"/>
          </w:rPr>
          <m:t>  m=1,      </m:t>
        </m:r>
        <m:r>
          <w:rPr>
            <w:rFonts w:ascii="Cambria Math" w:hAnsi="Cambria Math"/>
            <w:sz w:val="22"/>
            <w:szCs w:val="22"/>
          </w:rPr>
          <m:t>I</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a</m:t>
            </m:r>
          </m:e>
          <m:sub>
            <m:r>
              <w:rPr>
                <w:rFonts w:ascii="Cambria Math" w:hAnsi="Cambria Math"/>
                <w:sz w:val="22"/>
                <w:szCs w:val="22"/>
              </w:rPr>
              <m:t>0</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a</m:t>
            </m:r>
          </m:e>
          <m:sub>
            <m:r>
              <w:rPr>
                <w:rFonts w:ascii="Cambria Math" w:hAnsi="Cambria Math"/>
                <w:sz w:val="22"/>
                <w:szCs w:val="22"/>
              </w:rPr>
              <m:t>1</m:t>
            </m:r>
          </m:sub>
        </m:sSub>
        <m:r>
          <w:rPr>
            <w:rFonts w:ascii="Cambria Math" w:hAnsi="Cambria Math"/>
            <w:sz w:val="22"/>
            <w:szCs w:val="22"/>
          </w:rPr>
          <m:t>∙s=</m:t>
        </m:r>
        <m:sSub>
          <m:sSubPr>
            <m:ctrlPr>
              <w:rPr>
                <w:rFonts w:ascii="Cambria Math" w:hAnsi="Cambria Math"/>
                <w:i/>
                <w:iCs/>
                <w:sz w:val="22"/>
                <w:szCs w:val="22"/>
              </w:rPr>
            </m:ctrlPr>
          </m:sSubPr>
          <m:e>
            <m:r>
              <w:rPr>
                <w:rFonts w:ascii="Cambria Math" w:hAnsi="Cambria Math"/>
                <w:sz w:val="22"/>
                <w:szCs w:val="22"/>
              </w:rPr>
              <m:t>K</m:t>
            </m:r>
          </m:e>
          <m:sub>
            <m:r>
              <w:rPr>
                <w:rFonts w:ascii="Cambria Math" w:hAnsi="Cambria Math"/>
                <w:sz w:val="22"/>
                <w:szCs w:val="22"/>
              </w:rPr>
              <m:t>D</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b</m:t>
            </m:r>
          </m:e>
          <m:sub>
            <m:r>
              <w:rPr>
                <w:rFonts w:ascii="Cambria Math" w:hAnsi="Cambria Math"/>
                <w:sz w:val="22"/>
                <w:szCs w:val="22"/>
              </w:rPr>
              <m:t>D</m:t>
            </m:r>
          </m:sub>
        </m:sSub>
        <m:r>
          <w:rPr>
            <w:rFonts w:ascii="Cambria Math" w:hAnsi="Cambria Math"/>
            <w:sz w:val="22"/>
            <w:szCs w:val="22"/>
          </w:rPr>
          <m:t>∙s</m:t>
        </m:r>
      </m:oMath>
    </w:p>
    <w:p w14:paraId="6590CFDF"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בקר ריסון, שקול לבקר מיקום </w:t>
      </w:r>
      <w:r w:rsidRPr="007B6349">
        <w:rPr>
          <w:rFonts w:asciiTheme="minorBidi" w:hAnsiTheme="minorBidi"/>
          <w:sz w:val="22"/>
          <w:szCs w:val="22"/>
        </w:rPr>
        <w:t xml:space="preserve"> PD</w:t>
      </w:r>
      <w:r w:rsidRPr="007B6349">
        <w:rPr>
          <w:rFonts w:asciiTheme="minorBidi" w:hAnsiTheme="minorBidi"/>
          <w:sz w:val="22"/>
          <w:szCs w:val="22"/>
          <w:rtl/>
        </w:rPr>
        <w:t>(במקרה הבלתי-מפורש).</w:t>
      </w:r>
    </w:p>
    <w:p w14:paraId="7F839944" w14:textId="49436484"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מקדם הריסון </w:t>
      </w:r>
      <m:oMath>
        <m:sSub>
          <m:sSubPr>
            <m:ctrlPr>
              <w:rPr>
                <w:rFonts w:ascii="Cambria Math" w:hAnsi="Cambria Math"/>
                <w:i/>
                <w:iCs/>
                <w:sz w:val="22"/>
                <w:szCs w:val="22"/>
              </w:rPr>
            </m:ctrlPr>
          </m:sSubPr>
          <m:e>
            <m:r>
              <w:rPr>
                <w:rFonts w:ascii="Cambria Math" w:hAnsi="Cambria Math"/>
                <w:sz w:val="22"/>
                <w:szCs w:val="22"/>
              </w:rPr>
              <m:t>b</m:t>
            </m:r>
          </m:e>
          <m:sub>
            <m:r>
              <w:rPr>
                <w:rFonts w:ascii="Cambria Math" w:hAnsi="Cambria Math"/>
                <w:sz w:val="22"/>
                <w:szCs w:val="22"/>
              </w:rPr>
              <m:t>D</m:t>
            </m:r>
          </m:sub>
        </m:sSub>
      </m:oMath>
      <w:r w:rsidRPr="007B6349">
        <w:rPr>
          <w:rFonts w:asciiTheme="minorBidi" w:hAnsiTheme="minorBidi"/>
          <w:sz w:val="22"/>
          <w:szCs w:val="22"/>
          <w:rtl/>
        </w:rPr>
        <w:t xml:space="preserve"> מפצה על ריסון אקטיבי טבעי.</w:t>
      </w:r>
    </w:p>
    <w:p w14:paraId="769BBE2F"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u w:val="single"/>
          <w:rtl/>
        </w:rPr>
        <w:t>סדר 2 –</w:t>
      </w:r>
    </w:p>
    <w:p w14:paraId="4FDC1446" w14:textId="7C52CAAF" w:rsidR="00422DAD" w:rsidRPr="007B6349" w:rsidRDefault="00422DAD" w:rsidP="00422DAD">
      <w:pPr>
        <w:rPr>
          <w:rFonts w:asciiTheme="minorBidi" w:hAnsiTheme="minorBidi"/>
          <w:sz w:val="22"/>
          <w:szCs w:val="22"/>
          <w:rtl/>
        </w:rPr>
      </w:pPr>
      <w:r w:rsidRPr="007B6349">
        <w:rPr>
          <w:rFonts w:asciiTheme="minorBidi" w:hAnsiTheme="minorBidi"/>
          <w:sz w:val="22"/>
          <w:szCs w:val="22"/>
        </w:rPr>
        <w:t xml:space="preserve"> </w:t>
      </w:r>
      <m:oMath>
        <m:r>
          <m:rPr>
            <m:sty m:val="p"/>
          </m:rPr>
          <w:rPr>
            <w:rFonts w:ascii="Cambria Math" w:hAnsi="Cambria Math"/>
            <w:sz w:val="22"/>
            <w:szCs w:val="22"/>
          </w:rPr>
          <m:t>  m=2,      </m:t>
        </m:r>
        <m:r>
          <w:rPr>
            <w:rFonts w:ascii="Cambria Math" w:hAnsi="Cambria Math"/>
            <w:sz w:val="22"/>
            <w:szCs w:val="22"/>
          </w:rPr>
          <m:t>I</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a</m:t>
            </m:r>
          </m:e>
          <m:sub>
            <m:r>
              <w:rPr>
                <w:rFonts w:ascii="Cambria Math" w:hAnsi="Cambria Math"/>
                <w:sz w:val="22"/>
                <w:szCs w:val="22"/>
              </w:rPr>
              <m:t>0</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a</m:t>
            </m:r>
          </m:e>
          <m:sub>
            <m:r>
              <w:rPr>
                <w:rFonts w:ascii="Cambria Math" w:hAnsi="Cambria Math"/>
                <w:sz w:val="22"/>
                <w:szCs w:val="22"/>
              </w:rPr>
              <m:t>1</m:t>
            </m:r>
          </m:sub>
        </m:sSub>
        <m:r>
          <w:rPr>
            <w:rFonts w:ascii="Cambria Math" w:hAnsi="Cambria Math"/>
            <w:sz w:val="22"/>
            <w:szCs w:val="22"/>
          </w:rPr>
          <m:t>∙s+</m:t>
        </m:r>
        <m:sSub>
          <m:sSubPr>
            <m:ctrlPr>
              <w:rPr>
                <w:rFonts w:ascii="Cambria Math" w:hAnsi="Cambria Math"/>
                <w:i/>
                <w:iCs/>
                <w:sz w:val="22"/>
                <w:szCs w:val="22"/>
              </w:rPr>
            </m:ctrlPr>
          </m:sSubPr>
          <m:e>
            <m:r>
              <w:rPr>
                <w:rFonts w:ascii="Cambria Math" w:hAnsi="Cambria Math"/>
                <w:sz w:val="22"/>
                <w:szCs w:val="22"/>
              </w:rPr>
              <m:t>a</m:t>
            </m:r>
          </m:e>
          <m:sub>
            <m:r>
              <w:rPr>
                <w:rFonts w:ascii="Cambria Math" w:hAnsi="Cambria Math"/>
                <w:sz w:val="22"/>
                <w:szCs w:val="22"/>
              </w:rPr>
              <m:t>2</m:t>
            </m:r>
          </m:sub>
        </m:sSub>
        <m:r>
          <w:rPr>
            <w:rFonts w:ascii="Cambria Math" w:hAnsi="Cambria Math"/>
            <w:sz w:val="22"/>
            <w:szCs w:val="22"/>
          </w:rPr>
          <m:t>∙</m:t>
        </m:r>
        <m:sSup>
          <m:sSupPr>
            <m:ctrlPr>
              <w:rPr>
                <w:rFonts w:ascii="Cambria Math" w:hAnsi="Cambria Math"/>
                <w:i/>
                <w:iCs/>
                <w:sz w:val="22"/>
                <w:szCs w:val="22"/>
              </w:rPr>
            </m:ctrlPr>
          </m:sSupPr>
          <m:e>
            <m:r>
              <w:rPr>
                <w:rFonts w:ascii="Cambria Math" w:hAnsi="Cambria Math"/>
                <w:sz w:val="22"/>
                <w:szCs w:val="22"/>
              </w:rPr>
              <m:t>s</m:t>
            </m:r>
          </m:e>
          <m:sup>
            <m:r>
              <w:rPr>
                <w:rFonts w:ascii="Cambria Math" w:hAnsi="Cambria Math"/>
                <w:sz w:val="22"/>
                <w:szCs w:val="22"/>
              </w:rPr>
              <m:t>2</m:t>
            </m:r>
          </m:sup>
        </m:sSup>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K</m:t>
            </m:r>
          </m:e>
          <m:sub>
            <m:r>
              <w:rPr>
                <w:rFonts w:ascii="Cambria Math" w:hAnsi="Cambria Math"/>
                <w:sz w:val="22"/>
                <w:szCs w:val="22"/>
              </w:rPr>
              <m:t>D</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b</m:t>
            </m:r>
          </m:e>
          <m:sub>
            <m:r>
              <w:rPr>
                <w:rFonts w:ascii="Cambria Math" w:hAnsi="Cambria Math"/>
                <w:sz w:val="22"/>
                <w:szCs w:val="22"/>
              </w:rPr>
              <m:t>D</m:t>
            </m:r>
          </m:sub>
        </m:sSub>
        <m:r>
          <w:rPr>
            <w:rFonts w:ascii="Cambria Math" w:hAnsi="Cambria Math"/>
            <w:sz w:val="22"/>
            <w:szCs w:val="22"/>
          </w:rPr>
          <m:t>∙s+</m:t>
        </m:r>
        <m:sSub>
          <m:sSubPr>
            <m:ctrlPr>
              <w:rPr>
                <w:rFonts w:ascii="Cambria Math" w:hAnsi="Cambria Math"/>
                <w:i/>
                <w:iCs/>
                <w:sz w:val="22"/>
                <w:szCs w:val="22"/>
              </w:rPr>
            </m:ctrlPr>
          </m:sSubPr>
          <m:e>
            <m:r>
              <w:rPr>
                <w:rFonts w:ascii="Cambria Math" w:hAnsi="Cambria Math"/>
                <w:sz w:val="22"/>
                <w:szCs w:val="22"/>
              </w:rPr>
              <m:t>m</m:t>
            </m:r>
          </m:e>
          <m:sub>
            <m:r>
              <w:rPr>
                <w:rFonts w:ascii="Cambria Math" w:hAnsi="Cambria Math"/>
                <w:sz w:val="22"/>
                <w:szCs w:val="22"/>
              </w:rPr>
              <m:t>D</m:t>
            </m:r>
          </m:sub>
        </m:sSub>
        <m:r>
          <w:rPr>
            <w:rFonts w:ascii="Cambria Math" w:hAnsi="Cambria Math"/>
            <w:sz w:val="22"/>
            <w:szCs w:val="22"/>
          </w:rPr>
          <m:t>∙</m:t>
        </m:r>
        <m:sSup>
          <m:sSupPr>
            <m:ctrlPr>
              <w:rPr>
                <w:rFonts w:ascii="Cambria Math" w:hAnsi="Cambria Math"/>
                <w:i/>
                <w:iCs/>
                <w:sz w:val="22"/>
                <w:szCs w:val="22"/>
              </w:rPr>
            </m:ctrlPr>
          </m:sSupPr>
          <m:e>
            <m:r>
              <w:rPr>
                <w:rFonts w:ascii="Cambria Math" w:hAnsi="Cambria Math"/>
                <w:sz w:val="22"/>
                <w:szCs w:val="22"/>
              </w:rPr>
              <m:t>s</m:t>
            </m:r>
          </m:e>
          <m:sup>
            <m:r>
              <w:rPr>
                <w:rFonts w:ascii="Cambria Math" w:hAnsi="Cambria Math"/>
                <w:sz w:val="22"/>
                <w:szCs w:val="22"/>
              </w:rPr>
              <m:t>2</m:t>
            </m:r>
          </m:sup>
        </m:sSup>
      </m:oMath>
    </w:p>
    <w:p w14:paraId="49029D5E" w14:textId="3537D72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ניתן לשנות את דינמיקת המסה(או האינרציה) של המערכת על מנת להשיג מסת מטרה </w:t>
      </w:r>
      <m:oMath>
        <m:sSub>
          <m:sSubPr>
            <m:ctrlPr>
              <w:rPr>
                <w:rFonts w:ascii="Cambria Math" w:hAnsi="Cambria Math"/>
                <w:i/>
                <w:iCs/>
                <w:sz w:val="22"/>
                <w:szCs w:val="22"/>
              </w:rPr>
            </m:ctrlPr>
          </m:sSubPr>
          <m:e>
            <m:r>
              <w:rPr>
                <w:rFonts w:ascii="Cambria Math" w:hAnsi="Cambria Math"/>
                <w:sz w:val="22"/>
                <w:szCs w:val="22"/>
              </w:rPr>
              <m:t>m</m:t>
            </m:r>
          </m:e>
          <m:sub>
            <m:r>
              <w:rPr>
                <w:rFonts w:ascii="Cambria Math" w:hAnsi="Cambria Math"/>
                <w:sz w:val="22"/>
                <w:szCs w:val="22"/>
              </w:rPr>
              <m:t>D</m:t>
            </m:r>
          </m:sub>
        </m:sSub>
      </m:oMath>
      <w:r w:rsidRPr="007B6349">
        <w:rPr>
          <w:rFonts w:asciiTheme="minorBidi" w:hAnsiTheme="minorBidi"/>
          <w:sz w:val="22"/>
          <w:szCs w:val="22"/>
          <w:rtl/>
        </w:rPr>
        <w:t>.</w:t>
      </w:r>
    </w:p>
    <w:p w14:paraId="045BF41F"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שקול לבקר מיקום </w:t>
      </w:r>
      <w:r w:rsidRPr="007B6349">
        <w:rPr>
          <w:rFonts w:asciiTheme="minorBidi" w:hAnsiTheme="minorBidi"/>
          <w:sz w:val="22"/>
          <w:szCs w:val="22"/>
        </w:rPr>
        <w:t xml:space="preserve"> PID</w:t>
      </w:r>
      <w:r w:rsidRPr="007B6349">
        <w:rPr>
          <w:rFonts w:asciiTheme="minorBidi" w:hAnsiTheme="minorBidi"/>
          <w:sz w:val="22"/>
          <w:szCs w:val="22"/>
          <w:rtl/>
        </w:rPr>
        <w:t>(במקרה הבלתי-מפורש).</w:t>
      </w:r>
    </w:p>
    <w:p w14:paraId="56B0FBFD"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עד סדר זה יש משמעות לפרמטרים .</w:t>
      </w:r>
    </w:p>
    <w:p w14:paraId="2164B877" w14:textId="67A28955" w:rsidR="00422DAD" w:rsidRPr="007B6349" w:rsidRDefault="00422DAD" w:rsidP="00422DAD">
      <w:pPr>
        <w:rPr>
          <w:rFonts w:asciiTheme="minorBidi" w:hAnsiTheme="minorBidi"/>
          <w:sz w:val="22"/>
          <w:szCs w:val="22"/>
          <w:rtl/>
        </w:rPr>
      </w:pPr>
      <w:r w:rsidRPr="007B6349">
        <w:rPr>
          <w:rFonts w:asciiTheme="minorBidi" w:hAnsiTheme="minorBidi"/>
          <w:noProof/>
          <w:sz w:val="22"/>
          <w:szCs w:val="22"/>
        </w:rPr>
        <w:lastRenderedPageBreak/>
        <w:drawing>
          <wp:inline distT="0" distB="0" distL="0" distR="0" wp14:anchorId="759C4BBD" wp14:editId="03A7C278">
            <wp:extent cx="5274310" cy="1951355"/>
            <wp:effectExtent l="0" t="0" r="2540" b="0"/>
            <wp:docPr id="249" name="table">
              <a:extLst xmlns:a="http://schemas.openxmlformats.org/drawingml/2006/main">
                <a:ext uri="{FF2B5EF4-FFF2-40B4-BE49-F238E27FC236}">
                  <a16:creationId xmlns:a16="http://schemas.microsoft.com/office/drawing/2014/main" id="{0866518B-91CE-43B2-9252-2CF73E813C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0866518B-91CE-43B2-9252-2CF73E813C22}"/>
                        </a:ext>
                      </a:extLst>
                    </pic:cNvPr>
                    <pic:cNvPicPr>
                      <a:picLocks noChangeAspect="1"/>
                    </pic:cNvPicPr>
                  </pic:nvPicPr>
                  <pic:blipFill>
                    <a:blip r:embed="rId15"/>
                    <a:stretch>
                      <a:fillRect/>
                    </a:stretch>
                  </pic:blipFill>
                  <pic:spPr>
                    <a:xfrm>
                      <a:off x="0" y="0"/>
                      <a:ext cx="5274310" cy="1951355"/>
                    </a:xfrm>
                    <a:prstGeom prst="rect">
                      <a:avLst/>
                    </a:prstGeom>
                  </pic:spPr>
                </pic:pic>
              </a:graphicData>
            </a:graphic>
          </wp:inline>
        </w:drawing>
      </w:r>
    </w:p>
    <w:p w14:paraId="617B689B" w14:textId="3A3DE849" w:rsidR="00422DAD" w:rsidRPr="007B6349" w:rsidRDefault="00422DAD" w:rsidP="00422DAD">
      <w:pPr>
        <w:rPr>
          <w:rFonts w:asciiTheme="minorBidi" w:hAnsiTheme="minorBidi"/>
          <w:sz w:val="22"/>
          <w:szCs w:val="22"/>
          <w:u w:val="single"/>
          <w:rtl/>
        </w:rPr>
      </w:pPr>
      <w:r w:rsidRPr="007B6349">
        <w:rPr>
          <w:rFonts w:asciiTheme="minorBidi" w:hAnsiTheme="minorBidi"/>
          <w:sz w:val="22"/>
          <w:szCs w:val="22"/>
          <w:u w:val="single"/>
          <w:rtl/>
        </w:rPr>
        <w:t>בקרת אדמיטנס:</w:t>
      </w:r>
    </w:p>
    <w:p w14:paraId="42BDD6A1" w14:textId="77777777" w:rsidR="00422DAD" w:rsidRPr="007B6349" w:rsidRDefault="00422DAD" w:rsidP="00422DAD">
      <w:pPr>
        <w:rPr>
          <w:rFonts w:asciiTheme="minorBidi" w:hAnsiTheme="minorBidi"/>
          <w:sz w:val="22"/>
          <w:szCs w:val="22"/>
        </w:rPr>
      </w:pPr>
      <w:r w:rsidRPr="007B6349">
        <w:rPr>
          <w:rFonts w:asciiTheme="minorBidi" w:hAnsiTheme="minorBidi"/>
          <w:sz w:val="22"/>
          <w:szCs w:val="22"/>
          <w:rtl/>
        </w:rPr>
        <w:t>סכמת בקרה</w:t>
      </w:r>
    </w:p>
    <w:p w14:paraId="4C5D4A51" w14:textId="495D5ECC" w:rsidR="00422DAD" w:rsidRPr="007B6349" w:rsidRDefault="00422DAD" w:rsidP="00422DAD">
      <w:pPr>
        <w:rPr>
          <w:rFonts w:asciiTheme="minorBidi" w:hAnsiTheme="minorBidi"/>
          <w:sz w:val="22"/>
          <w:szCs w:val="22"/>
          <w:rtl/>
        </w:rPr>
      </w:pPr>
      <w:r w:rsidRPr="007B6349">
        <w:rPr>
          <w:rFonts w:asciiTheme="minorBidi" w:hAnsiTheme="minorBidi"/>
          <w:noProof/>
          <w:sz w:val="22"/>
          <w:szCs w:val="22"/>
        </w:rPr>
        <w:drawing>
          <wp:inline distT="0" distB="0" distL="0" distR="0" wp14:anchorId="1E0A87C3" wp14:editId="55DC22D9">
            <wp:extent cx="5274310" cy="961390"/>
            <wp:effectExtent l="0" t="0" r="2540" b="0"/>
            <wp:docPr id="5122" name="Picture 2">
              <a:extLst xmlns:a="http://schemas.openxmlformats.org/drawingml/2006/main">
                <a:ext uri="{FF2B5EF4-FFF2-40B4-BE49-F238E27FC236}">
                  <a16:creationId xmlns:a16="http://schemas.microsoft.com/office/drawing/2014/main" id="{6AC1D355-3FEC-4E1A-AAAC-4A17779FF4C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a:extLst>
                        <a:ext uri="{FF2B5EF4-FFF2-40B4-BE49-F238E27FC236}">
                          <a16:creationId xmlns:a16="http://schemas.microsoft.com/office/drawing/2014/main" id="{6AC1D355-3FEC-4E1A-AAAC-4A17779FF4C8}"/>
                        </a:ext>
                      </a:extLst>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961390"/>
                    </a:xfrm>
                    <a:prstGeom prst="rect">
                      <a:avLst/>
                    </a:prstGeom>
                    <a:noFill/>
                  </pic:spPr>
                </pic:pic>
              </a:graphicData>
            </a:graphic>
          </wp:inline>
        </w:drawing>
      </w:r>
      <w:r w:rsidRPr="007B6349">
        <w:rPr>
          <w:rFonts w:asciiTheme="minorBidi" w:hAnsiTheme="minorBidi"/>
          <w:sz w:val="22"/>
          <w:szCs w:val="22"/>
          <w:rtl/>
        </w:rPr>
        <w:t xml:space="preserve">                  </w:t>
      </w:r>
    </w:p>
    <w:p w14:paraId="2B986CBC" w14:textId="3A2ED7D6"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  חוק בקרה</w:t>
      </w:r>
    </w:p>
    <w:p w14:paraId="11902B70" w14:textId="2160257F" w:rsidR="00422DAD" w:rsidRPr="007B6349" w:rsidRDefault="00BE77EB" w:rsidP="00422DAD">
      <w:pPr>
        <w:rPr>
          <w:rFonts w:asciiTheme="minorBidi" w:hAnsiTheme="minorBidi"/>
          <w:sz w:val="22"/>
          <w:szCs w:val="22"/>
          <w:rtl/>
        </w:rPr>
      </w:pPr>
      <m:oMathPara>
        <m:oMathParaPr>
          <m:jc m:val="centerGroup"/>
        </m:oMathParaPr>
        <m:oMath>
          <m:sSub>
            <m:sSubPr>
              <m:ctrlPr>
                <w:rPr>
                  <w:rFonts w:ascii="Cambria Math" w:hAnsi="Cambria Math"/>
                  <w:i/>
                  <w:iCs/>
                  <w:sz w:val="22"/>
                  <w:szCs w:val="22"/>
                </w:rPr>
              </m:ctrlPr>
            </m:sSubPr>
            <m:e>
              <m:r>
                <w:rPr>
                  <w:rFonts w:ascii="Cambria Math" w:hAnsi="Cambria Math"/>
                  <w:sz w:val="22"/>
                  <w:szCs w:val="22"/>
                </w:rPr>
                <m:t>U</m:t>
              </m:r>
            </m:e>
            <m:sub>
              <m:r>
                <w:rPr>
                  <w:rFonts w:ascii="Cambria Math" w:hAnsi="Cambria Math"/>
                  <w:sz w:val="22"/>
                  <w:szCs w:val="22"/>
                </w:rPr>
                <m:t>X</m:t>
              </m:r>
            </m:sub>
          </m:sSub>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A</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m:t>
          </m:r>
          <m:d>
            <m:dPr>
              <m:begChr m:val="["/>
              <m:endChr m:val="]"/>
              <m:ctrlPr>
                <w:rPr>
                  <w:rFonts w:ascii="Cambria Math" w:hAnsi="Cambria Math"/>
                  <w:i/>
                  <w:iCs/>
                  <w:sz w:val="22"/>
                  <w:szCs w:val="22"/>
                </w:rPr>
              </m:ctrlPr>
            </m:dPr>
            <m:e>
              <m:r>
                <w:rPr>
                  <w:rFonts w:ascii="Cambria Math" w:hAnsi="Cambria Math"/>
                  <w:sz w:val="22"/>
                  <w:szCs w:val="22"/>
                </w:rPr>
                <m:t>F</m:t>
              </m:r>
              <m:d>
                <m:dPr>
                  <m:ctrlPr>
                    <w:rPr>
                      <w:rFonts w:ascii="Cambria Math" w:hAnsi="Cambria Math"/>
                      <w:i/>
                      <w:iCs/>
                      <w:sz w:val="22"/>
                      <w:szCs w:val="22"/>
                    </w:rPr>
                  </m:ctrlPr>
                </m:dPr>
                <m:e>
                  <m:r>
                    <w:rPr>
                      <w:rFonts w:ascii="Cambria Math" w:hAnsi="Cambria Math"/>
                      <w:sz w:val="22"/>
                      <w:szCs w:val="22"/>
                    </w:rPr>
                    <m:t>s</m:t>
                  </m:r>
                </m:e>
              </m:d>
              <m:sSub>
                <m:sSubPr>
                  <m:ctrlPr>
                    <w:rPr>
                      <w:rFonts w:ascii="Cambria Math" w:hAnsi="Cambria Math"/>
                      <w:i/>
                      <w:iCs/>
                      <w:sz w:val="22"/>
                      <w:szCs w:val="22"/>
                    </w:rPr>
                  </m:ctrlPr>
                </m:sSubPr>
                <m:e>
                  <m:r>
                    <w:rPr>
                      <w:rFonts w:ascii="Cambria Math" w:hAnsi="Cambria Math"/>
                      <w:sz w:val="22"/>
                      <w:szCs w:val="22"/>
                    </w:rPr>
                    <m:t>-F</m:t>
                  </m:r>
                </m:e>
                <m:sub>
                  <m:r>
                    <w:rPr>
                      <w:rFonts w:ascii="Cambria Math" w:hAnsi="Cambria Math"/>
                      <w:sz w:val="22"/>
                      <w:szCs w:val="22"/>
                    </w:rPr>
                    <m:t>R</m:t>
                  </m:r>
                </m:sub>
              </m:sSub>
              <m:d>
                <m:dPr>
                  <m:ctrlPr>
                    <w:rPr>
                      <w:rFonts w:ascii="Cambria Math" w:hAnsi="Cambria Math"/>
                      <w:i/>
                      <w:iCs/>
                      <w:sz w:val="22"/>
                      <w:szCs w:val="22"/>
                    </w:rPr>
                  </m:ctrlPr>
                </m:dPr>
                <m:e>
                  <m:r>
                    <w:rPr>
                      <w:rFonts w:ascii="Cambria Math" w:hAnsi="Cambria Math"/>
                      <w:sz w:val="22"/>
                      <w:szCs w:val="22"/>
                    </w:rPr>
                    <m:t>s</m:t>
                  </m:r>
                </m:e>
              </m:d>
            </m:e>
          </m:d>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X</m:t>
              </m:r>
            </m:e>
            <m:sub>
              <m:r>
                <w:rPr>
                  <w:rFonts w:ascii="Cambria Math" w:hAnsi="Cambria Math"/>
                  <w:sz w:val="22"/>
                  <w:szCs w:val="22"/>
                </w:rPr>
                <m:t>R</m:t>
              </m:r>
            </m:sub>
          </m:sSub>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      ,   A</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m:t>
          </m:r>
          <m:sSup>
            <m:sSupPr>
              <m:ctrlPr>
                <w:rPr>
                  <w:rFonts w:ascii="Cambria Math" w:hAnsi="Cambria Math"/>
                  <w:i/>
                  <w:iCs/>
                  <w:sz w:val="22"/>
                  <w:szCs w:val="22"/>
                </w:rPr>
              </m:ctrlPr>
            </m:sSupPr>
            <m:e>
              <m:d>
                <m:dPr>
                  <m:ctrlPr>
                    <w:rPr>
                      <w:rFonts w:ascii="Cambria Math" w:hAnsi="Cambria Math"/>
                      <w:i/>
                      <w:iCs/>
                      <w:sz w:val="22"/>
                      <w:szCs w:val="22"/>
                    </w:rPr>
                  </m:ctrlPr>
                </m:dPr>
                <m:e>
                  <m:nary>
                    <m:naryPr>
                      <m:chr m:val="∑"/>
                      <m:ctrlPr>
                        <w:rPr>
                          <w:rFonts w:ascii="Cambria Math" w:hAnsi="Cambria Math"/>
                          <w:i/>
                          <w:iCs/>
                          <w:sz w:val="22"/>
                          <w:szCs w:val="22"/>
                        </w:rPr>
                      </m:ctrlPr>
                    </m:naryPr>
                    <m:sub>
                      <m:r>
                        <w:rPr>
                          <w:rFonts w:ascii="Cambria Math" w:hAnsi="Cambria Math"/>
                          <w:sz w:val="22"/>
                          <w:szCs w:val="22"/>
                        </w:rPr>
                        <m:t>k=0</m:t>
                      </m:r>
                    </m:sub>
                    <m:sup>
                      <m:r>
                        <w:rPr>
                          <w:rFonts w:ascii="Cambria Math" w:hAnsi="Cambria Math"/>
                          <w:sz w:val="22"/>
                          <w:szCs w:val="22"/>
                        </w:rPr>
                        <m:t>m</m:t>
                      </m:r>
                    </m:sup>
                    <m:e>
                      <m:sSub>
                        <m:sSubPr>
                          <m:ctrlPr>
                            <w:rPr>
                              <w:rFonts w:ascii="Cambria Math" w:hAnsi="Cambria Math"/>
                              <w:i/>
                              <w:iCs/>
                              <w:sz w:val="22"/>
                              <w:szCs w:val="22"/>
                            </w:rPr>
                          </m:ctrlPr>
                        </m:sSubPr>
                        <m:e>
                          <m:r>
                            <w:rPr>
                              <w:rFonts w:ascii="Cambria Math" w:hAnsi="Cambria Math"/>
                              <w:sz w:val="22"/>
                              <w:szCs w:val="22"/>
                            </w:rPr>
                            <m:t>a</m:t>
                          </m:r>
                        </m:e>
                        <m:sub>
                          <m:r>
                            <w:rPr>
                              <w:rFonts w:ascii="Cambria Math" w:hAnsi="Cambria Math"/>
                              <w:sz w:val="22"/>
                              <w:szCs w:val="22"/>
                            </w:rPr>
                            <m:t>k</m:t>
                          </m:r>
                        </m:sub>
                      </m:sSub>
                      <m:r>
                        <w:rPr>
                          <w:rFonts w:ascii="Cambria Math" w:hAnsi="Cambria Math"/>
                          <w:sz w:val="22"/>
                          <w:szCs w:val="22"/>
                        </w:rPr>
                        <m:t>∙</m:t>
                      </m:r>
                      <m:sSup>
                        <m:sSupPr>
                          <m:ctrlPr>
                            <w:rPr>
                              <w:rFonts w:ascii="Cambria Math" w:hAnsi="Cambria Math"/>
                              <w:i/>
                              <w:iCs/>
                              <w:sz w:val="22"/>
                              <w:szCs w:val="22"/>
                            </w:rPr>
                          </m:ctrlPr>
                        </m:sSupPr>
                        <m:e>
                          <m:r>
                            <w:rPr>
                              <w:rFonts w:ascii="Cambria Math" w:hAnsi="Cambria Math"/>
                              <w:sz w:val="22"/>
                              <w:szCs w:val="22"/>
                            </w:rPr>
                            <m:t>s</m:t>
                          </m:r>
                        </m:e>
                        <m:sup>
                          <m:r>
                            <w:rPr>
                              <w:rFonts w:ascii="Cambria Math" w:hAnsi="Cambria Math"/>
                              <w:sz w:val="22"/>
                              <w:szCs w:val="22"/>
                            </w:rPr>
                            <m:t>k</m:t>
                          </m:r>
                        </m:sup>
                      </m:sSup>
                    </m:e>
                  </m:nary>
                </m:e>
              </m:d>
            </m:e>
            <m:sup>
              <m:r>
                <w:rPr>
                  <w:rFonts w:ascii="Cambria Math" w:hAnsi="Cambria Math"/>
                  <w:sz w:val="22"/>
                  <w:szCs w:val="22"/>
                </w:rPr>
                <m:t>-1</m:t>
              </m:r>
            </m:sup>
          </m:sSup>
          <m:r>
            <w:rPr>
              <w:rFonts w:ascii="Cambria Math" w:hAnsi="Cambria Math"/>
              <w:sz w:val="22"/>
              <w:szCs w:val="22"/>
            </w:rPr>
            <m:t>=</m:t>
          </m:r>
          <m:sSup>
            <m:sSupPr>
              <m:ctrlPr>
                <w:rPr>
                  <w:rFonts w:ascii="Cambria Math" w:hAnsi="Cambria Math"/>
                  <w:i/>
                  <w:iCs/>
                  <w:sz w:val="22"/>
                  <w:szCs w:val="22"/>
                </w:rPr>
              </m:ctrlPr>
            </m:sSupPr>
            <m:e>
              <m:r>
                <w:rPr>
                  <w:rFonts w:ascii="Cambria Math" w:hAnsi="Cambria Math"/>
                  <w:sz w:val="22"/>
                  <w:szCs w:val="22"/>
                </w:rPr>
                <m:t>I(s)</m:t>
              </m:r>
            </m:e>
            <m:sup>
              <m:r>
                <w:rPr>
                  <w:rFonts w:ascii="Cambria Math" w:hAnsi="Cambria Math"/>
                  <w:sz w:val="22"/>
                  <w:szCs w:val="22"/>
                </w:rPr>
                <m:t>-1</m:t>
              </m:r>
            </m:sup>
          </m:sSup>
        </m:oMath>
      </m:oMathPara>
    </w:p>
    <w:p w14:paraId="62DF1192"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הסבר כללי</w:t>
      </w:r>
    </w:p>
    <w:p w14:paraId="22B1FC7C" w14:textId="321B0FE0"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שיטה זו מממשת רעיון דומה לבקרת אימפדנס(לעיתים מכונה בקרת אימפדנס עם משוב כוח) אך שונה ממנה ביחסי המטרה בין הכוח לתנועה ובמאפייני מפתח במימוש בחוג הפנימי.</w:t>
      </w:r>
    </w:p>
    <w:p w14:paraId="533CC3C3" w14:textId="5D2F034E" w:rsidR="00422DAD" w:rsidRPr="007B6349" w:rsidRDefault="00422DAD" w:rsidP="00422DAD">
      <w:pPr>
        <w:rPr>
          <w:rFonts w:asciiTheme="minorBidi" w:hAnsiTheme="minorBidi"/>
          <w:sz w:val="22"/>
          <w:szCs w:val="22"/>
          <w:rtl/>
        </w:rPr>
      </w:pPr>
    </w:p>
    <w:p w14:paraId="6F9E9DA7" w14:textId="61214D45" w:rsidR="00422DAD" w:rsidRPr="007B6349" w:rsidRDefault="00422DAD" w:rsidP="00422DAD">
      <w:pPr>
        <w:rPr>
          <w:rFonts w:asciiTheme="minorBidi" w:hAnsiTheme="minorBidi"/>
          <w:sz w:val="22"/>
          <w:szCs w:val="22"/>
          <w:rtl/>
        </w:rPr>
      </w:pPr>
      <w:r w:rsidRPr="007B6349">
        <w:rPr>
          <w:rFonts w:asciiTheme="minorBidi" w:hAnsiTheme="minorBidi"/>
          <w:noProof/>
          <w:sz w:val="22"/>
          <w:szCs w:val="22"/>
        </w:rPr>
        <w:drawing>
          <wp:inline distT="0" distB="0" distL="0" distR="0" wp14:anchorId="78766809" wp14:editId="7931D3F1">
            <wp:extent cx="5274310" cy="2221865"/>
            <wp:effectExtent l="0" t="0" r="2540" b="0"/>
            <wp:docPr id="250" name="table">
              <a:extLst xmlns:a="http://schemas.openxmlformats.org/drawingml/2006/main">
                <a:ext uri="{FF2B5EF4-FFF2-40B4-BE49-F238E27FC236}">
                  <a16:creationId xmlns:a16="http://schemas.microsoft.com/office/drawing/2014/main" id="{F51F4AA5-9671-4873-A657-708F34B9617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F51F4AA5-9671-4873-A657-708F34B96171}"/>
                        </a:ext>
                      </a:extLst>
                    </pic:cNvPr>
                    <pic:cNvPicPr>
                      <a:picLocks noChangeAspect="1"/>
                    </pic:cNvPicPr>
                  </pic:nvPicPr>
                  <pic:blipFill>
                    <a:blip r:embed="rId17"/>
                    <a:stretch>
                      <a:fillRect/>
                    </a:stretch>
                  </pic:blipFill>
                  <pic:spPr>
                    <a:xfrm>
                      <a:off x="0" y="0"/>
                      <a:ext cx="5274310" cy="2221865"/>
                    </a:xfrm>
                    <a:prstGeom prst="rect">
                      <a:avLst/>
                    </a:prstGeom>
                  </pic:spPr>
                </pic:pic>
              </a:graphicData>
            </a:graphic>
          </wp:inline>
        </w:drawing>
      </w:r>
    </w:p>
    <w:p w14:paraId="0FD83F3D" w14:textId="77777777" w:rsidR="007B6349" w:rsidRDefault="007B6349" w:rsidP="00422DAD">
      <w:pPr>
        <w:rPr>
          <w:rFonts w:asciiTheme="minorBidi" w:hAnsiTheme="minorBidi"/>
          <w:sz w:val="22"/>
          <w:szCs w:val="22"/>
          <w:u w:val="single"/>
          <w:rtl/>
        </w:rPr>
      </w:pPr>
    </w:p>
    <w:p w14:paraId="48678F98" w14:textId="77777777" w:rsidR="007B6349" w:rsidRDefault="007B6349" w:rsidP="00422DAD">
      <w:pPr>
        <w:rPr>
          <w:rFonts w:asciiTheme="minorBidi" w:hAnsiTheme="minorBidi"/>
          <w:sz w:val="22"/>
          <w:szCs w:val="22"/>
          <w:u w:val="single"/>
          <w:rtl/>
        </w:rPr>
      </w:pPr>
    </w:p>
    <w:p w14:paraId="559E3179" w14:textId="47FC90C3" w:rsidR="00422DAD" w:rsidRPr="007B6349" w:rsidRDefault="00422DAD" w:rsidP="00422DAD">
      <w:pPr>
        <w:rPr>
          <w:rFonts w:asciiTheme="minorBidi" w:hAnsiTheme="minorBidi"/>
          <w:sz w:val="22"/>
          <w:szCs w:val="22"/>
          <w:u w:val="single"/>
          <w:rtl/>
        </w:rPr>
      </w:pPr>
      <w:r w:rsidRPr="007B6349">
        <w:rPr>
          <w:rFonts w:asciiTheme="minorBidi" w:hAnsiTheme="minorBidi"/>
          <w:sz w:val="22"/>
          <w:szCs w:val="22"/>
          <w:u w:val="single"/>
          <w:rtl/>
        </w:rPr>
        <w:lastRenderedPageBreak/>
        <w:t>סכמת בחירה:</w:t>
      </w:r>
    </w:p>
    <w:p w14:paraId="1524D6DA" w14:textId="687ECE04" w:rsidR="00422DAD" w:rsidRPr="007B6349" w:rsidRDefault="00422DAD" w:rsidP="00422DAD">
      <w:pPr>
        <w:rPr>
          <w:rFonts w:asciiTheme="minorBidi" w:hAnsiTheme="minorBidi"/>
          <w:sz w:val="22"/>
          <w:szCs w:val="22"/>
          <w:rtl/>
        </w:rPr>
      </w:pPr>
      <w:r w:rsidRPr="007B6349">
        <w:rPr>
          <w:rFonts w:asciiTheme="minorBidi" w:hAnsiTheme="minorBidi"/>
          <w:noProof/>
          <w:sz w:val="22"/>
          <w:szCs w:val="22"/>
        </w:rPr>
        <mc:AlternateContent>
          <mc:Choice Requires="wpg">
            <w:drawing>
              <wp:anchor distT="0" distB="0" distL="114300" distR="114300" simplePos="0" relativeHeight="251722752" behindDoc="0" locked="0" layoutInCell="1" allowOverlap="1" wp14:anchorId="22AA9423" wp14:editId="079CC116">
                <wp:simplePos x="0" y="0"/>
                <wp:positionH relativeFrom="margin">
                  <wp:posOffset>-123825</wp:posOffset>
                </wp:positionH>
                <wp:positionV relativeFrom="paragraph">
                  <wp:posOffset>119380</wp:posOffset>
                </wp:positionV>
                <wp:extent cx="5280025" cy="2847975"/>
                <wp:effectExtent l="0" t="0" r="0" b="9525"/>
                <wp:wrapNone/>
                <wp:docPr id="251" name="Group 2"/>
                <wp:cNvGraphicFramePr/>
                <a:graphic xmlns:a="http://schemas.openxmlformats.org/drawingml/2006/main">
                  <a:graphicData uri="http://schemas.microsoft.com/office/word/2010/wordprocessingGroup">
                    <wpg:wgp>
                      <wpg:cNvGrpSpPr/>
                      <wpg:grpSpPr bwMode="auto">
                        <a:xfrm>
                          <a:off x="0" y="0"/>
                          <a:ext cx="5280025" cy="2847975"/>
                          <a:chOff x="0" y="0"/>
                          <a:chExt cx="9847" cy="3765"/>
                        </a:xfrm>
                      </wpg:grpSpPr>
                      <pic:pic xmlns:pic="http://schemas.openxmlformats.org/drawingml/2006/picture">
                        <pic:nvPicPr>
                          <pic:cNvPr id="252"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1317"/>
                            <a:ext cx="8641" cy="21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3"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8495" y="2038"/>
                            <a:ext cx="787" cy="30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4"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8518" y="3036"/>
                            <a:ext cx="742"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5"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8483" y="1041"/>
                            <a:ext cx="809"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096"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4665" y="304"/>
                            <a:ext cx="3738" cy="1042"/>
                          </a:xfrm>
                          <a:prstGeom prst="rect">
                            <a:avLst/>
                          </a:prstGeom>
                          <a:noFill/>
                          <a:extLst>
                            <a:ext uri="{909E8E84-426E-40DD-AFC4-6F175D3DCCD1}">
                              <a14:hiddenFill xmlns:a14="http://schemas.microsoft.com/office/drawing/2010/main">
                                <a:solidFill>
                                  <a:srgbClr val="FFFFFF"/>
                                </a:solidFill>
                              </a14:hiddenFill>
                            </a:ext>
                          </a:extLst>
                        </pic:spPr>
                      </pic:pic>
                      <wpg:grpSp>
                        <wpg:cNvPr id="4097" name="Group 8"/>
                        <wpg:cNvGrpSpPr>
                          <a:grpSpLocks/>
                        </wpg:cNvGrpSpPr>
                        <wpg:grpSpPr bwMode="auto">
                          <a:xfrm>
                            <a:off x="6003" y="1974"/>
                            <a:ext cx="69" cy="34"/>
                            <a:chOff x="6003" y="1974"/>
                            <a:chExt cx="69" cy="34"/>
                          </a:xfrm>
                        </wpg:grpSpPr>
                        <wps:wsp>
                          <wps:cNvPr id="4098" name="Freeform 9"/>
                          <wps:cNvSpPr>
                            <a:spLocks/>
                          </wps:cNvSpPr>
                          <wps:spPr bwMode="auto">
                            <a:xfrm>
                              <a:off x="6003" y="1974"/>
                              <a:ext cx="69" cy="34"/>
                            </a:xfrm>
                            <a:custGeom>
                              <a:avLst/>
                              <a:gdLst>
                                <a:gd name="T0" fmla="+- 0 7008 6939"/>
                                <a:gd name="T1" fmla="*/ T0 w 69"/>
                                <a:gd name="T2" fmla="+- 0 -1959 -1959"/>
                                <a:gd name="T3" fmla="*/ -1959 h 34"/>
                                <a:gd name="T4" fmla="+- 0 6939 6939"/>
                                <a:gd name="T5" fmla="*/ T4 w 69"/>
                                <a:gd name="T6" fmla="+- 0 -1959 -1959"/>
                                <a:gd name="T7" fmla="*/ -1959 h 34"/>
                                <a:gd name="T8" fmla="+- 0 6939 6939"/>
                                <a:gd name="T9" fmla="*/ T8 w 69"/>
                                <a:gd name="T10" fmla="+- 0 -1950 -1959"/>
                                <a:gd name="T11" fmla="*/ -1950 h 34"/>
                                <a:gd name="T12" fmla="+- 0 7008 6939"/>
                                <a:gd name="T13" fmla="*/ T12 w 69"/>
                                <a:gd name="T14" fmla="+- 0 -1950 -1959"/>
                                <a:gd name="T15" fmla="*/ -1950 h 34"/>
                                <a:gd name="T16" fmla="+- 0 7008 6939"/>
                                <a:gd name="T17" fmla="*/ T16 w 69"/>
                                <a:gd name="T18" fmla="+- 0 -1959 -1959"/>
                                <a:gd name="T19" fmla="*/ -1959 h 34"/>
                              </a:gdLst>
                              <a:ahLst/>
                              <a:cxnLst>
                                <a:cxn ang="0">
                                  <a:pos x="T1" y="T3"/>
                                </a:cxn>
                                <a:cxn ang="0">
                                  <a:pos x="T5" y="T7"/>
                                </a:cxn>
                                <a:cxn ang="0">
                                  <a:pos x="T9" y="T11"/>
                                </a:cxn>
                                <a:cxn ang="0">
                                  <a:pos x="T13" y="T15"/>
                                </a:cxn>
                                <a:cxn ang="0">
                                  <a:pos x="T17" y="T19"/>
                                </a:cxn>
                              </a:cxnLst>
                              <a:rect l="0" t="0" r="r" b="b"/>
                              <a:pathLst>
                                <a:path w="69" h="34">
                                  <a:moveTo>
                                    <a:pt x="69" y="0"/>
                                  </a:moveTo>
                                  <a:lnTo>
                                    <a:pt x="0" y="0"/>
                                  </a:lnTo>
                                  <a:lnTo>
                                    <a:pt x="0" y="9"/>
                                  </a:lnTo>
                                  <a:lnTo>
                                    <a:pt x="69" y="9"/>
                                  </a:lnTo>
                                  <a:lnTo>
                                    <a:pt x="69"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099" name="Freeform 10"/>
                          <wps:cNvSpPr>
                            <a:spLocks/>
                          </wps:cNvSpPr>
                          <wps:spPr bwMode="auto">
                            <a:xfrm>
                              <a:off x="6003" y="1974"/>
                              <a:ext cx="69" cy="34"/>
                            </a:xfrm>
                            <a:custGeom>
                              <a:avLst/>
                              <a:gdLst>
                                <a:gd name="T0" fmla="+- 0 7008 6939"/>
                                <a:gd name="T1" fmla="*/ T0 w 69"/>
                                <a:gd name="T2" fmla="+- 0 -1934 -1959"/>
                                <a:gd name="T3" fmla="*/ -1934 h 34"/>
                                <a:gd name="T4" fmla="+- 0 6939 6939"/>
                                <a:gd name="T5" fmla="*/ T4 w 69"/>
                                <a:gd name="T6" fmla="+- 0 -1934 -1959"/>
                                <a:gd name="T7" fmla="*/ -1934 h 34"/>
                                <a:gd name="T8" fmla="+- 0 6939 6939"/>
                                <a:gd name="T9" fmla="*/ T8 w 69"/>
                                <a:gd name="T10" fmla="+- 0 -1925 -1959"/>
                                <a:gd name="T11" fmla="*/ -1925 h 34"/>
                                <a:gd name="T12" fmla="+- 0 7008 6939"/>
                                <a:gd name="T13" fmla="*/ T12 w 69"/>
                                <a:gd name="T14" fmla="+- 0 -1925 -1959"/>
                                <a:gd name="T15" fmla="*/ -1925 h 34"/>
                                <a:gd name="T16" fmla="+- 0 7008 6939"/>
                                <a:gd name="T17" fmla="*/ T16 w 69"/>
                                <a:gd name="T18" fmla="+- 0 -1934 -1959"/>
                                <a:gd name="T19" fmla="*/ -1934 h 34"/>
                              </a:gdLst>
                              <a:ahLst/>
                              <a:cxnLst>
                                <a:cxn ang="0">
                                  <a:pos x="T1" y="T3"/>
                                </a:cxn>
                                <a:cxn ang="0">
                                  <a:pos x="T5" y="T7"/>
                                </a:cxn>
                                <a:cxn ang="0">
                                  <a:pos x="T9" y="T11"/>
                                </a:cxn>
                                <a:cxn ang="0">
                                  <a:pos x="T13" y="T15"/>
                                </a:cxn>
                                <a:cxn ang="0">
                                  <a:pos x="T17" y="T19"/>
                                </a:cxn>
                              </a:cxnLst>
                              <a:rect l="0" t="0" r="r" b="b"/>
                              <a:pathLst>
                                <a:path w="69" h="34">
                                  <a:moveTo>
                                    <a:pt x="69" y="25"/>
                                  </a:moveTo>
                                  <a:lnTo>
                                    <a:pt x="0" y="25"/>
                                  </a:lnTo>
                                  <a:lnTo>
                                    <a:pt x="0" y="34"/>
                                  </a:lnTo>
                                  <a:lnTo>
                                    <a:pt x="69" y="34"/>
                                  </a:lnTo>
                                  <a:lnTo>
                                    <a:pt x="69" y="25"/>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4101" name="Group 11"/>
                        <wpg:cNvGrpSpPr>
                          <a:grpSpLocks/>
                        </wpg:cNvGrpSpPr>
                        <wpg:grpSpPr bwMode="auto">
                          <a:xfrm>
                            <a:off x="3618" y="473"/>
                            <a:ext cx="2532" cy="1556"/>
                            <a:chOff x="3618" y="473"/>
                            <a:chExt cx="2532" cy="1556"/>
                          </a:xfrm>
                        </wpg:grpSpPr>
                        <wps:wsp>
                          <wps:cNvPr id="4102" name="Freeform 12"/>
                          <wps:cNvSpPr>
                            <a:spLocks/>
                          </wps:cNvSpPr>
                          <wps:spPr bwMode="auto">
                            <a:xfrm>
                              <a:off x="6103" y="1942"/>
                              <a:ext cx="47" cy="87"/>
                            </a:xfrm>
                            <a:custGeom>
                              <a:avLst/>
                              <a:gdLst>
                                <a:gd name="T0" fmla="+- 0 7085 7039"/>
                                <a:gd name="T1" fmla="*/ T0 w 47"/>
                                <a:gd name="T2" fmla="+- 0 -1913 -1991"/>
                                <a:gd name="T3" fmla="*/ -1913 h 87"/>
                                <a:gd name="T4" fmla="+- 0 7039 7039"/>
                                <a:gd name="T5" fmla="*/ T4 w 47"/>
                                <a:gd name="T6" fmla="+- 0 -1913 -1991"/>
                                <a:gd name="T7" fmla="*/ -1913 h 87"/>
                                <a:gd name="T8" fmla="+- 0 7039 7039"/>
                                <a:gd name="T9" fmla="*/ T8 w 47"/>
                                <a:gd name="T10" fmla="+- 0 -1904 -1991"/>
                                <a:gd name="T11" fmla="*/ -1904 h 87"/>
                                <a:gd name="T12" fmla="+- 0 7085 7039"/>
                                <a:gd name="T13" fmla="*/ T12 w 47"/>
                                <a:gd name="T14" fmla="+- 0 -1904 -1991"/>
                                <a:gd name="T15" fmla="*/ -1904 h 87"/>
                                <a:gd name="T16" fmla="+- 0 7085 7039"/>
                                <a:gd name="T17" fmla="*/ T16 w 47"/>
                                <a:gd name="T18" fmla="+- 0 -1913 -1991"/>
                                <a:gd name="T19" fmla="*/ -1913 h 87"/>
                              </a:gdLst>
                              <a:ahLst/>
                              <a:cxnLst>
                                <a:cxn ang="0">
                                  <a:pos x="T1" y="T3"/>
                                </a:cxn>
                                <a:cxn ang="0">
                                  <a:pos x="T5" y="T7"/>
                                </a:cxn>
                                <a:cxn ang="0">
                                  <a:pos x="T9" y="T11"/>
                                </a:cxn>
                                <a:cxn ang="0">
                                  <a:pos x="T13" y="T15"/>
                                </a:cxn>
                                <a:cxn ang="0">
                                  <a:pos x="T17" y="T19"/>
                                </a:cxn>
                              </a:cxnLst>
                              <a:rect l="0" t="0" r="r" b="b"/>
                              <a:pathLst>
                                <a:path w="47" h="87">
                                  <a:moveTo>
                                    <a:pt x="46" y="78"/>
                                  </a:moveTo>
                                  <a:lnTo>
                                    <a:pt x="0" y="78"/>
                                  </a:lnTo>
                                  <a:lnTo>
                                    <a:pt x="0" y="87"/>
                                  </a:lnTo>
                                  <a:lnTo>
                                    <a:pt x="46" y="87"/>
                                  </a:lnTo>
                                  <a:lnTo>
                                    <a:pt x="46" y="78"/>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103" name="Freeform 13"/>
                          <wps:cNvSpPr>
                            <a:spLocks/>
                          </wps:cNvSpPr>
                          <wps:spPr bwMode="auto">
                            <a:xfrm>
                              <a:off x="6103" y="1942"/>
                              <a:ext cx="47" cy="87"/>
                            </a:xfrm>
                            <a:custGeom>
                              <a:avLst/>
                              <a:gdLst>
                                <a:gd name="T0" fmla="+- 0 7068 7039"/>
                                <a:gd name="T1" fmla="*/ T0 w 47"/>
                                <a:gd name="T2" fmla="+- 0 -1991 -1991"/>
                                <a:gd name="T3" fmla="*/ -1991 h 87"/>
                                <a:gd name="T4" fmla="+- 0 7059 7039"/>
                                <a:gd name="T5" fmla="*/ T4 w 47"/>
                                <a:gd name="T6" fmla="+- 0 -1991 -1991"/>
                                <a:gd name="T7" fmla="*/ -1991 h 87"/>
                                <a:gd name="T8" fmla="+- 0 7059 7039"/>
                                <a:gd name="T9" fmla="*/ T8 w 47"/>
                                <a:gd name="T10" fmla="+- 0 -1989 -1991"/>
                                <a:gd name="T11" fmla="*/ -1989 h 87"/>
                                <a:gd name="T12" fmla="+- 0 7058 7039"/>
                                <a:gd name="T13" fmla="*/ T12 w 47"/>
                                <a:gd name="T14" fmla="+- 0 -1987 -1991"/>
                                <a:gd name="T15" fmla="*/ -1987 h 87"/>
                                <a:gd name="T16" fmla="+- 0 7039 7039"/>
                                <a:gd name="T17" fmla="*/ T16 w 47"/>
                                <a:gd name="T18" fmla="+- 0 -1979 -1991"/>
                                <a:gd name="T19" fmla="*/ -1979 h 87"/>
                                <a:gd name="T20" fmla="+- 0 7039 7039"/>
                                <a:gd name="T21" fmla="*/ T20 w 47"/>
                                <a:gd name="T22" fmla="+- 0 -1971 -1991"/>
                                <a:gd name="T23" fmla="*/ -1971 h 87"/>
                                <a:gd name="T24" fmla="+- 0 7057 7039"/>
                                <a:gd name="T25" fmla="*/ T24 w 47"/>
                                <a:gd name="T26" fmla="+- 0 -1971 -1991"/>
                                <a:gd name="T27" fmla="*/ -1971 h 87"/>
                                <a:gd name="T28" fmla="+- 0 7057 7039"/>
                                <a:gd name="T29" fmla="*/ T28 w 47"/>
                                <a:gd name="T30" fmla="+- 0 -1913 -1991"/>
                                <a:gd name="T31" fmla="*/ -1913 h 87"/>
                                <a:gd name="T32" fmla="+- 0 7068 7039"/>
                                <a:gd name="T33" fmla="*/ T32 w 47"/>
                                <a:gd name="T34" fmla="+- 0 -1913 -1991"/>
                                <a:gd name="T35" fmla="*/ -1913 h 87"/>
                                <a:gd name="T36" fmla="+- 0 7068 7039"/>
                                <a:gd name="T37" fmla="*/ T36 w 47"/>
                                <a:gd name="T38" fmla="+- 0 -1991 -1991"/>
                                <a:gd name="T39" fmla="*/ -1991 h 8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47" h="87">
                                  <a:moveTo>
                                    <a:pt x="29" y="0"/>
                                  </a:moveTo>
                                  <a:lnTo>
                                    <a:pt x="20" y="0"/>
                                  </a:lnTo>
                                  <a:lnTo>
                                    <a:pt x="20" y="2"/>
                                  </a:lnTo>
                                  <a:lnTo>
                                    <a:pt x="19" y="4"/>
                                  </a:lnTo>
                                  <a:lnTo>
                                    <a:pt x="0" y="12"/>
                                  </a:lnTo>
                                  <a:lnTo>
                                    <a:pt x="0" y="20"/>
                                  </a:lnTo>
                                  <a:lnTo>
                                    <a:pt x="18" y="20"/>
                                  </a:lnTo>
                                  <a:lnTo>
                                    <a:pt x="18" y="78"/>
                                  </a:lnTo>
                                  <a:lnTo>
                                    <a:pt x="29" y="78"/>
                                  </a:lnTo>
                                  <a:lnTo>
                                    <a:pt x="29"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pic:pic xmlns:pic="http://schemas.openxmlformats.org/drawingml/2006/picture">
                          <pic:nvPicPr>
                            <pic:cNvPr id="4104"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3618" y="473"/>
                              <a:ext cx="771" cy="327"/>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105" name="Group 15"/>
                        <wpg:cNvGrpSpPr>
                          <a:grpSpLocks/>
                        </wpg:cNvGrpSpPr>
                        <wpg:grpSpPr bwMode="auto">
                          <a:xfrm>
                            <a:off x="2095" y="0"/>
                            <a:ext cx="7356" cy="1327"/>
                            <a:chOff x="2095" y="0"/>
                            <a:chExt cx="7356" cy="1327"/>
                          </a:xfrm>
                        </wpg:grpSpPr>
                        <wps:wsp>
                          <wps:cNvPr id="4106" name="Freeform 16"/>
                          <wps:cNvSpPr>
                            <a:spLocks/>
                          </wps:cNvSpPr>
                          <wps:spPr bwMode="auto">
                            <a:xfrm>
                              <a:off x="2095" y="148"/>
                              <a:ext cx="6265" cy="1179"/>
                            </a:xfrm>
                            <a:custGeom>
                              <a:avLst/>
                              <a:gdLst>
                                <a:gd name="T0" fmla="+- 0 3031 3031"/>
                                <a:gd name="T1" fmla="*/ T0 w 6265"/>
                                <a:gd name="T2" fmla="+- 0 -2606 -3785"/>
                                <a:gd name="T3" fmla="*/ -2606 h 1179"/>
                                <a:gd name="T4" fmla="+- 0 3031 3031"/>
                                <a:gd name="T5" fmla="*/ T4 w 6265"/>
                                <a:gd name="T6" fmla="+- 0 -3785 -3785"/>
                                <a:gd name="T7" fmla="*/ -3785 h 1179"/>
                                <a:gd name="T8" fmla="+- 0 9296 3031"/>
                                <a:gd name="T9" fmla="*/ T8 w 6265"/>
                                <a:gd name="T10" fmla="+- 0 -3785 -3785"/>
                                <a:gd name="T11" fmla="*/ -3785 h 1179"/>
                              </a:gdLst>
                              <a:ahLst/>
                              <a:cxnLst>
                                <a:cxn ang="0">
                                  <a:pos x="T1" y="T3"/>
                                </a:cxn>
                                <a:cxn ang="0">
                                  <a:pos x="T5" y="T7"/>
                                </a:cxn>
                                <a:cxn ang="0">
                                  <a:pos x="T9" y="T11"/>
                                </a:cxn>
                              </a:cxnLst>
                              <a:rect l="0" t="0" r="r" b="b"/>
                              <a:pathLst>
                                <a:path w="6265" h="1179">
                                  <a:moveTo>
                                    <a:pt x="0" y="1179"/>
                                  </a:moveTo>
                                  <a:lnTo>
                                    <a:pt x="0" y="0"/>
                                  </a:lnTo>
                                  <a:lnTo>
                                    <a:pt x="6265"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pic:pic xmlns:pic="http://schemas.openxmlformats.org/drawingml/2006/picture">
                          <pic:nvPicPr>
                            <pic:cNvPr id="4107"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8512" y="0"/>
                              <a:ext cx="939" cy="537"/>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108" name="Group 18"/>
                        <wpg:cNvGrpSpPr>
                          <a:grpSpLocks/>
                        </wpg:cNvGrpSpPr>
                        <wpg:grpSpPr bwMode="auto">
                          <a:xfrm>
                            <a:off x="8216" y="0"/>
                            <a:ext cx="1631" cy="3765"/>
                            <a:chOff x="8216" y="0"/>
                            <a:chExt cx="1631" cy="3765"/>
                          </a:xfrm>
                        </wpg:grpSpPr>
                        <wps:wsp>
                          <wps:cNvPr id="4109" name="Freeform 19"/>
                          <wps:cNvSpPr>
                            <a:spLocks/>
                          </wps:cNvSpPr>
                          <wps:spPr bwMode="auto">
                            <a:xfrm>
                              <a:off x="8559" y="528"/>
                              <a:ext cx="702" cy="2"/>
                            </a:xfrm>
                            <a:custGeom>
                              <a:avLst/>
                              <a:gdLst>
                                <a:gd name="T0" fmla="+- 0 9495 9495"/>
                                <a:gd name="T1" fmla="*/ T0 w 702"/>
                                <a:gd name="T2" fmla="+- 0 10197 9495"/>
                                <a:gd name="T3" fmla="*/ T2 w 702"/>
                              </a:gdLst>
                              <a:ahLst/>
                              <a:cxnLst>
                                <a:cxn ang="0">
                                  <a:pos x="T1" y="0"/>
                                </a:cxn>
                                <a:cxn ang="0">
                                  <a:pos x="T3" y="0"/>
                                </a:cxn>
                              </a:cxnLst>
                              <a:rect l="0" t="0" r="r" b="b"/>
                              <a:pathLst>
                                <a:path w="702">
                                  <a:moveTo>
                                    <a:pt x="0" y="0"/>
                                  </a:moveTo>
                                  <a:lnTo>
                                    <a:pt x="702"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pic:pic xmlns:pic="http://schemas.openxmlformats.org/drawingml/2006/picture">
                          <pic:nvPicPr>
                            <pic:cNvPr id="411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8216" y="0"/>
                              <a:ext cx="1631" cy="7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11" name="Picture 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8371" y="1003"/>
                              <a:ext cx="1408" cy="76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12"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8371" y="1999"/>
                              <a:ext cx="1297" cy="76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13" name="Picture 2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8371" y="3003"/>
                              <a:ext cx="1435" cy="76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114" name="Group 24"/>
                        <wpg:cNvGrpSpPr>
                          <a:grpSpLocks/>
                        </wpg:cNvGrpSpPr>
                        <wpg:grpSpPr bwMode="auto">
                          <a:xfrm>
                            <a:off x="3861" y="865"/>
                            <a:ext cx="798" cy="461"/>
                            <a:chOff x="3861" y="865"/>
                            <a:chExt cx="798" cy="461"/>
                          </a:xfrm>
                        </wpg:grpSpPr>
                        <wps:wsp>
                          <wps:cNvPr id="4115" name="Freeform 25"/>
                          <wps:cNvSpPr>
                            <a:spLocks/>
                          </wps:cNvSpPr>
                          <wps:spPr bwMode="auto">
                            <a:xfrm>
                              <a:off x="3861" y="865"/>
                              <a:ext cx="798" cy="461"/>
                            </a:xfrm>
                            <a:custGeom>
                              <a:avLst/>
                              <a:gdLst>
                                <a:gd name="T0" fmla="+- 0 4797 4797"/>
                                <a:gd name="T1" fmla="*/ T0 w 798"/>
                                <a:gd name="T2" fmla="+- 0 -2607 -3068"/>
                                <a:gd name="T3" fmla="*/ -2607 h 461"/>
                                <a:gd name="T4" fmla="+- 0 4797 4797"/>
                                <a:gd name="T5" fmla="*/ T4 w 798"/>
                                <a:gd name="T6" fmla="+- 0 -3068 -3068"/>
                                <a:gd name="T7" fmla="*/ -3068 h 461"/>
                                <a:gd name="T8" fmla="+- 0 5595 4797"/>
                                <a:gd name="T9" fmla="*/ T8 w 798"/>
                                <a:gd name="T10" fmla="+- 0 -3068 -3068"/>
                                <a:gd name="T11" fmla="*/ -3068 h 461"/>
                              </a:gdLst>
                              <a:ahLst/>
                              <a:cxnLst>
                                <a:cxn ang="0">
                                  <a:pos x="T1" y="T3"/>
                                </a:cxn>
                                <a:cxn ang="0">
                                  <a:pos x="T5" y="T7"/>
                                </a:cxn>
                                <a:cxn ang="0">
                                  <a:pos x="T9" y="T11"/>
                                </a:cxn>
                              </a:cxnLst>
                              <a:rect l="0" t="0" r="r" b="b"/>
                              <a:pathLst>
                                <a:path w="798" h="461">
                                  <a:moveTo>
                                    <a:pt x="0" y="461"/>
                                  </a:moveTo>
                                  <a:lnTo>
                                    <a:pt x="0" y="0"/>
                                  </a:lnTo>
                                  <a:lnTo>
                                    <a:pt x="798"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4116" name="Group 26"/>
                        <wpg:cNvGrpSpPr>
                          <a:grpSpLocks/>
                        </wpg:cNvGrpSpPr>
                        <wpg:grpSpPr bwMode="auto">
                          <a:xfrm>
                            <a:off x="4525" y="803"/>
                            <a:ext cx="167" cy="123"/>
                            <a:chOff x="4525" y="803"/>
                            <a:chExt cx="167" cy="123"/>
                          </a:xfrm>
                        </wpg:grpSpPr>
                        <wps:wsp>
                          <wps:cNvPr id="4117" name="Freeform 27"/>
                          <wps:cNvSpPr>
                            <a:spLocks/>
                          </wps:cNvSpPr>
                          <wps:spPr bwMode="auto">
                            <a:xfrm>
                              <a:off x="4525" y="803"/>
                              <a:ext cx="167" cy="123"/>
                            </a:xfrm>
                            <a:custGeom>
                              <a:avLst/>
                              <a:gdLst>
                                <a:gd name="T0" fmla="+- 0 5461 5461"/>
                                <a:gd name="T1" fmla="*/ T0 w 167"/>
                                <a:gd name="T2" fmla="+- 0 -3130 -3130"/>
                                <a:gd name="T3" fmla="*/ -3130 h 123"/>
                                <a:gd name="T4" fmla="+- 0 5469 5461"/>
                                <a:gd name="T5" fmla="*/ T4 w 167"/>
                                <a:gd name="T6" fmla="+- 0 -3117 -3130"/>
                                <a:gd name="T7" fmla="*/ -3117 h 123"/>
                                <a:gd name="T8" fmla="+- 0 5476 5461"/>
                                <a:gd name="T9" fmla="*/ T8 w 167"/>
                                <a:gd name="T10" fmla="+- 0 -3099 -3130"/>
                                <a:gd name="T11" fmla="*/ -3099 h 123"/>
                                <a:gd name="T12" fmla="+- 0 5480 5461"/>
                                <a:gd name="T13" fmla="*/ T12 w 167"/>
                                <a:gd name="T14" fmla="+- 0 -3080 -3130"/>
                                <a:gd name="T15" fmla="*/ -3080 h 123"/>
                                <a:gd name="T16" fmla="+- 0 5481 5461"/>
                                <a:gd name="T17" fmla="*/ T16 w 167"/>
                                <a:gd name="T18" fmla="+- 0 -3061 -3130"/>
                                <a:gd name="T19" fmla="*/ -3061 h 123"/>
                                <a:gd name="T20" fmla="+- 0 5478 5461"/>
                                <a:gd name="T21" fmla="*/ T20 w 167"/>
                                <a:gd name="T22" fmla="+- 0 -3042 -3130"/>
                                <a:gd name="T23" fmla="*/ -3042 h 123"/>
                                <a:gd name="T24" fmla="+- 0 5471 5461"/>
                                <a:gd name="T25" fmla="*/ T24 w 167"/>
                                <a:gd name="T26" fmla="+- 0 -3023 -3130"/>
                                <a:gd name="T27" fmla="*/ -3023 h 123"/>
                                <a:gd name="T28" fmla="+- 0 5461 5461"/>
                                <a:gd name="T29" fmla="*/ T28 w 167"/>
                                <a:gd name="T30" fmla="+- 0 -3006 -3130"/>
                                <a:gd name="T31" fmla="*/ -3006 h 123"/>
                                <a:gd name="T32" fmla="+- 0 5629 5461"/>
                                <a:gd name="T33" fmla="*/ T32 w 167"/>
                                <a:gd name="T34" fmla="+- 0 -3068 -3130"/>
                                <a:gd name="T35" fmla="*/ -3068 h 123"/>
                                <a:gd name="T36" fmla="+- 0 5461 5461"/>
                                <a:gd name="T37" fmla="*/ T36 w 167"/>
                                <a:gd name="T38" fmla="+- 0 -3130 -3130"/>
                                <a:gd name="T39" fmla="*/ -3130 h 12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67" h="123">
                                  <a:moveTo>
                                    <a:pt x="0" y="0"/>
                                  </a:moveTo>
                                  <a:lnTo>
                                    <a:pt x="8" y="13"/>
                                  </a:lnTo>
                                  <a:lnTo>
                                    <a:pt x="15" y="31"/>
                                  </a:lnTo>
                                  <a:lnTo>
                                    <a:pt x="19" y="50"/>
                                  </a:lnTo>
                                  <a:lnTo>
                                    <a:pt x="20" y="69"/>
                                  </a:lnTo>
                                  <a:lnTo>
                                    <a:pt x="17" y="88"/>
                                  </a:lnTo>
                                  <a:lnTo>
                                    <a:pt x="10" y="107"/>
                                  </a:lnTo>
                                  <a:lnTo>
                                    <a:pt x="0" y="124"/>
                                  </a:lnTo>
                                  <a:lnTo>
                                    <a:pt x="168" y="62"/>
                                  </a:lnTo>
                                  <a:lnTo>
                                    <a:pt x="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wgp>
                  </a:graphicData>
                </a:graphic>
                <wp14:sizeRelH relativeFrom="margin">
                  <wp14:pctWidth>0</wp14:pctWidth>
                </wp14:sizeRelH>
                <wp14:sizeRelV relativeFrom="margin">
                  <wp14:pctHeight>0</wp14:pctHeight>
                </wp14:sizeRelV>
              </wp:anchor>
            </w:drawing>
          </mc:Choice>
          <mc:Fallback>
            <w:pict>
              <v:group w14:anchorId="2BAD4AF3" id="Group 2" o:spid="_x0000_s1026" style="position:absolute;left:0;text-align:left;margin-left:-9.75pt;margin-top:9.4pt;width:415.75pt;height:224.25pt;z-index:251722752;mso-position-horizontal-relative:margin;mso-width-relative:margin;mso-height-relative:margin" coordsize="9847,3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">
                <v:shape id="Picture 3" o:spid="_x0000_s1027" type="#_x0000_t75" style="position:absolute;top:1317;width:8641;height:21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">
                  <v:imagedata r:id="rId29" o:title=""/>
                </v:shape>
                <v:shape id="Picture 4" o:spid="_x0000_s1028" type="#_x0000_t75" style="position:absolute;left:8495;top:2038;width:787;height:3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">
                  <v:imagedata r:id="rId30" o:title=""/>
                </v:shape>
                <v:shape id="Picture 5" o:spid="_x0000_s1029" type="#_x0000_t75" style="position:absolute;left:8518;top:3036;width:742;height: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">
                  <v:imagedata r:id="rId31" o:title=""/>
                </v:shape>
                <v:shape id="Picture 6" o:spid="_x0000_s1030" type="#_x0000_t75" style="position:absolute;left:8483;top:1041;width:809;height: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">
                  <v:imagedata r:id="rId32" o:title=""/>
                </v:shape>
                <v:shape id="Picture 7" o:spid="_x0000_s1031" type="#_x0000_t75" style="position:absolute;left:4665;top:304;width:3738;height:10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">
                  <v:imagedata r:id="rId33" o:title=""/>
                </v:shape>
                <v:group id="Group 8" o:spid="_x0000_s1032" style="position:absolute;left:6003;top:1974;width:69;height:34" coordorigin="6003,1974" coordsize="6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">
                  <v:shape id="Freeform 9" o:spid="_x0000_s1033" style="position:absolute;left:6003;top:1974;width:69;height:34;visibility:visible;mso-wrap-style:square;v-text-anchor:top" coordsize="6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" path="m69,l,,,9r69,l69,e" fillcolor="black" stroked="f">
                    <v:path arrowok="t" o:connecttype="custom" o:connectlocs="69,-1959;0,-1959;0,-1950;69,-1950;69,-1959" o:connectangles="0,0,0,0,0"/>
                  </v:shape>
                  <v:shape id="Freeform 10" o:spid="_x0000_s1034" style="position:absolute;left:6003;top:1974;width:69;height:34;visibility:visible;mso-wrap-style:square;v-text-anchor:top" coordsize="6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" path="m69,25l,25r,9l69,34r,-9e" fillcolor="black" stroked="f">
                    <v:path arrowok="t" o:connecttype="custom" o:connectlocs="69,-1934;0,-1934;0,-1925;69,-1925;69,-1934" o:connectangles="0,0,0,0,0"/>
                  </v:shape>
                </v:group>
                <v:group id="Group 11" o:spid="_x0000_s1035" style="position:absolute;left:3618;top:473;width:2532;height:1556" coordorigin="3618,473" coordsize="2532,1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">
                  <v:shape id="Freeform 12" o:spid="_x0000_s1036" style="position:absolute;left:6103;top:1942;width:47;height:87;visibility:visible;mso-wrap-style:square;v-text-anchor:top" coordsize="4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" path="m46,78l,78r,9l46,87r,-9e" fillcolor="black" stroked="f">
                    <v:path arrowok="t" o:connecttype="custom" o:connectlocs="46,-1913;0,-1913;0,-1904;46,-1904;46,-1913" o:connectangles="0,0,0,0,0"/>
                  </v:shape>
                  <v:shape id="Freeform 13" o:spid="_x0000_s1037" style="position:absolute;left:6103;top:1942;width:47;height:87;visibility:visible;mso-wrap-style:square;v-text-anchor:top" coordsize="4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" path="m29,l20,r,2l19,4,,12r,8l18,20r,58l29,78,29,e" fillcolor="black" stroked="f">
                    <v:path arrowok="t" o:connecttype="custom" o:connectlocs="29,-1991;20,-1991;20,-1989;19,-1987;0,-1979;0,-1971;18,-1971;18,-1913;29,-1913;29,-1991" o:connectangles="0,0,0,0,0,0,0,0,0,0"/>
                  </v:shape>
                  <v:shape id="Picture 14" o:spid="_x0000_s1038" type="#_x0000_t75" style="position:absolute;left:3618;top:473;width:771;height:3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">
                    <v:imagedata r:id="rId34" o:title=""/>
                  </v:shape>
                </v:group>
                <v:group id="Group 15" o:spid="_x0000_s1039" style="position:absolute;left:2095;width:7356;height:1327" coordorigin="2095" coordsize="7356,1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">
                  <v:shape id="Freeform 16" o:spid="_x0000_s1040" style="position:absolute;left:2095;top:148;width:6265;height:1179;visibility:visible;mso-wrap-style:square;v-text-anchor:top" coordsize="6265,1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" path="m,1179l,,6265,e" filled="f" strokeweight="1pt">
                    <v:path arrowok="t" o:connecttype="custom" o:connectlocs="0,-2606;0,-3785;6265,-3785" o:connectangles="0,0,0"/>
                  </v:shape>
                  <v:shape id="Picture 17" o:spid="_x0000_s1041" type="#_x0000_t75" style="position:absolute;left:8512;width:939;height:5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">
                    <v:imagedata r:id="rId35" o:title=""/>
                  </v:shape>
                </v:group>
                <v:group id="Group 18" o:spid="_x0000_s1042" style="position:absolute;left:8216;width:1631;height:3765" coordorigin="8216" coordsize="1631,3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">
                  <v:shape id="Freeform 19" o:spid="_x0000_s1043" style="position:absolute;left:8559;top:528;width:702;height:2;visibility:visible;mso-wrap-style:square;v-text-anchor:top" coordsize="7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" path="m,l702,e" filled="f" strokeweight="1pt">
                    <v:path arrowok="t" o:connecttype="custom" o:connectlocs="0,0;702,0" o:connectangles="0,0"/>
                  </v:shape>
                  <v:shape id="Picture 20" o:spid="_x0000_s1044" type="#_x0000_t75" style="position:absolute;left:8216;width:1631;height:7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">
                    <v:imagedata r:id="rId36" o:title=""/>
                  </v:shape>
                  <v:shape id="Picture 21" o:spid="_x0000_s1045" type="#_x0000_t75" style="position:absolute;left:8371;top:1003;width:1408;height:7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">
                    <v:imagedata r:id="rId37" o:title=""/>
                  </v:shape>
                  <v:shape id="Picture 22" o:spid="_x0000_s1046" type="#_x0000_t75" style="position:absolute;left:8371;top:1999;width:1297;height:7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">
                    <v:imagedata r:id="rId38" o:title=""/>
                  </v:shape>
                  <v:shape id="Picture 23" o:spid="_x0000_s1047" type="#_x0000_t75" style="position:absolute;left:8371;top:3003;width:1435;height:7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">
                    <v:imagedata r:id="rId39" o:title=""/>
                  </v:shape>
                </v:group>
                <v:group id="Group 24" o:spid="_x0000_s1048" style="position:absolute;left:3861;top:865;width:798;height:461" coordorigin="3861,865" coordsize="798,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">
                  <v:shape id="Freeform 25" o:spid="_x0000_s1049" style="position:absolute;left:3861;top:865;width:798;height:461;visibility:visible;mso-wrap-style:square;v-text-anchor:top" coordsize="798,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" path="m,461l,,798,e" filled="f" strokeweight="1pt">
                    <v:path arrowok="t" o:connecttype="custom" o:connectlocs="0,-2607;0,-3068;798,-3068" o:connectangles="0,0,0"/>
                  </v:shape>
                </v:group>
                <v:group id="Group 26" o:spid="_x0000_s1050" style="position:absolute;left:4525;top:803;width:167;height:123" coordorigin="4525,803" coordsize="167,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">
                  <v:shape id="Freeform 27" o:spid="_x0000_s1051" style="position:absolute;left:4525;top:803;width:167;height:123;visibility:visible;mso-wrap-style:square;v-text-anchor:top" coordsize="167,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" path="m,l8,13r7,18l19,50r1,19l17,88r-7,19l,124,168,62,,e" fillcolor="black" stroked="f">
                    <v:path arrowok="t" o:connecttype="custom" o:connectlocs="0,-3130;8,-3117;15,-3099;19,-3080;20,-3061;17,-3042;10,-3023;0,-3006;168,-3068;0,-3130" o:connectangles="0,0,0,0,0,0,0,0,0,0"/>
                  </v:shape>
                </v:group>
                <w10:wrap anchorx="margin"/>
              </v:group>
            </w:pict>
          </mc:Fallback>
        </mc:AlternateContent>
      </w:r>
    </w:p>
    <w:p w14:paraId="740517AD" w14:textId="208E6D56" w:rsidR="00422DAD" w:rsidRPr="007B6349" w:rsidRDefault="00422DAD" w:rsidP="00422DAD">
      <w:pPr>
        <w:rPr>
          <w:rFonts w:asciiTheme="minorBidi" w:hAnsiTheme="minorBidi"/>
          <w:sz w:val="22"/>
          <w:szCs w:val="22"/>
          <w:rtl/>
        </w:rPr>
      </w:pPr>
    </w:p>
    <w:p w14:paraId="2BD3A844" w14:textId="39EC5D57" w:rsidR="00422DAD" w:rsidRPr="007B6349" w:rsidRDefault="00422DAD" w:rsidP="00422DAD">
      <w:pPr>
        <w:rPr>
          <w:rFonts w:asciiTheme="minorBidi" w:hAnsiTheme="minorBidi"/>
          <w:b/>
          <w:bCs/>
          <w:sz w:val="22"/>
          <w:szCs w:val="22"/>
          <w:rtl/>
        </w:rPr>
      </w:pPr>
    </w:p>
    <w:p w14:paraId="641B01E0" w14:textId="7A7104F3" w:rsidR="00422DAD" w:rsidRPr="007B6349" w:rsidRDefault="00422DAD" w:rsidP="00422DAD">
      <w:pPr>
        <w:rPr>
          <w:rFonts w:asciiTheme="minorBidi" w:hAnsiTheme="minorBidi"/>
          <w:sz w:val="22"/>
          <w:szCs w:val="22"/>
          <w:rtl/>
        </w:rPr>
      </w:pPr>
    </w:p>
    <w:p w14:paraId="351F7927" w14:textId="603ACE51" w:rsidR="00422DAD" w:rsidRPr="007B6349" w:rsidRDefault="00422DAD" w:rsidP="00422DAD">
      <w:pPr>
        <w:rPr>
          <w:rFonts w:asciiTheme="minorBidi" w:hAnsiTheme="minorBidi"/>
          <w:sz w:val="22"/>
          <w:szCs w:val="22"/>
          <w:rtl/>
        </w:rPr>
      </w:pPr>
    </w:p>
    <w:p w14:paraId="0FE0D8E2" w14:textId="7EDC6795" w:rsidR="00422DAD" w:rsidRPr="007B6349" w:rsidRDefault="00422DAD" w:rsidP="00422DAD">
      <w:pPr>
        <w:rPr>
          <w:rFonts w:asciiTheme="minorBidi" w:hAnsiTheme="minorBidi"/>
          <w:sz w:val="22"/>
          <w:szCs w:val="22"/>
          <w:rtl/>
        </w:rPr>
      </w:pPr>
    </w:p>
    <w:p w14:paraId="064FC504" w14:textId="3D45D982" w:rsidR="00422DAD" w:rsidRPr="007B6349" w:rsidRDefault="00422DAD" w:rsidP="00422DAD">
      <w:pPr>
        <w:rPr>
          <w:rFonts w:asciiTheme="minorBidi" w:hAnsiTheme="minorBidi"/>
          <w:sz w:val="22"/>
          <w:szCs w:val="22"/>
          <w:rtl/>
        </w:rPr>
      </w:pPr>
    </w:p>
    <w:p w14:paraId="3BB62CC3" w14:textId="56E01B31" w:rsidR="00422DAD" w:rsidRPr="007B6349" w:rsidRDefault="00422DAD" w:rsidP="00422DAD">
      <w:pPr>
        <w:rPr>
          <w:rFonts w:asciiTheme="minorBidi" w:hAnsiTheme="minorBidi"/>
          <w:sz w:val="22"/>
          <w:szCs w:val="22"/>
          <w:rtl/>
        </w:rPr>
      </w:pPr>
    </w:p>
    <w:p w14:paraId="6E800548" w14:textId="40579D3B" w:rsidR="00422DAD" w:rsidRPr="007B6349" w:rsidRDefault="00422DAD" w:rsidP="00422DAD">
      <w:pPr>
        <w:rPr>
          <w:rFonts w:asciiTheme="minorBidi" w:hAnsiTheme="minorBidi"/>
          <w:sz w:val="22"/>
          <w:szCs w:val="22"/>
          <w:rtl/>
        </w:rPr>
      </w:pPr>
    </w:p>
    <w:p w14:paraId="7C37C6DB" w14:textId="02D4CB61" w:rsidR="00422DAD" w:rsidRPr="007B6349" w:rsidRDefault="00422DAD" w:rsidP="00422DAD">
      <w:pPr>
        <w:rPr>
          <w:rFonts w:asciiTheme="minorBidi" w:hAnsiTheme="minorBidi"/>
          <w:sz w:val="22"/>
          <w:szCs w:val="22"/>
          <w:rtl/>
        </w:rPr>
      </w:pPr>
    </w:p>
    <w:p w14:paraId="5D770DC2" w14:textId="77777777" w:rsidR="007B6349" w:rsidRPr="007B6349" w:rsidRDefault="007B6349" w:rsidP="00E7031B">
      <w:pPr>
        <w:rPr>
          <w:rFonts w:asciiTheme="minorBidi" w:hAnsiTheme="minorBidi"/>
          <w:sz w:val="22"/>
          <w:szCs w:val="22"/>
          <w:rtl/>
        </w:rPr>
      </w:pPr>
    </w:p>
    <w:p w14:paraId="279FCCA0" w14:textId="4D62AC41" w:rsidR="00422DAD" w:rsidRPr="007B6349" w:rsidRDefault="00E7031B" w:rsidP="00E7031B">
      <w:pPr>
        <w:rPr>
          <w:rFonts w:asciiTheme="minorBidi" w:hAnsiTheme="minorBidi"/>
          <w:sz w:val="22"/>
          <w:szCs w:val="22"/>
          <w:u w:val="single"/>
          <w:rtl/>
        </w:rPr>
      </w:pPr>
      <w:r w:rsidRPr="007B6349">
        <w:rPr>
          <w:rFonts w:asciiTheme="minorBidi" w:hAnsiTheme="minorBidi"/>
          <w:sz w:val="22"/>
          <w:szCs w:val="22"/>
          <w:u w:val="single"/>
          <w:rtl/>
        </w:rPr>
        <w:t>סיכום:</w:t>
      </w:r>
    </w:p>
    <w:p w14:paraId="66865D73" w14:textId="77777777" w:rsidR="00E7031B" w:rsidRPr="00E7031B" w:rsidRDefault="00E7031B" w:rsidP="00E7031B">
      <w:pPr>
        <w:rPr>
          <w:rFonts w:asciiTheme="minorBidi" w:hAnsiTheme="minorBidi"/>
          <w:sz w:val="22"/>
          <w:szCs w:val="22"/>
        </w:rPr>
      </w:pPr>
      <w:r w:rsidRPr="00E7031B">
        <w:rPr>
          <w:rFonts w:asciiTheme="minorBidi" w:hAnsiTheme="minorBidi"/>
          <w:sz w:val="22"/>
          <w:szCs w:val="22"/>
          <w:rtl/>
        </w:rPr>
        <w:t>המאמר נותן לנו אפשרות נוחה לבחירת שיטת הבקרה לפי האפליקציה הרצויה.</w:t>
      </w:r>
    </w:p>
    <w:p w14:paraId="4BBC001C" w14:textId="77777777" w:rsidR="00E7031B" w:rsidRPr="00E7031B" w:rsidRDefault="00E7031B" w:rsidP="00E7031B">
      <w:pPr>
        <w:rPr>
          <w:rFonts w:asciiTheme="minorBidi" w:hAnsiTheme="minorBidi"/>
          <w:sz w:val="22"/>
          <w:szCs w:val="22"/>
          <w:rtl/>
        </w:rPr>
      </w:pPr>
      <w:r w:rsidRPr="00E7031B">
        <w:rPr>
          <w:rFonts w:asciiTheme="minorBidi" w:hAnsiTheme="minorBidi"/>
          <w:sz w:val="22"/>
          <w:szCs w:val="22"/>
          <w:rtl/>
        </w:rPr>
        <w:t>מסכם ומתמצת את סוגי הבקרות ונותן הסברים נוספים על איך אפשר להתגבר על חלק מהחסרונות בשיטות ואיך ניתן לשלב ביניהם ליצירת מערכת אשר מתאימה לאפליקציות אחרות.</w:t>
      </w:r>
    </w:p>
    <w:p w14:paraId="6C8A957D" w14:textId="77777777" w:rsidR="00422DAD" w:rsidRPr="007B6349" w:rsidRDefault="00422DAD" w:rsidP="00422DAD">
      <w:pPr>
        <w:rPr>
          <w:rFonts w:asciiTheme="minorBidi" w:hAnsiTheme="minorBidi"/>
          <w:sz w:val="28"/>
          <w:szCs w:val="28"/>
          <w:rtl/>
        </w:rPr>
      </w:pPr>
    </w:p>
    <w:p w14:paraId="02711631" w14:textId="3DA30B75" w:rsidR="005C31FB" w:rsidRPr="007B6349" w:rsidRDefault="005C31FB" w:rsidP="005C31FB">
      <w:pPr>
        <w:pStyle w:val="2"/>
        <w:rPr>
          <w:rFonts w:asciiTheme="minorBidi" w:hAnsiTheme="minorBidi"/>
          <w:sz w:val="28"/>
          <w:szCs w:val="28"/>
          <w:rtl/>
        </w:rPr>
      </w:pPr>
      <w:bookmarkStart w:id="7" w:name="_Toc52365902"/>
      <w:r w:rsidRPr="007B6349">
        <w:rPr>
          <w:rFonts w:asciiTheme="minorBidi" w:hAnsiTheme="minorBidi"/>
          <w:sz w:val="28"/>
          <w:szCs w:val="28"/>
          <w:rtl/>
        </w:rPr>
        <w:t>סימולציות בסיסות</w:t>
      </w:r>
      <w:bookmarkEnd w:id="7"/>
    </w:p>
    <w:p w14:paraId="32FB555B" w14:textId="0B6D8F01" w:rsidR="005C31FB" w:rsidRPr="007B6349" w:rsidRDefault="00BB79C6" w:rsidP="005055BD">
      <w:pPr>
        <w:spacing w:before="0" w:after="0"/>
        <w:rPr>
          <w:rFonts w:asciiTheme="minorBidi" w:hAnsiTheme="minorBidi"/>
          <w:sz w:val="22"/>
          <w:szCs w:val="22"/>
          <w:rtl/>
        </w:rPr>
      </w:pPr>
      <w:r w:rsidRPr="007B6349">
        <w:rPr>
          <w:rFonts w:asciiTheme="minorBidi" w:hAnsiTheme="minorBidi"/>
          <w:sz w:val="22"/>
          <w:szCs w:val="22"/>
          <w:rtl/>
        </w:rPr>
        <w:t>סימולציה</w:t>
      </w:r>
      <w:r w:rsidR="00BE1ED8" w:rsidRPr="007B6349">
        <w:rPr>
          <w:rFonts w:asciiTheme="minorBidi" w:hAnsiTheme="minorBidi"/>
          <w:sz w:val="22"/>
          <w:szCs w:val="22"/>
          <w:rtl/>
        </w:rPr>
        <w:t xml:space="preserve"> פשוטה של</w:t>
      </w:r>
      <w:r w:rsidRPr="007B6349">
        <w:rPr>
          <w:rFonts w:asciiTheme="minorBidi" w:hAnsiTheme="minorBidi"/>
          <w:sz w:val="22"/>
          <w:szCs w:val="22"/>
          <w:rtl/>
        </w:rPr>
        <w:t xml:space="preserve"> רובוט 2 דרגות חופש ובקר </w:t>
      </w:r>
      <w:r w:rsidRPr="007B6349">
        <w:rPr>
          <w:rFonts w:asciiTheme="minorBidi" w:hAnsiTheme="minorBidi"/>
          <w:sz w:val="22"/>
          <w:szCs w:val="22"/>
        </w:rPr>
        <w:t>PD</w:t>
      </w:r>
      <w:r w:rsidRPr="007B6349">
        <w:rPr>
          <w:rFonts w:asciiTheme="minorBidi" w:hAnsiTheme="minorBidi"/>
          <w:sz w:val="22"/>
          <w:szCs w:val="22"/>
          <w:rtl/>
        </w:rPr>
        <w:t xml:space="preserve"> + </w:t>
      </w:r>
      <w:r w:rsidR="00BE1ED8" w:rsidRPr="007B6349">
        <w:rPr>
          <w:rFonts w:asciiTheme="minorBidi" w:hAnsiTheme="minorBidi"/>
          <w:sz w:val="22"/>
          <w:szCs w:val="22"/>
        </w:rPr>
        <w:t>Inverse Dynamics</w:t>
      </w:r>
      <w:r w:rsidRPr="007B6349">
        <w:rPr>
          <w:rFonts w:asciiTheme="minorBidi" w:hAnsiTheme="minorBidi"/>
          <w:sz w:val="22"/>
          <w:szCs w:val="22"/>
          <w:rtl/>
        </w:rPr>
        <w:t>:</w:t>
      </w:r>
    </w:p>
    <w:p w14:paraId="0DFCECE1" w14:textId="72D1D624" w:rsidR="00BB79C6" w:rsidRPr="007B6349" w:rsidRDefault="00BB79C6" w:rsidP="005055BD">
      <w:pPr>
        <w:spacing w:before="0" w:after="0"/>
        <w:rPr>
          <w:rFonts w:asciiTheme="minorBidi" w:hAnsiTheme="minorBidi"/>
          <w:sz w:val="22"/>
          <w:szCs w:val="22"/>
          <w:rtl/>
        </w:rPr>
      </w:pPr>
      <w:r w:rsidRPr="007B6349">
        <w:rPr>
          <w:rFonts w:asciiTheme="minorBidi" w:hAnsiTheme="minorBidi"/>
          <w:sz w:val="22"/>
          <w:szCs w:val="22"/>
          <w:rtl/>
        </w:rPr>
        <w:t xml:space="preserve">בנינו תוכנית </w:t>
      </w:r>
      <w:proofErr w:type="spellStart"/>
      <w:r w:rsidRPr="007B6349">
        <w:rPr>
          <w:rFonts w:asciiTheme="minorBidi" w:hAnsiTheme="minorBidi"/>
          <w:sz w:val="22"/>
          <w:szCs w:val="22"/>
          <w:rtl/>
        </w:rPr>
        <w:t>מטלאב</w:t>
      </w:r>
      <w:proofErr w:type="spellEnd"/>
      <w:r w:rsidRPr="007B6349">
        <w:rPr>
          <w:rFonts w:asciiTheme="minorBidi" w:hAnsiTheme="minorBidi"/>
          <w:sz w:val="22"/>
          <w:szCs w:val="22"/>
          <w:rtl/>
        </w:rPr>
        <w:t xml:space="preserve"> אשר מקבלת 2 נקודות ובונה מסלול של קו ישר .</w:t>
      </w:r>
    </w:p>
    <w:p w14:paraId="77111BEF" w14:textId="5F3CFBFB" w:rsidR="00BB79C6" w:rsidRPr="007B6349" w:rsidRDefault="008069C7" w:rsidP="005055BD">
      <w:pPr>
        <w:spacing w:before="0" w:after="0"/>
        <w:rPr>
          <w:rFonts w:asciiTheme="minorBidi" w:hAnsiTheme="minorBidi"/>
          <w:sz w:val="22"/>
          <w:szCs w:val="22"/>
          <w:rtl/>
        </w:rPr>
      </w:pPr>
      <w:r w:rsidRPr="007B6349">
        <w:rPr>
          <w:rFonts w:asciiTheme="minorBidi" w:hAnsiTheme="minorBidi"/>
          <w:sz w:val="22"/>
          <w:szCs w:val="22"/>
          <w:rtl/>
        </w:rPr>
        <w:t xml:space="preserve">המרנו </w:t>
      </w:r>
      <w:r w:rsidR="00BB79C6" w:rsidRPr="007B6349">
        <w:rPr>
          <w:rFonts w:asciiTheme="minorBidi" w:hAnsiTheme="minorBidi"/>
          <w:sz w:val="22"/>
          <w:szCs w:val="22"/>
          <w:rtl/>
        </w:rPr>
        <w:t>את המסלול ש</w:t>
      </w:r>
      <w:r w:rsidRPr="007B6349">
        <w:rPr>
          <w:rFonts w:asciiTheme="minorBidi" w:hAnsiTheme="minorBidi"/>
          <w:sz w:val="22"/>
          <w:szCs w:val="22"/>
          <w:rtl/>
        </w:rPr>
        <w:t>בנינו</w:t>
      </w:r>
      <w:r w:rsidR="00BB79C6" w:rsidRPr="007B6349">
        <w:rPr>
          <w:rFonts w:asciiTheme="minorBidi" w:hAnsiTheme="minorBidi"/>
          <w:sz w:val="22"/>
          <w:szCs w:val="22"/>
          <w:rtl/>
        </w:rPr>
        <w:t xml:space="preserve"> במערכת העולם בעזרת קינמטיקה הפוכה למסלול במערכת המפרקים.</w:t>
      </w:r>
    </w:p>
    <w:p w14:paraId="32CB0730" w14:textId="77777777" w:rsidR="008069C7" w:rsidRPr="007B6349" w:rsidRDefault="00BB79C6" w:rsidP="005055BD">
      <w:pPr>
        <w:spacing w:before="0" w:after="0"/>
        <w:rPr>
          <w:rFonts w:asciiTheme="minorBidi" w:hAnsiTheme="minorBidi"/>
          <w:sz w:val="22"/>
          <w:szCs w:val="22"/>
          <w:rtl/>
        </w:rPr>
      </w:pPr>
      <w:r w:rsidRPr="007B6349">
        <w:rPr>
          <w:rFonts w:asciiTheme="minorBidi" w:hAnsiTheme="minorBidi"/>
          <w:sz w:val="22"/>
          <w:szCs w:val="22"/>
          <w:rtl/>
        </w:rPr>
        <w:t xml:space="preserve">לאחר מכאן </w:t>
      </w:r>
      <w:r w:rsidR="008069C7" w:rsidRPr="007B6349">
        <w:rPr>
          <w:rFonts w:asciiTheme="minorBidi" w:hAnsiTheme="minorBidi"/>
          <w:sz w:val="22"/>
          <w:szCs w:val="22"/>
          <w:rtl/>
        </w:rPr>
        <w:t xml:space="preserve">הכנסנו </w:t>
      </w:r>
      <w:r w:rsidRPr="007B6349">
        <w:rPr>
          <w:rFonts w:asciiTheme="minorBidi" w:hAnsiTheme="minorBidi"/>
          <w:sz w:val="22"/>
          <w:szCs w:val="22"/>
          <w:rtl/>
        </w:rPr>
        <w:t xml:space="preserve">את תנאי ההתחלה ואת הדינמיקה של הרובוט </w:t>
      </w:r>
      <w:proofErr w:type="spellStart"/>
      <w:r w:rsidRPr="007B6349">
        <w:rPr>
          <w:rFonts w:asciiTheme="minorBidi" w:hAnsiTheme="minorBidi"/>
          <w:sz w:val="22"/>
          <w:szCs w:val="22"/>
          <w:rtl/>
        </w:rPr>
        <w:t>לפותרן</w:t>
      </w:r>
      <w:proofErr w:type="spellEnd"/>
      <w:r w:rsidR="008069C7" w:rsidRPr="007B6349">
        <w:rPr>
          <w:rFonts w:asciiTheme="minorBidi" w:hAnsiTheme="minorBidi"/>
          <w:sz w:val="22"/>
          <w:szCs w:val="22"/>
          <w:rtl/>
        </w:rPr>
        <w:t xml:space="preserve"> נומרי (</w:t>
      </w:r>
      <w:r w:rsidRPr="007B6349">
        <w:rPr>
          <w:rFonts w:asciiTheme="minorBidi" w:hAnsiTheme="minorBidi"/>
          <w:sz w:val="22"/>
          <w:szCs w:val="22"/>
        </w:rPr>
        <w:t>ode45</w:t>
      </w:r>
      <w:r w:rsidR="008069C7" w:rsidRPr="007B6349">
        <w:rPr>
          <w:rFonts w:asciiTheme="minorBidi" w:hAnsiTheme="minorBidi"/>
          <w:sz w:val="22"/>
          <w:szCs w:val="22"/>
          <w:rtl/>
        </w:rPr>
        <w:t xml:space="preserve">) </w:t>
      </w:r>
      <w:r w:rsidRPr="007B6349">
        <w:rPr>
          <w:rFonts w:asciiTheme="minorBidi" w:hAnsiTheme="minorBidi"/>
          <w:sz w:val="22"/>
          <w:szCs w:val="22"/>
          <w:rtl/>
        </w:rPr>
        <w:t xml:space="preserve">ביחד עם </w:t>
      </w:r>
      <w:r w:rsidR="00BE1ED8" w:rsidRPr="007B6349">
        <w:rPr>
          <w:rFonts w:asciiTheme="minorBidi" w:hAnsiTheme="minorBidi"/>
          <w:sz w:val="22"/>
          <w:szCs w:val="22"/>
          <w:rtl/>
        </w:rPr>
        <w:t>חוק הבקרה</w:t>
      </w:r>
      <w:r w:rsidR="008069C7" w:rsidRPr="007B6349">
        <w:rPr>
          <w:rFonts w:asciiTheme="minorBidi" w:hAnsiTheme="minorBidi"/>
          <w:sz w:val="22"/>
          <w:szCs w:val="22"/>
          <w:rtl/>
        </w:rPr>
        <w:t xml:space="preserve"> </w:t>
      </w:r>
      <w:r w:rsidRPr="007B6349">
        <w:rPr>
          <w:rFonts w:asciiTheme="minorBidi" w:hAnsiTheme="minorBidi"/>
          <w:sz w:val="22"/>
          <w:szCs w:val="22"/>
          <w:rtl/>
        </w:rPr>
        <w:t>:</w:t>
      </w:r>
    </w:p>
    <w:p w14:paraId="502C049A" w14:textId="63D67597" w:rsidR="00276E5F" w:rsidRPr="007B6349" w:rsidRDefault="008069C7" w:rsidP="00276E5F">
      <w:pPr>
        <w:jc w:val="center"/>
        <w:rPr>
          <w:rFonts w:asciiTheme="minorBidi" w:hAnsiTheme="minorBidi"/>
          <w:sz w:val="22"/>
          <w:szCs w:val="22"/>
          <w:rtl/>
        </w:rPr>
      </w:pPr>
      <w:r w:rsidRPr="007B6349">
        <w:rPr>
          <w:rFonts w:asciiTheme="minorBidi" w:hAnsiTheme="minorBidi"/>
          <w:position w:val="-16"/>
          <w:sz w:val="22"/>
          <w:szCs w:val="22"/>
        </w:rPr>
        <w:object w:dxaOrig="4599" w:dyaOrig="440" w14:anchorId="270DB8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pt;height:21.75pt" o:ole="">
            <v:imagedata r:id="rId40" o:title=""/>
          </v:shape>
          <o:OLEObject Type="Embed" ProgID="Equation.DSMT4" ShapeID="_x0000_i1025" DrawAspect="Content" ObjectID="_1663489033" r:id="rId41"/>
        </w:object>
      </w:r>
    </w:p>
    <w:p w14:paraId="5ACB7E2D" w14:textId="6F7AAC2C" w:rsidR="00BB79C6" w:rsidRPr="007B6349" w:rsidRDefault="008069C7" w:rsidP="005055BD">
      <w:pPr>
        <w:spacing w:before="0" w:after="0"/>
        <w:rPr>
          <w:rFonts w:asciiTheme="minorBidi" w:hAnsiTheme="minorBidi"/>
          <w:sz w:val="22"/>
          <w:szCs w:val="22"/>
          <w:rtl/>
        </w:rPr>
      </w:pPr>
      <w:r w:rsidRPr="007B6349">
        <w:rPr>
          <w:rFonts w:asciiTheme="minorBidi" w:hAnsiTheme="minorBidi"/>
          <w:sz w:val="22"/>
          <w:szCs w:val="22"/>
          <w:rtl/>
        </w:rPr>
        <w:t>כיילנו</w:t>
      </w:r>
      <w:r w:rsidR="00BB79C6" w:rsidRPr="007B6349">
        <w:rPr>
          <w:rFonts w:asciiTheme="minorBidi" w:hAnsiTheme="minorBidi"/>
          <w:sz w:val="22"/>
          <w:szCs w:val="22"/>
          <w:rtl/>
        </w:rPr>
        <w:t xml:space="preserve"> את קבועי הבקרה עד </w:t>
      </w:r>
      <w:r w:rsidRPr="007B6349">
        <w:rPr>
          <w:rFonts w:asciiTheme="minorBidi" w:hAnsiTheme="minorBidi"/>
          <w:sz w:val="22"/>
          <w:szCs w:val="22"/>
          <w:rtl/>
        </w:rPr>
        <w:t>לצמצום</w:t>
      </w:r>
      <w:r w:rsidR="00BB79C6" w:rsidRPr="007B6349">
        <w:rPr>
          <w:rFonts w:asciiTheme="minorBidi" w:hAnsiTheme="minorBidi"/>
          <w:sz w:val="22"/>
          <w:szCs w:val="22"/>
          <w:rtl/>
        </w:rPr>
        <w:t xml:space="preserve"> השגיאה במ</w:t>
      </w:r>
      <w:r w:rsidRPr="007B6349">
        <w:rPr>
          <w:rFonts w:asciiTheme="minorBidi" w:hAnsiTheme="minorBidi"/>
          <w:sz w:val="22"/>
          <w:szCs w:val="22"/>
          <w:rtl/>
        </w:rPr>
        <w:t>יקום וקבלת עקיבה טובה</w:t>
      </w:r>
      <w:r w:rsidR="00BE1ED8" w:rsidRPr="007B6349">
        <w:rPr>
          <w:rFonts w:asciiTheme="minorBidi" w:hAnsiTheme="minorBidi"/>
          <w:sz w:val="22"/>
          <w:szCs w:val="22"/>
          <w:rtl/>
        </w:rPr>
        <w:t>.</w:t>
      </w:r>
    </w:p>
    <w:p w14:paraId="2444D3B9" w14:textId="1DF1C3A2" w:rsidR="00BE1ED8" w:rsidRPr="007B6349" w:rsidRDefault="008069C7" w:rsidP="005055BD">
      <w:pPr>
        <w:spacing w:before="0" w:after="0"/>
        <w:rPr>
          <w:rFonts w:asciiTheme="minorBidi" w:hAnsiTheme="minorBidi"/>
          <w:sz w:val="22"/>
          <w:szCs w:val="22"/>
          <w:rtl/>
        </w:rPr>
      </w:pPr>
      <w:r w:rsidRPr="007B6349">
        <w:rPr>
          <w:rFonts w:asciiTheme="minorBidi" w:hAnsiTheme="minorBidi"/>
          <w:sz w:val="22"/>
          <w:szCs w:val="22"/>
          <w:rtl/>
        </w:rPr>
        <w:t>קבועי הבקרה אשר סיפקו ביצועים טובים אחרי כמה איטרצייות :</w:t>
      </w:r>
    </w:p>
    <w:bookmarkStart w:id="8" w:name="MTBlankEqn"/>
    <w:p w14:paraId="07F8EBEB" w14:textId="6459BBF2" w:rsidR="008069C7" w:rsidRPr="007B6349" w:rsidRDefault="00276E5F" w:rsidP="008069C7">
      <w:pPr>
        <w:jc w:val="center"/>
        <w:rPr>
          <w:rFonts w:asciiTheme="minorBidi" w:hAnsiTheme="minorBidi"/>
          <w:sz w:val="22"/>
          <w:szCs w:val="22"/>
          <w:rtl/>
        </w:rPr>
      </w:pPr>
      <w:r w:rsidRPr="007B6349">
        <w:rPr>
          <w:rFonts w:asciiTheme="minorBidi" w:hAnsiTheme="minorBidi"/>
          <w:position w:val="-12"/>
          <w:sz w:val="22"/>
          <w:szCs w:val="22"/>
        </w:rPr>
        <w:object w:dxaOrig="2140" w:dyaOrig="360" w14:anchorId="5649BECA">
          <v:shape id="_x0000_i1026" type="#_x0000_t75" style="width:107.2pt;height:18pt" o:ole="">
            <v:imagedata r:id="rId42" o:title=""/>
          </v:shape>
          <o:OLEObject Type="Embed" ProgID="Equation.DSMT4" ShapeID="_x0000_i1026" DrawAspect="Content" ObjectID="_1663489034" r:id="rId43"/>
        </w:object>
      </w:r>
      <w:bookmarkEnd w:id="8"/>
    </w:p>
    <w:p w14:paraId="59B523CC" w14:textId="77777777" w:rsidR="007B6349" w:rsidRDefault="007B6349" w:rsidP="005055BD">
      <w:pPr>
        <w:spacing w:before="0" w:after="0"/>
        <w:rPr>
          <w:rFonts w:asciiTheme="minorBidi" w:hAnsiTheme="minorBidi"/>
          <w:sz w:val="22"/>
          <w:szCs w:val="22"/>
          <w:rtl/>
        </w:rPr>
      </w:pPr>
    </w:p>
    <w:p w14:paraId="354FBA46" w14:textId="374E0FBC" w:rsidR="007B6349" w:rsidRDefault="007B6349" w:rsidP="005055BD">
      <w:pPr>
        <w:spacing w:before="0" w:after="0"/>
        <w:rPr>
          <w:rFonts w:asciiTheme="minorBidi" w:hAnsiTheme="minorBidi"/>
          <w:sz w:val="22"/>
          <w:szCs w:val="22"/>
          <w:rtl/>
        </w:rPr>
      </w:pPr>
    </w:p>
    <w:p w14:paraId="48BE650E" w14:textId="4B37A80C" w:rsidR="001478FC" w:rsidRDefault="001478FC" w:rsidP="005055BD">
      <w:pPr>
        <w:spacing w:before="0" w:after="0"/>
        <w:rPr>
          <w:rFonts w:asciiTheme="minorBidi" w:hAnsiTheme="minorBidi"/>
          <w:sz w:val="22"/>
          <w:szCs w:val="22"/>
          <w:rtl/>
        </w:rPr>
      </w:pPr>
    </w:p>
    <w:p w14:paraId="3136A5A8" w14:textId="187DFAF2" w:rsidR="001478FC" w:rsidRDefault="001478FC" w:rsidP="005055BD">
      <w:pPr>
        <w:spacing w:before="0" w:after="0"/>
        <w:rPr>
          <w:rFonts w:asciiTheme="minorBidi" w:hAnsiTheme="minorBidi"/>
          <w:sz w:val="22"/>
          <w:szCs w:val="22"/>
          <w:rtl/>
        </w:rPr>
      </w:pPr>
    </w:p>
    <w:p w14:paraId="3410D262" w14:textId="0463C37C" w:rsidR="001478FC" w:rsidRDefault="001478FC" w:rsidP="005055BD">
      <w:pPr>
        <w:spacing w:before="0" w:after="0"/>
        <w:rPr>
          <w:rFonts w:asciiTheme="minorBidi" w:hAnsiTheme="minorBidi"/>
          <w:sz w:val="22"/>
          <w:szCs w:val="22"/>
          <w:rtl/>
        </w:rPr>
      </w:pPr>
    </w:p>
    <w:p w14:paraId="024F2346" w14:textId="77777777" w:rsidR="001478FC" w:rsidRDefault="001478FC" w:rsidP="005055BD">
      <w:pPr>
        <w:spacing w:before="0" w:after="0"/>
        <w:rPr>
          <w:rFonts w:asciiTheme="minorBidi" w:hAnsiTheme="minorBidi"/>
          <w:sz w:val="22"/>
          <w:szCs w:val="22"/>
          <w:rtl/>
        </w:rPr>
      </w:pPr>
    </w:p>
    <w:p w14:paraId="7023629A" w14:textId="3108E2E3" w:rsidR="005055BD" w:rsidRPr="007B6349" w:rsidRDefault="008069C7" w:rsidP="001478FC">
      <w:pPr>
        <w:spacing w:before="0" w:after="0"/>
        <w:rPr>
          <w:rFonts w:asciiTheme="minorBidi" w:hAnsiTheme="minorBidi"/>
          <w:sz w:val="22"/>
          <w:szCs w:val="22"/>
          <w:rtl/>
        </w:rPr>
      </w:pPr>
      <w:r w:rsidRPr="007B6349">
        <w:rPr>
          <w:rFonts w:asciiTheme="minorBidi" w:hAnsiTheme="minorBidi"/>
          <w:sz w:val="22"/>
          <w:szCs w:val="22"/>
          <w:rtl/>
        </w:rPr>
        <w:lastRenderedPageBreak/>
        <w:t>ניתן לראות את ביצועי הרובוט:</w:t>
      </w:r>
    </w:p>
    <w:p w14:paraId="15D05C16" w14:textId="6C7842AD" w:rsidR="005055BD" w:rsidRPr="007B6349" w:rsidRDefault="005055BD" w:rsidP="005055BD">
      <w:pPr>
        <w:spacing w:before="0" w:after="0"/>
        <w:jc w:val="center"/>
        <w:rPr>
          <w:rFonts w:asciiTheme="minorBidi" w:hAnsiTheme="minorBidi"/>
          <w:b/>
          <w:bCs/>
          <w:sz w:val="22"/>
          <w:szCs w:val="22"/>
          <w:rtl/>
        </w:rPr>
      </w:pPr>
      <w:r w:rsidRPr="007B6349">
        <w:rPr>
          <w:rFonts w:asciiTheme="minorBidi" w:hAnsiTheme="minorBidi"/>
          <w:b/>
          <w:bCs/>
          <w:sz w:val="22"/>
          <w:szCs w:val="22"/>
          <w:rtl/>
        </w:rPr>
        <w:t>מפרק 1</w:t>
      </w:r>
    </w:p>
    <w:p w14:paraId="50D1EE95" w14:textId="5CA2D644" w:rsidR="005055BD" w:rsidRPr="007B6349" w:rsidRDefault="0008048C" w:rsidP="005055BD">
      <w:pPr>
        <w:spacing w:before="0" w:after="0"/>
        <w:jc w:val="center"/>
        <w:rPr>
          <w:rFonts w:asciiTheme="minorBidi" w:hAnsiTheme="minorBidi"/>
          <w:b/>
          <w:bCs/>
          <w:sz w:val="22"/>
          <w:szCs w:val="22"/>
          <w:rtl/>
        </w:rPr>
      </w:pPr>
      <w:r w:rsidRPr="007B6349">
        <w:rPr>
          <w:rFonts w:asciiTheme="minorBidi" w:hAnsiTheme="minorBidi"/>
          <w:noProof/>
          <w:sz w:val="22"/>
          <w:szCs w:val="22"/>
          <w:rtl/>
          <w:lang w:val="he-IL"/>
        </w:rPr>
        <w:drawing>
          <wp:anchor distT="0" distB="0" distL="114300" distR="114300" simplePos="0" relativeHeight="251715584" behindDoc="0" locked="0" layoutInCell="1" allowOverlap="1" wp14:anchorId="7130C911" wp14:editId="23A81846">
            <wp:simplePos x="0" y="0"/>
            <wp:positionH relativeFrom="margin">
              <wp:align>right</wp:align>
            </wp:positionH>
            <wp:positionV relativeFrom="paragraph">
              <wp:posOffset>169545</wp:posOffset>
            </wp:positionV>
            <wp:extent cx="5437505" cy="2409825"/>
            <wp:effectExtent l="0" t="0" r="0" b="9525"/>
            <wp:wrapSquare wrapText="bothSides"/>
            <wp:docPr id="4120" name="תמונה 4120" descr="תמונה שמכילה מפה, טקסט&#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q1 pd.tif"/>
                    <pic:cNvPicPr/>
                  </pic:nvPicPr>
                  <pic:blipFill rotWithShape="1">
                    <a:blip r:embed="rId44">
                      <a:extLst>
                        <a:ext uri="{28A0092B-C50C-407E-A947-70E740481C1C}">
                          <a14:useLocalDpi xmlns:a14="http://schemas.microsoft.com/office/drawing/2010/main" val="0"/>
                        </a:ext>
                      </a:extLst>
                    </a:blip>
                    <a:srcRect l="6743" r="7055"/>
                    <a:stretch/>
                  </pic:blipFill>
                  <pic:spPr bwMode="auto">
                    <a:xfrm>
                      <a:off x="0" y="0"/>
                      <a:ext cx="5437505" cy="24098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1B8A3B5" w14:textId="348E3971" w:rsidR="005055BD" w:rsidRPr="007B6349" w:rsidRDefault="005055BD" w:rsidP="005055BD">
      <w:pPr>
        <w:spacing w:before="0" w:after="0"/>
        <w:jc w:val="center"/>
        <w:rPr>
          <w:rFonts w:asciiTheme="minorBidi" w:hAnsiTheme="minorBidi"/>
          <w:b/>
          <w:bCs/>
          <w:sz w:val="22"/>
          <w:szCs w:val="22"/>
          <w:rtl/>
        </w:rPr>
      </w:pPr>
    </w:p>
    <w:p w14:paraId="71C3B52B" w14:textId="1510812F" w:rsidR="00BE1ED8" w:rsidRDefault="0008048C" w:rsidP="007B6349">
      <w:pPr>
        <w:jc w:val="center"/>
        <w:rPr>
          <w:rFonts w:asciiTheme="minorBidi" w:hAnsiTheme="minorBidi"/>
          <w:sz w:val="22"/>
          <w:szCs w:val="22"/>
          <w:rtl/>
        </w:rPr>
      </w:pPr>
      <w:r w:rsidRPr="007B6349">
        <w:rPr>
          <w:rFonts w:asciiTheme="minorBidi" w:hAnsiTheme="minorBidi"/>
          <w:noProof/>
          <w:sz w:val="22"/>
          <w:szCs w:val="22"/>
          <w:rtl/>
          <w:lang w:val="he-IL"/>
        </w:rPr>
        <w:drawing>
          <wp:anchor distT="0" distB="0" distL="114300" distR="114300" simplePos="0" relativeHeight="251724800" behindDoc="0" locked="0" layoutInCell="1" allowOverlap="1" wp14:anchorId="41A1F08F" wp14:editId="02B80083">
            <wp:simplePos x="0" y="0"/>
            <wp:positionH relativeFrom="margin">
              <wp:align>center</wp:align>
            </wp:positionH>
            <wp:positionV relativeFrom="paragraph">
              <wp:posOffset>382905</wp:posOffset>
            </wp:positionV>
            <wp:extent cx="6066155" cy="2733675"/>
            <wp:effectExtent l="0" t="0" r="0" b="9525"/>
            <wp:wrapSquare wrapText="bothSides"/>
            <wp:docPr id="4119" name="תמונה 4119" descr="תמונה שמכילה טקסט, מפה&#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q2 pd.tif"/>
                    <pic:cNvPicPr/>
                  </pic:nvPicPr>
                  <pic:blipFill rotWithShape="1">
                    <a:blip r:embed="rId45">
                      <a:extLst>
                        <a:ext uri="{28A0092B-C50C-407E-A947-70E740481C1C}">
                          <a14:useLocalDpi xmlns:a14="http://schemas.microsoft.com/office/drawing/2010/main" val="0"/>
                        </a:ext>
                      </a:extLst>
                    </a:blip>
                    <a:srcRect l="7344" r="7296"/>
                    <a:stretch/>
                  </pic:blipFill>
                  <pic:spPr bwMode="auto">
                    <a:xfrm>
                      <a:off x="0" y="0"/>
                      <a:ext cx="6066155" cy="27336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055BD" w:rsidRPr="007B6349">
        <w:rPr>
          <w:rFonts w:asciiTheme="minorBidi" w:hAnsiTheme="minorBidi"/>
          <w:b/>
          <w:bCs/>
          <w:sz w:val="22"/>
          <w:szCs w:val="22"/>
          <w:rtl/>
        </w:rPr>
        <w:t>מפרק 2</w:t>
      </w:r>
    </w:p>
    <w:p w14:paraId="0BDE712D" w14:textId="1920A96D" w:rsidR="0008048C" w:rsidRPr="007B6349" w:rsidRDefault="0008048C" w:rsidP="007B6349">
      <w:pPr>
        <w:jc w:val="center"/>
        <w:rPr>
          <w:rFonts w:asciiTheme="minorBidi" w:hAnsiTheme="minorBidi"/>
          <w:sz w:val="22"/>
          <w:szCs w:val="22"/>
          <w:rtl/>
        </w:rPr>
      </w:pPr>
    </w:p>
    <w:p w14:paraId="00E3A08B" w14:textId="6EDE31F5" w:rsidR="00286C8D" w:rsidRPr="007B6349" w:rsidRDefault="00286C8D" w:rsidP="005C31FB">
      <w:pPr>
        <w:rPr>
          <w:rFonts w:asciiTheme="minorBidi" w:hAnsiTheme="minorBidi"/>
          <w:sz w:val="22"/>
          <w:szCs w:val="22"/>
          <w:rtl/>
        </w:rPr>
      </w:pPr>
      <w:r w:rsidRPr="007B6349">
        <w:rPr>
          <w:rFonts w:asciiTheme="minorBidi" w:hAnsiTheme="minorBidi"/>
          <w:sz w:val="22"/>
          <w:szCs w:val="22"/>
          <w:rtl/>
        </w:rPr>
        <w:t xml:space="preserve">לאחר מכאן הוספנו חוג בקרה חיצוני אשר ממש בקרת אימפדנס , המכניס את הערכים המתקבלים על בקר המיקום אשר מימשנו . </w:t>
      </w:r>
    </w:p>
    <w:p w14:paraId="65B73106" w14:textId="67DC4DE6" w:rsidR="00286C8D" w:rsidRPr="007B6349" w:rsidRDefault="00286C8D" w:rsidP="005C31FB">
      <w:pPr>
        <w:rPr>
          <w:rFonts w:asciiTheme="minorBidi" w:hAnsiTheme="minorBidi"/>
          <w:sz w:val="22"/>
          <w:szCs w:val="22"/>
          <w:rtl/>
        </w:rPr>
      </w:pPr>
      <w:r w:rsidRPr="007B6349">
        <w:rPr>
          <w:rFonts w:asciiTheme="minorBidi" w:hAnsiTheme="minorBidi"/>
          <w:sz w:val="22"/>
          <w:szCs w:val="22"/>
          <w:rtl/>
        </w:rPr>
        <w:t xml:space="preserve">בקרת האימפדנס בוצעה ע"פ הסכמה </w:t>
      </w:r>
      <w:r w:rsidRPr="007B6349">
        <w:rPr>
          <w:rFonts w:asciiTheme="minorBidi" w:hAnsiTheme="minorBidi"/>
          <w:sz w:val="22"/>
          <w:szCs w:val="22"/>
        </w:rPr>
        <w:t>Instantaneous Model Impedance Control</w:t>
      </w:r>
      <w:r w:rsidRPr="007B6349">
        <w:rPr>
          <w:rFonts w:asciiTheme="minorBidi" w:hAnsiTheme="minorBidi"/>
          <w:sz w:val="22"/>
          <w:szCs w:val="22"/>
          <w:rtl/>
        </w:rPr>
        <w:t xml:space="preserve"> כפי שהוצע מאמר </w:t>
      </w:r>
      <w:r w:rsidR="00B76311" w:rsidRPr="007B6349">
        <w:rPr>
          <w:rFonts w:asciiTheme="minorBidi" w:hAnsiTheme="minorBidi"/>
          <w:sz w:val="22"/>
          <w:szCs w:val="22"/>
        </w:rPr>
        <w:t>Accuracy</w:t>
      </w:r>
      <w:r w:rsidR="0002010B" w:rsidRPr="007B6349">
        <w:rPr>
          <w:rFonts w:asciiTheme="minorBidi" w:hAnsiTheme="minorBidi"/>
          <w:sz w:val="22"/>
          <w:szCs w:val="22"/>
        </w:rPr>
        <w:t>/Robustness Dilemma in Impedance Control</w:t>
      </w:r>
    </w:p>
    <w:p w14:paraId="219DBC8B" w14:textId="6894EFC8" w:rsidR="00286C8D" w:rsidRPr="007B6349" w:rsidRDefault="00286C8D" w:rsidP="005C31FB">
      <w:pPr>
        <w:rPr>
          <w:rFonts w:asciiTheme="minorBidi" w:hAnsiTheme="minorBidi"/>
          <w:sz w:val="22"/>
          <w:szCs w:val="22"/>
          <w:rtl/>
        </w:rPr>
      </w:pPr>
      <w:r w:rsidRPr="007B6349">
        <w:rPr>
          <w:rFonts w:asciiTheme="minorBidi" w:hAnsiTheme="minorBidi"/>
          <w:noProof/>
          <w:sz w:val="22"/>
          <w:szCs w:val="22"/>
        </w:rPr>
        <w:lastRenderedPageBreak/>
        <w:drawing>
          <wp:inline distT="0" distB="0" distL="0" distR="0" wp14:anchorId="34BFB395" wp14:editId="67F85537">
            <wp:extent cx="5274310" cy="2223770"/>
            <wp:effectExtent l="0" t="0" r="2540" b="5080"/>
            <wp:docPr id="4122" name="תמונה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74310" cy="2223770"/>
                    </a:xfrm>
                    <a:prstGeom prst="rect">
                      <a:avLst/>
                    </a:prstGeom>
                  </pic:spPr>
                </pic:pic>
              </a:graphicData>
            </a:graphic>
          </wp:inline>
        </w:drawing>
      </w:r>
    </w:p>
    <w:p w14:paraId="708EC1F0" w14:textId="77392955" w:rsidR="005055BD" w:rsidRPr="007B6349" w:rsidRDefault="005055BD" w:rsidP="00DE6ACB">
      <w:pPr>
        <w:rPr>
          <w:rFonts w:asciiTheme="minorBidi" w:hAnsiTheme="minorBidi"/>
          <w:sz w:val="22"/>
          <w:szCs w:val="22"/>
        </w:rPr>
      </w:pPr>
      <w:r w:rsidRPr="007B6349">
        <w:rPr>
          <w:rFonts w:asciiTheme="minorBidi" w:hAnsiTheme="minorBidi"/>
          <w:sz w:val="22"/>
          <w:szCs w:val="22"/>
          <w:rtl/>
        </w:rPr>
        <w:t>חוק בקרה:</w:t>
      </w:r>
    </w:p>
    <w:p w14:paraId="017686CA" w14:textId="77777777" w:rsidR="00286C8D" w:rsidRPr="007B6349" w:rsidRDefault="00286C8D" w:rsidP="00286C8D">
      <w:pPr>
        <w:jc w:val="right"/>
        <w:rPr>
          <w:rFonts w:asciiTheme="minorBidi" w:hAnsiTheme="minorBidi"/>
          <w:sz w:val="22"/>
          <w:szCs w:val="22"/>
        </w:rPr>
      </w:pPr>
      <w:r w:rsidRPr="007B6349">
        <w:rPr>
          <w:rFonts w:asciiTheme="minorBidi" w:hAnsiTheme="minorBidi"/>
          <w:position w:val="-16"/>
          <w:sz w:val="22"/>
          <w:szCs w:val="22"/>
        </w:rPr>
        <w:object w:dxaOrig="6340" w:dyaOrig="440" w14:anchorId="646F3CF0">
          <v:shape id="_x0000_i1027" type="#_x0000_t75" style="width:317.3pt;height:21.75pt" o:ole="">
            <v:imagedata r:id="rId47" o:title=""/>
          </v:shape>
          <o:OLEObject Type="Embed" ProgID="Equation.DSMT4" ShapeID="_x0000_i1027" DrawAspect="Content" ObjectID="_1663489035" r:id="rId48"/>
        </w:object>
      </w:r>
      <w:r w:rsidR="00BB79C6" w:rsidRPr="007B6349">
        <w:rPr>
          <w:rFonts w:asciiTheme="minorBidi" w:hAnsiTheme="minorBidi"/>
          <w:sz w:val="22"/>
          <w:szCs w:val="22"/>
          <w:rtl/>
        </w:rPr>
        <w:t xml:space="preserve"> </w:t>
      </w:r>
    </w:p>
    <w:p w14:paraId="196F444E" w14:textId="77777777" w:rsidR="00286C8D" w:rsidRPr="007B6349" w:rsidRDefault="00286C8D" w:rsidP="00286C8D">
      <w:pPr>
        <w:rPr>
          <w:rFonts w:asciiTheme="minorBidi" w:hAnsiTheme="minorBidi"/>
          <w:sz w:val="22"/>
          <w:szCs w:val="22"/>
          <w:rtl/>
        </w:rPr>
      </w:pPr>
      <w:r w:rsidRPr="007B6349">
        <w:rPr>
          <w:rFonts w:asciiTheme="minorBidi" w:hAnsiTheme="minorBidi"/>
          <w:sz w:val="22"/>
          <w:szCs w:val="22"/>
          <w:rtl/>
        </w:rPr>
        <w:t>כאשר:</w:t>
      </w:r>
    </w:p>
    <w:p w14:paraId="41E2A9FD" w14:textId="05DEACDC" w:rsidR="006C50FB" w:rsidRPr="007B6349" w:rsidRDefault="00286C8D" w:rsidP="00286C8D">
      <w:pPr>
        <w:jc w:val="right"/>
        <w:rPr>
          <w:rFonts w:asciiTheme="minorBidi" w:hAnsiTheme="minorBidi"/>
          <w:sz w:val="22"/>
          <w:szCs w:val="22"/>
          <w:rtl/>
        </w:rPr>
      </w:pPr>
      <w:r w:rsidRPr="007B6349">
        <w:rPr>
          <w:rFonts w:asciiTheme="minorBidi" w:hAnsiTheme="minorBidi"/>
          <w:position w:val="-34"/>
          <w:sz w:val="22"/>
          <w:szCs w:val="22"/>
        </w:rPr>
        <w:object w:dxaOrig="4020" w:dyaOrig="800" w14:anchorId="1A5EFE42">
          <v:shape id="_x0000_i1028" type="#_x0000_t75" style="width:201pt;height:39.75pt" o:ole="">
            <v:imagedata r:id="rId49" o:title=""/>
          </v:shape>
          <o:OLEObject Type="Embed" ProgID="Equation.DSMT4" ShapeID="_x0000_i1028" DrawAspect="Content" ObjectID="_1663489036" r:id="rId50"/>
        </w:object>
      </w:r>
      <w:r w:rsidR="00DE6ACB" w:rsidRPr="007B6349">
        <w:rPr>
          <w:rFonts w:asciiTheme="minorBidi" w:hAnsiTheme="minorBidi"/>
          <w:sz w:val="22"/>
          <w:szCs w:val="22"/>
          <w:rtl/>
        </w:rPr>
        <w:t xml:space="preserve"> </w:t>
      </w:r>
    </w:p>
    <w:p w14:paraId="20073B96" w14:textId="4A9A3615" w:rsidR="00286C8D" w:rsidRPr="007B6349" w:rsidRDefault="00286C8D" w:rsidP="00286C8D">
      <w:pPr>
        <w:rPr>
          <w:rFonts w:asciiTheme="minorBidi" w:hAnsiTheme="minorBidi"/>
          <w:sz w:val="22"/>
          <w:szCs w:val="22"/>
          <w:rtl/>
        </w:rPr>
      </w:pPr>
    </w:p>
    <w:p w14:paraId="1919AC62" w14:textId="30E44CBE" w:rsidR="00286C8D" w:rsidRPr="007B6349" w:rsidRDefault="00286C8D" w:rsidP="00286C8D">
      <w:pPr>
        <w:rPr>
          <w:rFonts w:asciiTheme="minorBidi" w:hAnsiTheme="minorBidi"/>
          <w:sz w:val="22"/>
          <w:szCs w:val="22"/>
          <w:rtl/>
        </w:rPr>
      </w:pPr>
      <w:r w:rsidRPr="007B6349">
        <w:rPr>
          <w:rFonts w:asciiTheme="minorBidi" w:hAnsiTheme="minorBidi"/>
          <w:sz w:val="22"/>
          <w:szCs w:val="22"/>
          <w:rtl/>
        </w:rPr>
        <w:t>ביצ</w:t>
      </w:r>
      <w:r w:rsidR="00CA3CBE" w:rsidRPr="007B6349">
        <w:rPr>
          <w:rFonts w:asciiTheme="minorBidi" w:hAnsiTheme="minorBidi"/>
          <w:sz w:val="22"/>
          <w:szCs w:val="22"/>
          <w:rtl/>
        </w:rPr>
        <w:t>ע</w:t>
      </w:r>
      <w:r w:rsidRPr="007B6349">
        <w:rPr>
          <w:rFonts w:asciiTheme="minorBidi" w:hAnsiTheme="minorBidi"/>
          <w:sz w:val="22"/>
          <w:szCs w:val="22"/>
          <w:rtl/>
        </w:rPr>
        <w:t>נו מידול של קיר , הצבנו את יעד המטרה לאחר הקיר ובחנו את ביצועי הרובוט עם וללא הפרעת הקיר.</w:t>
      </w:r>
    </w:p>
    <w:p w14:paraId="43A8D9F0" w14:textId="77777777" w:rsidR="0002010B" w:rsidRPr="007B6349" w:rsidRDefault="0002010B" w:rsidP="0002010B">
      <w:pPr>
        <w:spacing w:before="0" w:after="0"/>
        <w:rPr>
          <w:rFonts w:asciiTheme="minorBidi" w:hAnsiTheme="minorBidi"/>
          <w:sz w:val="22"/>
          <w:szCs w:val="22"/>
          <w:rtl/>
        </w:rPr>
      </w:pPr>
      <w:r w:rsidRPr="007B6349">
        <w:rPr>
          <w:rFonts w:asciiTheme="minorBidi" w:hAnsiTheme="minorBidi"/>
          <w:sz w:val="22"/>
          <w:szCs w:val="22"/>
          <w:rtl/>
        </w:rPr>
        <w:t>כיילנו את קבועי הבקרה עד לצמצום השגיאה במיקום וקבלת עקיבה טובה.</w:t>
      </w:r>
    </w:p>
    <w:p w14:paraId="3FBD94CB" w14:textId="77777777" w:rsidR="0002010B" w:rsidRPr="007B6349" w:rsidRDefault="0002010B" w:rsidP="0002010B">
      <w:pPr>
        <w:spacing w:before="0" w:after="0"/>
        <w:rPr>
          <w:rFonts w:asciiTheme="minorBidi" w:hAnsiTheme="minorBidi"/>
          <w:sz w:val="22"/>
          <w:szCs w:val="22"/>
          <w:rtl/>
        </w:rPr>
      </w:pPr>
      <w:r w:rsidRPr="007B6349">
        <w:rPr>
          <w:rFonts w:asciiTheme="minorBidi" w:hAnsiTheme="minorBidi"/>
          <w:sz w:val="22"/>
          <w:szCs w:val="22"/>
          <w:rtl/>
        </w:rPr>
        <w:t>קבועי הבקרה אשר סיפקו ביצועים טובים אחרי כמה איטרצייות :</w:t>
      </w:r>
    </w:p>
    <w:p w14:paraId="670209F5" w14:textId="6BFEA987" w:rsidR="0002010B" w:rsidRPr="007B6349" w:rsidRDefault="0002010B" w:rsidP="0002010B">
      <w:pPr>
        <w:jc w:val="center"/>
        <w:rPr>
          <w:rFonts w:asciiTheme="minorBidi" w:hAnsiTheme="minorBidi"/>
          <w:sz w:val="22"/>
          <w:szCs w:val="22"/>
          <w:rtl/>
        </w:rPr>
      </w:pPr>
      <w:r w:rsidRPr="007B6349">
        <w:rPr>
          <w:rFonts w:asciiTheme="minorBidi" w:hAnsiTheme="minorBidi"/>
          <w:position w:val="-12"/>
          <w:sz w:val="22"/>
          <w:szCs w:val="22"/>
        </w:rPr>
        <w:object w:dxaOrig="5260" w:dyaOrig="360" w14:anchorId="1B87CBF9">
          <v:shape id="_x0000_i1029" type="#_x0000_t75" style="width:264.05pt;height:18pt" o:ole="">
            <v:imagedata r:id="rId51" o:title=""/>
          </v:shape>
          <o:OLEObject Type="Embed" ProgID="Equation.DSMT4" ShapeID="_x0000_i1029" DrawAspect="Content" ObjectID="_1663489037" r:id="rId52"/>
        </w:object>
      </w:r>
    </w:p>
    <w:p w14:paraId="3B520A25" w14:textId="6AD6B2DA" w:rsidR="005B402B" w:rsidRDefault="005B402B" w:rsidP="0002010B">
      <w:pPr>
        <w:spacing w:before="0" w:after="0"/>
        <w:rPr>
          <w:rFonts w:asciiTheme="minorBidi" w:hAnsiTheme="minorBidi"/>
          <w:sz w:val="22"/>
          <w:szCs w:val="22"/>
          <w:rtl/>
        </w:rPr>
      </w:pPr>
      <w:r>
        <w:rPr>
          <w:rFonts w:asciiTheme="minorBidi" w:hAnsiTheme="minorBidi" w:hint="cs"/>
          <w:sz w:val="22"/>
          <w:szCs w:val="22"/>
          <w:rtl/>
        </w:rPr>
        <w:t>נבדק שני מצבים פעם אחד במצב חופשי ללא קיר:</w:t>
      </w:r>
    </w:p>
    <w:p w14:paraId="197786D4" w14:textId="58A7855F" w:rsidR="005B402B" w:rsidRDefault="00F97A1B" w:rsidP="0002010B">
      <w:pPr>
        <w:spacing w:before="0" w:after="0"/>
        <w:rPr>
          <w:rFonts w:asciiTheme="minorBidi" w:hAnsiTheme="minorBidi"/>
          <w:sz w:val="22"/>
          <w:szCs w:val="22"/>
          <w:rtl/>
        </w:rPr>
      </w:pPr>
      <w:r>
        <w:rPr>
          <w:rFonts w:asciiTheme="minorBidi" w:hAnsiTheme="minorBidi"/>
          <w:noProof/>
          <w:sz w:val="22"/>
          <w:szCs w:val="22"/>
        </w:rPr>
        <w:drawing>
          <wp:anchor distT="0" distB="0" distL="114300" distR="114300" simplePos="0" relativeHeight="251725824" behindDoc="0" locked="0" layoutInCell="1" allowOverlap="1" wp14:anchorId="49C318D0" wp14:editId="086F3B8E">
            <wp:simplePos x="0" y="0"/>
            <wp:positionH relativeFrom="margin">
              <wp:align>center</wp:align>
            </wp:positionH>
            <wp:positionV relativeFrom="paragraph">
              <wp:posOffset>199390</wp:posOffset>
            </wp:positionV>
            <wp:extent cx="5132070" cy="2176145"/>
            <wp:effectExtent l="0" t="0" r="0" b="0"/>
            <wp:wrapSquare wrapText="bothSides"/>
            <wp:docPr id="4118" name="תמונה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8" name="q1 no wall.tif"/>
                    <pic:cNvPicPr/>
                  </pic:nvPicPr>
                  <pic:blipFill rotWithShape="1">
                    <a:blip r:embed="rId53">
                      <a:extLst>
                        <a:ext uri="{28A0092B-C50C-407E-A947-70E740481C1C}">
                          <a14:useLocalDpi xmlns:a14="http://schemas.microsoft.com/office/drawing/2010/main" val="0"/>
                        </a:ext>
                      </a:extLst>
                    </a:blip>
                    <a:srcRect l="7139" t="4463" r="7111"/>
                    <a:stretch/>
                  </pic:blipFill>
                  <pic:spPr bwMode="auto">
                    <a:xfrm>
                      <a:off x="0" y="0"/>
                      <a:ext cx="5132070" cy="21761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9CF4D9A" w14:textId="69400909" w:rsidR="005B402B" w:rsidRDefault="005B402B" w:rsidP="0002010B">
      <w:pPr>
        <w:spacing w:before="0" w:after="0"/>
        <w:rPr>
          <w:rFonts w:asciiTheme="minorBidi" w:hAnsiTheme="minorBidi"/>
          <w:sz w:val="22"/>
          <w:szCs w:val="22"/>
          <w:rtl/>
        </w:rPr>
      </w:pPr>
    </w:p>
    <w:p w14:paraId="273D5E2E" w14:textId="1309B1BE" w:rsidR="00FB0C8B" w:rsidRPr="007B6349" w:rsidRDefault="00FB0C8B" w:rsidP="0002010B">
      <w:pPr>
        <w:spacing w:before="0" w:after="0"/>
        <w:rPr>
          <w:rFonts w:asciiTheme="minorBidi" w:hAnsiTheme="minorBidi"/>
          <w:sz w:val="22"/>
          <w:szCs w:val="22"/>
        </w:rPr>
      </w:pPr>
    </w:p>
    <w:p w14:paraId="714D0052" w14:textId="0FCF1DCD" w:rsidR="0002010B" w:rsidRPr="005C0E64" w:rsidRDefault="005B402B" w:rsidP="005B402B">
      <w:pPr>
        <w:spacing w:before="0" w:after="0"/>
        <w:jc w:val="center"/>
        <w:rPr>
          <w:rFonts w:asciiTheme="minorBidi" w:hAnsiTheme="minorBidi"/>
          <w:sz w:val="28"/>
          <w:szCs w:val="28"/>
          <w:rtl/>
        </w:rPr>
      </w:pPr>
      <w:r w:rsidRPr="005C0E64">
        <w:rPr>
          <w:rFonts w:asciiTheme="minorBidi" w:hAnsiTheme="minorBidi"/>
          <w:noProof/>
          <w:sz w:val="28"/>
          <w:szCs w:val="28"/>
        </w:rPr>
        <w:lastRenderedPageBreak/>
        <w:drawing>
          <wp:anchor distT="0" distB="0" distL="114300" distR="114300" simplePos="0" relativeHeight="251726848" behindDoc="0" locked="0" layoutInCell="1" allowOverlap="1" wp14:anchorId="6BD15D4E" wp14:editId="77D8CF01">
            <wp:simplePos x="0" y="0"/>
            <wp:positionH relativeFrom="margin">
              <wp:align>right</wp:align>
            </wp:positionH>
            <wp:positionV relativeFrom="paragraph">
              <wp:posOffset>367665</wp:posOffset>
            </wp:positionV>
            <wp:extent cx="5274310" cy="2037715"/>
            <wp:effectExtent l="0" t="0" r="2540" b="635"/>
            <wp:wrapSquare wrapText="bothSides"/>
            <wp:docPr id="4121" name="תמונה 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1" name="q2 no wall.tif"/>
                    <pic:cNvPicPr/>
                  </pic:nvPicPr>
                  <pic:blipFill>
                    <a:blip r:embed="rId54">
                      <a:extLst>
                        <a:ext uri="{28A0092B-C50C-407E-A947-70E740481C1C}">
                          <a14:useLocalDpi xmlns:a14="http://schemas.microsoft.com/office/drawing/2010/main" val="0"/>
                        </a:ext>
                      </a:extLst>
                    </a:blip>
                    <a:stretch>
                      <a:fillRect/>
                    </a:stretch>
                  </pic:blipFill>
                  <pic:spPr>
                    <a:xfrm>
                      <a:off x="0" y="0"/>
                      <a:ext cx="5274310" cy="2037715"/>
                    </a:xfrm>
                    <a:prstGeom prst="rect">
                      <a:avLst/>
                    </a:prstGeom>
                  </pic:spPr>
                </pic:pic>
              </a:graphicData>
            </a:graphic>
          </wp:anchor>
        </w:drawing>
      </w:r>
      <w:r w:rsidRPr="005C0E64">
        <w:rPr>
          <w:rFonts w:asciiTheme="minorBidi" w:hAnsiTheme="minorBidi" w:hint="cs"/>
          <w:sz w:val="28"/>
          <w:szCs w:val="28"/>
          <w:rtl/>
        </w:rPr>
        <w:t>מפרק 2</w:t>
      </w:r>
    </w:p>
    <w:p w14:paraId="3C16FEDD" w14:textId="283229E0" w:rsidR="00BB469D" w:rsidRDefault="00BB469D" w:rsidP="007856D9">
      <w:pPr>
        <w:rPr>
          <w:rFonts w:asciiTheme="minorBidi" w:hAnsiTheme="minorBidi"/>
          <w:sz w:val="28"/>
          <w:szCs w:val="28"/>
          <w:rtl/>
        </w:rPr>
      </w:pPr>
    </w:p>
    <w:p w14:paraId="277D2D73" w14:textId="0A3E11BC" w:rsidR="005B402B" w:rsidRDefault="005B402B" w:rsidP="007856D9">
      <w:pPr>
        <w:rPr>
          <w:rFonts w:asciiTheme="minorBidi" w:hAnsiTheme="minorBidi"/>
          <w:sz w:val="22"/>
          <w:szCs w:val="22"/>
          <w:rtl/>
        </w:rPr>
      </w:pPr>
      <w:r w:rsidRPr="005B402B">
        <w:rPr>
          <w:rFonts w:asciiTheme="minorBidi" w:hAnsiTheme="minorBidi" w:hint="cs"/>
          <w:sz w:val="22"/>
          <w:szCs w:val="22"/>
          <w:rtl/>
        </w:rPr>
        <w:t>ומצב שני עם קיר:</w:t>
      </w:r>
    </w:p>
    <w:p w14:paraId="0A3B1671" w14:textId="67CFA0E4" w:rsidR="005B402B" w:rsidRDefault="005B402B" w:rsidP="005B402B">
      <w:pPr>
        <w:jc w:val="center"/>
        <w:rPr>
          <w:rFonts w:asciiTheme="minorBidi" w:hAnsiTheme="minorBidi"/>
          <w:sz w:val="22"/>
          <w:szCs w:val="22"/>
          <w:rtl/>
        </w:rPr>
      </w:pPr>
      <w:r>
        <w:rPr>
          <w:rFonts w:asciiTheme="minorBidi" w:hAnsiTheme="minorBidi" w:hint="cs"/>
          <w:noProof/>
          <w:sz w:val="28"/>
          <w:szCs w:val="28"/>
          <w:rtl/>
          <w:lang w:val="he-IL"/>
        </w:rPr>
        <w:drawing>
          <wp:anchor distT="0" distB="0" distL="114300" distR="114300" simplePos="0" relativeHeight="251727872" behindDoc="0" locked="0" layoutInCell="1" allowOverlap="1" wp14:anchorId="2B1D81C5" wp14:editId="538A45A2">
            <wp:simplePos x="0" y="0"/>
            <wp:positionH relativeFrom="margin">
              <wp:align>right</wp:align>
            </wp:positionH>
            <wp:positionV relativeFrom="paragraph">
              <wp:posOffset>433070</wp:posOffset>
            </wp:positionV>
            <wp:extent cx="5274310" cy="1833880"/>
            <wp:effectExtent l="0" t="0" r="2540" b="0"/>
            <wp:wrapSquare wrapText="bothSides"/>
            <wp:docPr id="4123" name="תמונה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3" name="q1 wall.tif"/>
                    <pic:cNvPicPr/>
                  </pic:nvPicPr>
                  <pic:blipFill>
                    <a:blip r:embed="rId55">
                      <a:extLst>
                        <a:ext uri="{28A0092B-C50C-407E-A947-70E740481C1C}">
                          <a14:useLocalDpi xmlns:a14="http://schemas.microsoft.com/office/drawing/2010/main" val="0"/>
                        </a:ext>
                      </a:extLst>
                    </a:blip>
                    <a:stretch>
                      <a:fillRect/>
                    </a:stretch>
                  </pic:blipFill>
                  <pic:spPr>
                    <a:xfrm>
                      <a:off x="0" y="0"/>
                      <a:ext cx="5274310" cy="1833880"/>
                    </a:xfrm>
                    <a:prstGeom prst="rect">
                      <a:avLst/>
                    </a:prstGeom>
                  </pic:spPr>
                </pic:pic>
              </a:graphicData>
            </a:graphic>
          </wp:anchor>
        </w:drawing>
      </w:r>
      <w:r>
        <w:rPr>
          <w:rFonts w:asciiTheme="minorBidi" w:hAnsiTheme="minorBidi" w:hint="cs"/>
          <w:sz w:val="22"/>
          <w:szCs w:val="22"/>
          <w:rtl/>
        </w:rPr>
        <w:t>מפרק 1</w:t>
      </w:r>
    </w:p>
    <w:p w14:paraId="4EF43856" w14:textId="2EDE5D60" w:rsidR="005B402B" w:rsidRDefault="005B402B" w:rsidP="005B402B">
      <w:pPr>
        <w:jc w:val="center"/>
        <w:rPr>
          <w:rFonts w:asciiTheme="minorBidi" w:hAnsiTheme="minorBidi"/>
          <w:sz w:val="22"/>
          <w:szCs w:val="22"/>
          <w:rtl/>
        </w:rPr>
      </w:pPr>
    </w:p>
    <w:p w14:paraId="4D3D82AF" w14:textId="14A220CE" w:rsidR="005B402B" w:rsidRPr="005B402B" w:rsidRDefault="005B402B" w:rsidP="005B402B">
      <w:pPr>
        <w:jc w:val="center"/>
        <w:rPr>
          <w:rFonts w:asciiTheme="minorBidi" w:hAnsiTheme="minorBidi"/>
          <w:sz w:val="22"/>
          <w:szCs w:val="22"/>
          <w:rtl/>
        </w:rPr>
      </w:pPr>
      <w:r w:rsidRPr="005B402B">
        <w:rPr>
          <w:rFonts w:asciiTheme="minorBidi" w:hAnsiTheme="minorBidi" w:hint="cs"/>
          <w:noProof/>
          <w:sz w:val="22"/>
          <w:szCs w:val="22"/>
          <w:rtl/>
          <w:lang w:val="he-IL"/>
        </w:rPr>
        <w:drawing>
          <wp:anchor distT="0" distB="0" distL="114300" distR="114300" simplePos="0" relativeHeight="251728896" behindDoc="0" locked="0" layoutInCell="1" allowOverlap="1" wp14:anchorId="1A12DE86" wp14:editId="7A9E43D2">
            <wp:simplePos x="0" y="0"/>
            <wp:positionH relativeFrom="margin">
              <wp:align>right</wp:align>
            </wp:positionH>
            <wp:positionV relativeFrom="paragraph">
              <wp:posOffset>363220</wp:posOffset>
            </wp:positionV>
            <wp:extent cx="5274310" cy="2047240"/>
            <wp:effectExtent l="0" t="0" r="2540" b="0"/>
            <wp:wrapSquare wrapText="bothSides"/>
            <wp:docPr id="4124" name="תמונה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4" name="q2 wall.tif"/>
                    <pic:cNvPicPr/>
                  </pic:nvPicPr>
                  <pic:blipFill>
                    <a:blip r:embed="rId56">
                      <a:extLst>
                        <a:ext uri="{28A0092B-C50C-407E-A947-70E740481C1C}">
                          <a14:useLocalDpi xmlns:a14="http://schemas.microsoft.com/office/drawing/2010/main" val="0"/>
                        </a:ext>
                      </a:extLst>
                    </a:blip>
                    <a:stretch>
                      <a:fillRect/>
                    </a:stretch>
                  </pic:blipFill>
                  <pic:spPr>
                    <a:xfrm>
                      <a:off x="0" y="0"/>
                      <a:ext cx="5274310" cy="2047240"/>
                    </a:xfrm>
                    <a:prstGeom prst="rect">
                      <a:avLst/>
                    </a:prstGeom>
                  </pic:spPr>
                </pic:pic>
              </a:graphicData>
            </a:graphic>
          </wp:anchor>
        </w:drawing>
      </w:r>
      <w:r w:rsidRPr="005B402B">
        <w:rPr>
          <w:rFonts w:asciiTheme="minorBidi" w:hAnsiTheme="minorBidi" w:hint="cs"/>
          <w:sz w:val="22"/>
          <w:szCs w:val="22"/>
          <w:rtl/>
        </w:rPr>
        <w:t>מפרק 2</w:t>
      </w:r>
    </w:p>
    <w:p w14:paraId="0FC29164" w14:textId="2453BC88" w:rsidR="005B402B" w:rsidRDefault="005B402B" w:rsidP="007856D9">
      <w:pPr>
        <w:rPr>
          <w:rFonts w:asciiTheme="minorBidi" w:hAnsiTheme="minorBidi"/>
          <w:sz w:val="28"/>
          <w:szCs w:val="28"/>
          <w:rtl/>
        </w:rPr>
      </w:pPr>
    </w:p>
    <w:p w14:paraId="3B74683A" w14:textId="77777777" w:rsidR="005B402B" w:rsidRPr="007B6349" w:rsidRDefault="005B402B" w:rsidP="007856D9">
      <w:pPr>
        <w:rPr>
          <w:rFonts w:asciiTheme="minorBidi" w:hAnsiTheme="minorBidi"/>
          <w:sz w:val="28"/>
          <w:szCs w:val="28"/>
          <w:rtl/>
        </w:rPr>
      </w:pPr>
    </w:p>
    <w:p w14:paraId="60B7C476" w14:textId="1665C5C3" w:rsidR="005C31FB" w:rsidRPr="007B6349" w:rsidRDefault="005C0E64" w:rsidP="005C31FB">
      <w:pPr>
        <w:pStyle w:val="1"/>
        <w:rPr>
          <w:rFonts w:asciiTheme="minorBidi" w:hAnsiTheme="minorBidi"/>
          <w:sz w:val="28"/>
          <w:szCs w:val="28"/>
          <w:rtl/>
        </w:rPr>
      </w:pPr>
      <w:bookmarkStart w:id="9" w:name="_Toc52365903"/>
      <w:r>
        <w:rPr>
          <w:rFonts w:asciiTheme="minorBidi" w:hAnsiTheme="minorBidi" w:hint="cs"/>
          <w:sz w:val="28"/>
          <w:szCs w:val="28"/>
          <w:rtl/>
        </w:rPr>
        <w:lastRenderedPageBreak/>
        <w:t xml:space="preserve">סימולציה מלאה </w:t>
      </w:r>
      <w:r>
        <w:rPr>
          <w:rFonts w:asciiTheme="minorBidi" w:hAnsiTheme="minorBidi"/>
          <w:sz w:val="28"/>
          <w:szCs w:val="28"/>
          <w:rtl/>
        </w:rPr>
        <w:t>–</w:t>
      </w:r>
      <w:r>
        <w:rPr>
          <w:rFonts w:asciiTheme="minorBidi" w:hAnsiTheme="minorBidi" w:hint="cs"/>
          <w:sz w:val="28"/>
          <w:szCs w:val="28"/>
          <w:rtl/>
        </w:rPr>
        <w:t xml:space="preserve"> בקרת </w:t>
      </w:r>
      <w:r>
        <w:rPr>
          <w:rFonts w:asciiTheme="minorBidi" w:hAnsiTheme="minorBidi" w:hint="cs"/>
          <w:sz w:val="28"/>
          <w:szCs w:val="28"/>
        </w:rPr>
        <w:t>PID</w:t>
      </w:r>
      <w:r>
        <w:rPr>
          <w:rFonts w:asciiTheme="minorBidi" w:hAnsiTheme="minorBidi" w:hint="cs"/>
          <w:sz w:val="28"/>
          <w:szCs w:val="28"/>
          <w:rtl/>
        </w:rPr>
        <w:t xml:space="preserve"> ובקרת עכבה</w:t>
      </w:r>
      <w:bookmarkEnd w:id="9"/>
    </w:p>
    <w:p w14:paraId="214E28F3" w14:textId="4A134BC4" w:rsidR="00B31D8E" w:rsidRDefault="00B31D8E" w:rsidP="00B31D8E">
      <w:pPr>
        <w:pStyle w:val="2"/>
        <w:rPr>
          <w:rtl/>
        </w:rPr>
      </w:pPr>
      <w:bookmarkStart w:id="10" w:name="_Toc52365904"/>
      <w:r>
        <w:rPr>
          <w:rFonts w:hint="cs"/>
          <w:rtl/>
        </w:rPr>
        <w:t>אלגוריתם הבקרה</w:t>
      </w:r>
      <w:bookmarkEnd w:id="10"/>
    </w:p>
    <w:p w14:paraId="011C200C" w14:textId="34E3C6CB" w:rsidR="005C31FB" w:rsidRPr="005C0E64" w:rsidRDefault="005C0E64" w:rsidP="005C31FB">
      <w:pPr>
        <w:rPr>
          <w:rFonts w:asciiTheme="minorBidi" w:hAnsiTheme="minorBidi"/>
          <w:sz w:val="22"/>
          <w:szCs w:val="22"/>
          <w:rtl/>
        </w:rPr>
      </w:pPr>
      <w:r w:rsidRPr="005C0E64">
        <w:rPr>
          <w:rFonts w:asciiTheme="minorBidi" w:hAnsiTheme="minorBidi" w:hint="cs"/>
          <w:sz w:val="22"/>
          <w:szCs w:val="22"/>
          <w:rtl/>
        </w:rPr>
        <w:t>האלגוריתם שתיכננו פועל לפי דיאגרמת הפעולה הבאה:</w:t>
      </w:r>
    </w:p>
    <w:p w14:paraId="41C7BA53" w14:textId="1B79B7CA" w:rsidR="005C0E64" w:rsidRPr="005C0E64" w:rsidRDefault="005C0E64" w:rsidP="005C0E64">
      <w:pPr>
        <w:rPr>
          <w:rFonts w:asciiTheme="minorBidi" w:hAnsiTheme="minorBidi"/>
          <w:sz w:val="22"/>
          <w:szCs w:val="22"/>
        </w:rPr>
      </w:pPr>
      <w:r w:rsidRPr="005C0E64">
        <w:rPr>
          <w:rFonts w:asciiTheme="minorBidi" w:hAnsiTheme="minorBidi"/>
          <w:noProof/>
          <w:sz w:val="22"/>
          <w:szCs w:val="22"/>
        </w:rPr>
        <mc:AlternateContent>
          <mc:Choice Requires="wpg">
            <w:drawing>
              <wp:anchor distT="0" distB="0" distL="114300" distR="114300" simplePos="0" relativeHeight="251730944" behindDoc="1" locked="0" layoutInCell="1" allowOverlap="1" wp14:anchorId="35925032" wp14:editId="249CC5AE">
                <wp:simplePos x="0" y="0"/>
                <wp:positionH relativeFrom="margin">
                  <wp:posOffset>238125</wp:posOffset>
                </wp:positionH>
                <wp:positionV relativeFrom="paragraph">
                  <wp:posOffset>8890</wp:posOffset>
                </wp:positionV>
                <wp:extent cx="4849844" cy="2197735"/>
                <wp:effectExtent l="0" t="0" r="27305" b="12065"/>
                <wp:wrapTight wrapText="bothSides">
                  <wp:wrapPolygon edited="0">
                    <wp:start x="0" y="0"/>
                    <wp:lineTo x="0" y="4119"/>
                    <wp:lineTo x="1103" y="5991"/>
                    <wp:lineTo x="1103" y="8051"/>
                    <wp:lineTo x="1442" y="8987"/>
                    <wp:lineTo x="2291" y="8987"/>
                    <wp:lineTo x="2291" y="12544"/>
                    <wp:lineTo x="3309" y="14978"/>
                    <wp:lineTo x="3564" y="17038"/>
                    <wp:lineTo x="3988" y="17974"/>
                    <wp:lineTo x="4836" y="17974"/>
                    <wp:lineTo x="4836" y="21531"/>
                    <wp:lineTo x="21637" y="21531"/>
                    <wp:lineTo x="21637" y="17787"/>
                    <wp:lineTo x="20534" y="14978"/>
                    <wp:lineTo x="20619" y="14042"/>
                    <wp:lineTo x="20279" y="13106"/>
                    <wp:lineTo x="19261" y="11983"/>
                    <wp:lineTo x="19261" y="8987"/>
                    <wp:lineTo x="18073" y="5991"/>
                    <wp:lineTo x="18158" y="5242"/>
                    <wp:lineTo x="17819" y="4306"/>
                    <wp:lineTo x="16800" y="2996"/>
                    <wp:lineTo x="16715" y="0"/>
                    <wp:lineTo x="0" y="0"/>
                  </wp:wrapPolygon>
                </wp:wrapTight>
                <wp:docPr id="1" name="קבוצה 6"/>
                <wp:cNvGraphicFramePr/>
                <a:graphic xmlns:a="http://schemas.openxmlformats.org/drawingml/2006/main">
                  <a:graphicData uri="http://schemas.microsoft.com/office/word/2010/wordprocessingGroup">
                    <wpg:wgp>
                      <wpg:cNvGrpSpPr/>
                      <wpg:grpSpPr>
                        <a:xfrm>
                          <a:off x="0" y="0"/>
                          <a:ext cx="4849844" cy="2197735"/>
                          <a:chOff x="0" y="0"/>
                          <a:chExt cx="7590301" cy="3852331"/>
                        </a:xfrm>
                      </wpg:grpSpPr>
                      <wps:wsp>
                        <wps:cNvPr id="4125" name="צורה חופשית: צורה 4125"/>
                        <wps:cNvSpPr/>
                        <wps:spPr>
                          <a:xfrm>
                            <a:off x="0" y="0"/>
                            <a:ext cx="5844532" cy="693419"/>
                          </a:xfrm>
                          <a:custGeom>
                            <a:avLst/>
                            <a:gdLst>
                              <a:gd name="connsiteX0" fmla="*/ 0 w 5844532"/>
                              <a:gd name="connsiteY0" fmla="*/ 69342 h 693419"/>
                              <a:gd name="connsiteX1" fmla="*/ 69342 w 5844532"/>
                              <a:gd name="connsiteY1" fmla="*/ 0 h 693419"/>
                              <a:gd name="connsiteX2" fmla="*/ 5775190 w 5844532"/>
                              <a:gd name="connsiteY2" fmla="*/ 0 h 693419"/>
                              <a:gd name="connsiteX3" fmla="*/ 5844532 w 5844532"/>
                              <a:gd name="connsiteY3" fmla="*/ 69342 h 693419"/>
                              <a:gd name="connsiteX4" fmla="*/ 5844532 w 5844532"/>
                              <a:gd name="connsiteY4" fmla="*/ 624077 h 693419"/>
                              <a:gd name="connsiteX5" fmla="*/ 5775190 w 5844532"/>
                              <a:gd name="connsiteY5" fmla="*/ 693419 h 693419"/>
                              <a:gd name="connsiteX6" fmla="*/ 69342 w 5844532"/>
                              <a:gd name="connsiteY6" fmla="*/ 693419 h 693419"/>
                              <a:gd name="connsiteX7" fmla="*/ 0 w 5844532"/>
                              <a:gd name="connsiteY7" fmla="*/ 624077 h 693419"/>
                              <a:gd name="connsiteX8" fmla="*/ 0 w 5844532"/>
                              <a:gd name="connsiteY8" fmla="*/ 69342 h 693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44532" h="693419">
                                <a:moveTo>
                                  <a:pt x="0" y="69342"/>
                                </a:moveTo>
                                <a:cubicBezTo>
                                  <a:pt x="0" y="31045"/>
                                  <a:pt x="31045" y="0"/>
                                  <a:pt x="69342" y="0"/>
                                </a:cubicBezTo>
                                <a:lnTo>
                                  <a:pt x="5775190" y="0"/>
                                </a:lnTo>
                                <a:cubicBezTo>
                                  <a:pt x="5813487" y="0"/>
                                  <a:pt x="5844532" y="31045"/>
                                  <a:pt x="5844532" y="69342"/>
                                </a:cubicBezTo>
                                <a:lnTo>
                                  <a:pt x="5844532" y="624077"/>
                                </a:lnTo>
                                <a:cubicBezTo>
                                  <a:pt x="5844532" y="662374"/>
                                  <a:pt x="5813487" y="693419"/>
                                  <a:pt x="5775190" y="693419"/>
                                </a:cubicBezTo>
                                <a:lnTo>
                                  <a:pt x="69342" y="693419"/>
                                </a:lnTo>
                                <a:cubicBezTo>
                                  <a:pt x="31045" y="693419"/>
                                  <a:pt x="0" y="662374"/>
                                  <a:pt x="0" y="624077"/>
                                </a:cubicBezTo>
                                <a:lnTo>
                                  <a:pt x="0" y="69342"/>
                                </a:lnTo>
                                <a:close/>
                              </a:path>
                            </a:pathLst>
                          </a:custGeom>
                          <a:solidFill>
                            <a:schemeClr val="accent1">
                              <a:lumMod val="40000"/>
                              <a:lumOff val="60000"/>
                            </a:schemeClr>
                          </a:solidFill>
                        </wps:spPr>
                        <wps: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wps:style>
                        <wps:txbx>
                          <w:txbxContent>
                            <w:p w14:paraId="74A977FB" w14:textId="77777777" w:rsidR="00B8300C" w:rsidRPr="005C0E64" w:rsidRDefault="00B8300C" w:rsidP="005C0E64">
                              <w:pPr>
                                <w:spacing w:after="202" w:line="216" w:lineRule="auto"/>
                                <w:jc w:val="center"/>
                                <w:rPr>
                                  <w:sz w:val="22"/>
                                  <w:szCs w:val="22"/>
                                </w:rPr>
                              </w:pPr>
                              <w:r w:rsidRPr="005C0E64">
                                <w:rPr>
                                  <w:rFonts w:hAnsi="Arial"/>
                                  <w:color w:val="FFFFFF" w:themeColor="light1"/>
                                  <w:kern w:val="24"/>
                                  <w:sz w:val="22"/>
                                  <w:szCs w:val="22"/>
                                  <w:rtl/>
                                </w:rPr>
                                <w:t>קבלת נקודות מהמשתמש</w:t>
                              </w:r>
                            </w:p>
                          </w:txbxContent>
                        </wps:txbx>
                        <wps:bodyPr spcFirstLastPara="0" vert="horz" wrap="square" lIns="92700" tIns="92700" rIns="881465" bIns="92700" numCol="1" spcCol="1270" anchor="ctr" anchorCtr="0">
                          <a:noAutofit/>
                        </wps:bodyPr>
                      </wps:wsp>
                      <wps:wsp>
                        <wps:cNvPr id="4126" name="צורה חופשית: צורה 4126"/>
                        <wps:cNvSpPr/>
                        <wps:spPr>
                          <a:xfrm>
                            <a:off x="436442" y="789728"/>
                            <a:ext cx="5844532" cy="693419"/>
                          </a:xfrm>
                          <a:custGeom>
                            <a:avLst/>
                            <a:gdLst>
                              <a:gd name="connsiteX0" fmla="*/ 0 w 5844532"/>
                              <a:gd name="connsiteY0" fmla="*/ 69342 h 693419"/>
                              <a:gd name="connsiteX1" fmla="*/ 69342 w 5844532"/>
                              <a:gd name="connsiteY1" fmla="*/ 0 h 693419"/>
                              <a:gd name="connsiteX2" fmla="*/ 5775190 w 5844532"/>
                              <a:gd name="connsiteY2" fmla="*/ 0 h 693419"/>
                              <a:gd name="connsiteX3" fmla="*/ 5844532 w 5844532"/>
                              <a:gd name="connsiteY3" fmla="*/ 69342 h 693419"/>
                              <a:gd name="connsiteX4" fmla="*/ 5844532 w 5844532"/>
                              <a:gd name="connsiteY4" fmla="*/ 624077 h 693419"/>
                              <a:gd name="connsiteX5" fmla="*/ 5775190 w 5844532"/>
                              <a:gd name="connsiteY5" fmla="*/ 693419 h 693419"/>
                              <a:gd name="connsiteX6" fmla="*/ 69342 w 5844532"/>
                              <a:gd name="connsiteY6" fmla="*/ 693419 h 693419"/>
                              <a:gd name="connsiteX7" fmla="*/ 0 w 5844532"/>
                              <a:gd name="connsiteY7" fmla="*/ 624077 h 693419"/>
                              <a:gd name="connsiteX8" fmla="*/ 0 w 5844532"/>
                              <a:gd name="connsiteY8" fmla="*/ 69342 h 693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44532" h="693419">
                                <a:moveTo>
                                  <a:pt x="0" y="69342"/>
                                </a:moveTo>
                                <a:cubicBezTo>
                                  <a:pt x="0" y="31045"/>
                                  <a:pt x="31045" y="0"/>
                                  <a:pt x="69342" y="0"/>
                                </a:cubicBezTo>
                                <a:lnTo>
                                  <a:pt x="5775190" y="0"/>
                                </a:lnTo>
                                <a:cubicBezTo>
                                  <a:pt x="5813487" y="0"/>
                                  <a:pt x="5844532" y="31045"/>
                                  <a:pt x="5844532" y="69342"/>
                                </a:cubicBezTo>
                                <a:lnTo>
                                  <a:pt x="5844532" y="624077"/>
                                </a:lnTo>
                                <a:cubicBezTo>
                                  <a:pt x="5844532" y="662374"/>
                                  <a:pt x="5813487" y="693419"/>
                                  <a:pt x="5775190" y="693419"/>
                                </a:cubicBezTo>
                                <a:lnTo>
                                  <a:pt x="69342" y="693419"/>
                                </a:lnTo>
                                <a:cubicBezTo>
                                  <a:pt x="31045" y="693419"/>
                                  <a:pt x="0" y="662374"/>
                                  <a:pt x="0" y="624077"/>
                                </a:cubicBezTo>
                                <a:lnTo>
                                  <a:pt x="0" y="69342"/>
                                </a:lnTo>
                                <a:close/>
                              </a:path>
                            </a:pathLst>
                          </a:custGeom>
                          <a:solidFill>
                            <a:schemeClr val="accent1">
                              <a:lumMod val="60000"/>
                              <a:lumOff val="40000"/>
                            </a:schemeClr>
                          </a:solidFill>
                        </wps:spPr>
                        <wps: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wps:style>
                        <wps:txbx>
                          <w:txbxContent>
                            <w:p w14:paraId="7C1B3DB6" w14:textId="77777777" w:rsidR="00B8300C" w:rsidRPr="005C0E64" w:rsidRDefault="00B8300C" w:rsidP="005C0E64">
                              <w:pPr>
                                <w:spacing w:after="202" w:line="216" w:lineRule="auto"/>
                                <w:jc w:val="center"/>
                                <w:rPr>
                                  <w:sz w:val="22"/>
                                  <w:szCs w:val="22"/>
                                </w:rPr>
                              </w:pPr>
                              <w:r w:rsidRPr="005C0E64">
                                <w:rPr>
                                  <w:rFonts w:hAnsi="Arial"/>
                                  <w:color w:val="FFFFFF" w:themeColor="light1"/>
                                  <w:kern w:val="24"/>
                                  <w:sz w:val="22"/>
                                  <w:szCs w:val="22"/>
                                  <w:rtl/>
                                </w:rPr>
                                <w:t>בניית מסלול קרטזי</w:t>
                              </w:r>
                              <w:r w:rsidRPr="005C0E64">
                                <w:rPr>
                                  <w:rFonts w:hAnsi="Calibri"/>
                                  <w:color w:val="FFFFFF" w:themeColor="light1"/>
                                  <w:kern w:val="24"/>
                                  <w:sz w:val="22"/>
                                  <w:szCs w:val="22"/>
                                  <w:rtl/>
                                </w:rPr>
                                <w:t xml:space="preserve"> </w:t>
                              </w:r>
                            </w:p>
                          </w:txbxContent>
                        </wps:txbx>
                        <wps:bodyPr spcFirstLastPara="0" vert="horz" wrap="square" lIns="92700" tIns="92700" rIns="979865" bIns="92700" numCol="1" spcCol="1270" anchor="ctr" anchorCtr="0">
                          <a:noAutofit/>
                        </wps:bodyPr>
                      </wps:wsp>
                      <wps:wsp>
                        <wps:cNvPr id="4127" name="צורה חופשית: צורה 4127"/>
                        <wps:cNvSpPr/>
                        <wps:spPr>
                          <a:xfrm>
                            <a:off x="872884" y="1579456"/>
                            <a:ext cx="5844532" cy="693419"/>
                          </a:xfrm>
                          <a:custGeom>
                            <a:avLst/>
                            <a:gdLst>
                              <a:gd name="connsiteX0" fmla="*/ 0 w 5844532"/>
                              <a:gd name="connsiteY0" fmla="*/ 69342 h 693419"/>
                              <a:gd name="connsiteX1" fmla="*/ 69342 w 5844532"/>
                              <a:gd name="connsiteY1" fmla="*/ 0 h 693419"/>
                              <a:gd name="connsiteX2" fmla="*/ 5775190 w 5844532"/>
                              <a:gd name="connsiteY2" fmla="*/ 0 h 693419"/>
                              <a:gd name="connsiteX3" fmla="*/ 5844532 w 5844532"/>
                              <a:gd name="connsiteY3" fmla="*/ 69342 h 693419"/>
                              <a:gd name="connsiteX4" fmla="*/ 5844532 w 5844532"/>
                              <a:gd name="connsiteY4" fmla="*/ 624077 h 693419"/>
                              <a:gd name="connsiteX5" fmla="*/ 5775190 w 5844532"/>
                              <a:gd name="connsiteY5" fmla="*/ 693419 h 693419"/>
                              <a:gd name="connsiteX6" fmla="*/ 69342 w 5844532"/>
                              <a:gd name="connsiteY6" fmla="*/ 693419 h 693419"/>
                              <a:gd name="connsiteX7" fmla="*/ 0 w 5844532"/>
                              <a:gd name="connsiteY7" fmla="*/ 624077 h 693419"/>
                              <a:gd name="connsiteX8" fmla="*/ 0 w 5844532"/>
                              <a:gd name="connsiteY8" fmla="*/ 69342 h 693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44532" h="693419">
                                <a:moveTo>
                                  <a:pt x="0" y="69342"/>
                                </a:moveTo>
                                <a:cubicBezTo>
                                  <a:pt x="0" y="31045"/>
                                  <a:pt x="31045" y="0"/>
                                  <a:pt x="69342" y="0"/>
                                </a:cubicBezTo>
                                <a:lnTo>
                                  <a:pt x="5775190" y="0"/>
                                </a:lnTo>
                                <a:cubicBezTo>
                                  <a:pt x="5813487" y="0"/>
                                  <a:pt x="5844532" y="31045"/>
                                  <a:pt x="5844532" y="69342"/>
                                </a:cubicBezTo>
                                <a:lnTo>
                                  <a:pt x="5844532" y="624077"/>
                                </a:lnTo>
                                <a:cubicBezTo>
                                  <a:pt x="5844532" y="662374"/>
                                  <a:pt x="5813487" y="693419"/>
                                  <a:pt x="5775190" y="693419"/>
                                </a:cubicBezTo>
                                <a:lnTo>
                                  <a:pt x="69342" y="693419"/>
                                </a:lnTo>
                                <a:cubicBezTo>
                                  <a:pt x="31045" y="693419"/>
                                  <a:pt x="0" y="662374"/>
                                  <a:pt x="0" y="624077"/>
                                </a:cubicBezTo>
                                <a:lnTo>
                                  <a:pt x="0" y="69342"/>
                                </a:lnTo>
                                <a:close/>
                              </a:path>
                            </a:pathLst>
                          </a:custGeom>
                        </wps:spPr>
                        <wps: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wps:style>
                        <wps:txbx>
                          <w:txbxContent>
                            <w:p w14:paraId="04118889" w14:textId="77777777" w:rsidR="00B8300C" w:rsidRPr="005C0E64" w:rsidRDefault="00B8300C" w:rsidP="005C0E64">
                              <w:pPr>
                                <w:spacing w:after="202" w:line="216" w:lineRule="auto"/>
                                <w:jc w:val="center"/>
                                <w:rPr>
                                  <w:sz w:val="22"/>
                                  <w:szCs w:val="22"/>
                                </w:rPr>
                              </w:pPr>
                              <w:r w:rsidRPr="005C0E64">
                                <w:rPr>
                                  <w:rFonts w:hAnsi="Arial"/>
                                  <w:color w:val="FFFFFF" w:themeColor="light1"/>
                                  <w:kern w:val="24"/>
                                  <w:sz w:val="22"/>
                                  <w:szCs w:val="22"/>
                                  <w:rtl/>
                                </w:rPr>
                                <w:t>המרת המסלול למרחב המפרקים</w:t>
                              </w:r>
                            </w:p>
                          </w:txbxContent>
                        </wps:txbx>
                        <wps:bodyPr spcFirstLastPara="0" vert="horz" wrap="square" lIns="92700" tIns="92700" rIns="979865" bIns="92700" numCol="1" spcCol="1270" anchor="ctr" anchorCtr="0">
                          <a:noAutofit/>
                        </wps:bodyPr>
                      </wps:wsp>
                      <wps:wsp>
                        <wps:cNvPr id="193" name="צורה חופשית: צורה 193"/>
                        <wps:cNvSpPr/>
                        <wps:spPr>
                          <a:xfrm>
                            <a:off x="1309327" y="2369184"/>
                            <a:ext cx="5844532" cy="693419"/>
                          </a:xfrm>
                          <a:custGeom>
                            <a:avLst/>
                            <a:gdLst>
                              <a:gd name="connsiteX0" fmla="*/ 0 w 5844532"/>
                              <a:gd name="connsiteY0" fmla="*/ 69342 h 693419"/>
                              <a:gd name="connsiteX1" fmla="*/ 69342 w 5844532"/>
                              <a:gd name="connsiteY1" fmla="*/ 0 h 693419"/>
                              <a:gd name="connsiteX2" fmla="*/ 5775190 w 5844532"/>
                              <a:gd name="connsiteY2" fmla="*/ 0 h 693419"/>
                              <a:gd name="connsiteX3" fmla="*/ 5844532 w 5844532"/>
                              <a:gd name="connsiteY3" fmla="*/ 69342 h 693419"/>
                              <a:gd name="connsiteX4" fmla="*/ 5844532 w 5844532"/>
                              <a:gd name="connsiteY4" fmla="*/ 624077 h 693419"/>
                              <a:gd name="connsiteX5" fmla="*/ 5775190 w 5844532"/>
                              <a:gd name="connsiteY5" fmla="*/ 693419 h 693419"/>
                              <a:gd name="connsiteX6" fmla="*/ 69342 w 5844532"/>
                              <a:gd name="connsiteY6" fmla="*/ 693419 h 693419"/>
                              <a:gd name="connsiteX7" fmla="*/ 0 w 5844532"/>
                              <a:gd name="connsiteY7" fmla="*/ 624077 h 693419"/>
                              <a:gd name="connsiteX8" fmla="*/ 0 w 5844532"/>
                              <a:gd name="connsiteY8" fmla="*/ 69342 h 693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44532" h="693419">
                                <a:moveTo>
                                  <a:pt x="0" y="69342"/>
                                </a:moveTo>
                                <a:cubicBezTo>
                                  <a:pt x="0" y="31045"/>
                                  <a:pt x="31045" y="0"/>
                                  <a:pt x="69342" y="0"/>
                                </a:cubicBezTo>
                                <a:lnTo>
                                  <a:pt x="5775190" y="0"/>
                                </a:lnTo>
                                <a:cubicBezTo>
                                  <a:pt x="5813487" y="0"/>
                                  <a:pt x="5844532" y="31045"/>
                                  <a:pt x="5844532" y="69342"/>
                                </a:cubicBezTo>
                                <a:lnTo>
                                  <a:pt x="5844532" y="624077"/>
                                </a:lnTo>
                                <a:cubicBezTo>
                                  <a:pt x="5844532" y="662374"/>
                                  <a:pt x="5813487" y="693419"/>
                                  <a:pt x="5775190" y="693419"/>
                                </a:cubicBezTo>
                                <a:lnTo>
                                  <a:pt x="69342" y="693419"/>
                                </a:lnTo>
                                <a:cubicBezTo>
                                  <a:pt x="31045" y="693419"/>
                                  <a:pt x="0" y="662374"/>
                                  <a:pt x="0" y="624077"/>
                                </a:cubicBezTo>
                                <a:lnTo>
                                  <a:pt x="0" y="69342"/>
                                </a:lnTo>
                                <a:close/>
                              </a:path>
                            </a:pathLst>
                          </a:custGeom>
                          <a:solidFill>
                            <a:schemeClr val="accent1">
                              <a:lumMod val="75000"/>
                            </a:schemeClr>
                          </a:solidFill>
                        </wps:spPr>
                        <wps: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wps:style>
                        <wps:txbx>
                          <w:txbxContent>
                            <w:p w14:paraId="01D40584" w14:textId="77777777" w:rsidR="00B8300C" w:rsidRPr="005C0E64" w:rsidRDefault="00B8300C" w:rsidP="005C0E64">
                              <w:pPr>
                                <w:spacing w:after="202" w:line="216" w:lineRule="auto"/>
                                <w:jc w:val="center"/>
                                <w:rPr>
                                  <w:sz w:val="22"/>
                                  <w:szCs w:val="22"/>
                                </w:rPr>
                              </w:pPr>
                              <w:r w:rsidRPr="005C0E64">
                                <w:rPr>
                                  <w:rFonts w:hAnsi="Arial"/>
                                  <w:color w:val="FFFFFF" w:themeColor="light1"/>
                                  <w:kern w:val="24"/>
                                  <w:sz w:val="22"/>
                                  <w:szCs w:val="22"/>
                                  <w:rtl/>
                                </w:rPr>
                                <w:t>עקיבה אחר המסלול באמצעות בקר נבחר</w:t>
                              </w:r>
                            </w:p>
                            <w:p w14:paraId="3DE45964" w14:textId="77777777" w:rsidR="00B8300C" w:rsidRPr="005C0E64" w:rsidRDefault="00B8300C" w:rsidP="005C0E64">
                              <w:pPr>
                                <w:spacing w:after="202" w:line="216" w:lineRule="auto"/>
                                <w:jc w:val="center"/>
                                <w:rPr>
                                  <w:sz w:val="22"/>
                                  <w:szCs w:val="22"/>
                                  <w:rtl/>
                                </w:rPr>
                              </w:pPr>
                              <w:r w:rsidRPr="005C0E64">
                                <w:rPr>
                                  <w:rFonts w:hAnsi="Calibri"/>
                                  <w:color w:val="FFFFFF" w:themeColor="light1"/>
                                  <w:kern w:val="24"/>
                                  <w:sz w:val="22"/>
                                  <w:szCs w:val="22"/>
                                  <w:rtl/>
                                </w:rPr>
                                <w:t xml:space="preserve"> (</w:t>
                              </w:r>
                              <w:r w:rsidRPr="005C0E64">
                                <w:rPr>
                                  <w:rFonts w:hAnsi="Calibri"/>
                                  <w:color w:val="FFFFFF" w:themeColor="light1"/>
                                  <w:kern w:val="24"/>
                                  <w:sz w:val="22"/>
                                  <w:szCs w:val="22"/>
                                </w:rPr>
                                <w:t>PID , impedance</w:t>
                              </w:r>
                              <w:r w:rsidRPr="005C0E64">
                                <w:rPr>
                                  <w:rFonts w:hAnsi="Calibri"/>
                                  <w:color w:val="FFFFFF" w:themeColor="light1"/>
                                  <w:kern w:val="24"/>
                                  <w:sz w:val="22"/>
                                  <w:szCs w:val="22"/>
                                  <w:rtl/>
                                </w:rPr>
                                <w:t>)</w:t>
                              </w:r>
                            </w:p>
                          </w:txbxContent>
                        </wps:txbx>
                        <wps:bodyPr spcFirstLastPara="0" vert="horz" wrap="square" lIns="92700" tIns="92700" rIns="979865" bIns="92700" numCol="1" spcCol="1270" anchor="ctr" anchorCtr="0">
                          <a:noAutofit/>
                        </wps:bodyPr>
                      </wps:wsp>
                      <wps:wsp>
                        <wps:cNvPr id="194" name="צורה חופשית: צורה 194"/>
                        <wps:cNvSpPr/>
                        <wps:spPr>
                          <a:xfrm>
                            <a:off x="1745769" y="3158912"/>
                            <a:ext cx="5844532" cy="693419"/>
                          </a:xfrm>
                          <a:custGeom>
                            <a:avLst/>
                            <a:gdLst>
                              <a:gd name="connsiteX0" fmla="*/ 0 w 5844532"/>
                              <a:gd name="connsiteY0" fmla="*/ 69342 h 693419"/>
                              <a:gd name="connsiteX1" fmla="*/ 69342 w 5844532"/>
                              <a:gd name="connsiteY1" fmla="*/ 0 h 693419"/>
                              <a:gd name="connsiteX2" fmla="*/ 5775190 w 5844532"/>
                              <a:gd name="connsiteY2" fmla="*/ 0 h 693419"/>
                              <a:gd name="connsiteX3" fmla="*/ 5844532 w 5844532"/>
                              <a:gd name="connsiteY3" fmla="*/ 69342 h 693419"/>
                              <a:gd name="connsiteX4" fmla="*/ 5844532 w 5844532"/>
                              <a:gd name="connsiteY4" fmla="*/ 624077 h 693419"/>
                              <a:gd name="connsiteX5" fmla="*/ 5775190 w 5844532"/>
                              <a:gd name="connsiteY5" fmla="*/ 693419 h 693419"/>
                              <a:gd name="connsiteX6" fmla="*/ 69342 w 5844532"/>
                              <a:gd name="connsiteY6" fmla="*/ 693419 h 693419"/>
                              <a:gd name="connsiteX7" fmla="*/ 0 w 5844532"/>
                              <a:gd name="connsiteY7" fmla="*/ 624077 h 693419"/>
                              <a:gd name="connsiteX8" fmla="*/ 0 w 5844532"/>
                              <a:gd name="connsiteY8" fmla="*/ 69342 h 693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44532" h="693419">
                                <a:moveTo>
                                  <a:pt x="0" y="69342"/>
                                </a:moveTo>
                                <a:cubicBezTo>
                                  <a:pt x="0" y="31045"/>
                                  <a:pt x="31045" y="0"/>
                                  <a:pt x="69342" y="0"/>
                                </a:cubicBezTo>
                                <a:lnTo>
                                  <a:pt x="5775190" y="0"/>
                                </a:lnTo>
                                <a:cubicBezTo>
                                  <a:pt x="5813487" y="0"/>
                                  <a:pt x="5844532" y="31045"/>
                                  <a:pt x="5844532" y="69342"/>
                                </a:cubicBezTo>
                                <a:lnTo>
                                  <a:pt x="5844532" y="624077"/>
                                </a:lnTo>
                                <a:cubicBezTo>
                                  <a:pt x="5844532" y="662374"/>
                                  <a:pt x="5813487" y="693419"/>
                                  <a:pt x="5775190" y="693419"/>
                                </a:cubicBezTo>
                                <a:lnTo>
                                  <a:pt x="69342" y="693419"/>
                                </a:lnTo>
                                <a:cubicBezTo>
                                  <a:pt x="31045" y="693419"/>
                                  <a:pt x="0" y="662374"/>
                                  <a:pt x="0" y="624077"/>
                                </a:cubicBezTo>
                                <a:lnTo>
                                  <a:pt x="0" y="69342"/>
                                </a:lnTo>
                                <a:close/>
                              </a:path>
                            </a:pathLst>
                          </a:custGeom>
                          <a:solidFill>
                            <a:schemeClr val="accent1">
                              <a:lumMod val="50000"/>
                            </a:schemeClr>
                          </a:solidFill>
                        </wps:spPr>
                        <wps: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wps:style>
                        <wps:txbx>
                          <w:txbxContent>
                            <w:p w14:paraId="2C296B55" w14:textId="77777777" w:rsidR="00B8300C" w:rsidRPr="005C0E64" w:rsidRDefault="00B8300C" w:rsidP="005C0E64">
                              <w:pPr>
                                <w:spacing w:after="202" w:line="216" w:lineRule="auto"/>
                                <w:jc w:val="center"/>
                                <w:rPr>
                                  <w:sz w:val="22"/>
                                  <w:szCs w:val="22"/>
                                </w:rPr>
                              </w:pPr>
                              <w:r w:rsidRPr="005C0E64">
                                <w:rPr>
                                  <w:rFonts w:hAnsi="Arial"/>
                                  <w:color w:val="FFFFFF" w:themeColor="light1"/>
                                  <w:kern w:val="24"/>
                                  <w:sz w:val="22"/>
                                  <w:szCs w:val="22"/>
                                  <w:rtl/>
                                </w:rPr>
                                <w:t>הפקת גרפים</w:t>
                              </w:r>
                            </w:p>
                            <w:p w14:paraId="4C075533" w14:textId="77777777" w:rsidR="00B8300C" w:rsidRPr="005C0E64" w:rsidRDefault="00B8300C" w:rsidP="005C0E64">
                              <w:pPr>
                                <w:spacing w:after="202" w:line="216" w:lineRule="auto"/>
                                <w:jc w:val="center"/>
                                <w:rPr>
                                  <w:sz w:val="22"/>
                                  <w:szCs w:val="22"/>
                                  <w:rtl/>
                                </w:rPr>
                              </w:pPr>
                              <w:r w:rsidRPr="005C0E64">
                                <w:rPr>
                                  <w:rFonts w:hAnsi="Calibri"/>
                                  <w:color w:val="FFFFFF" w:themeColor="light1"/>
                                  <w:kern w:val="24"/>
                                  <w:sz w:val="22"/>
                                  <w:szCs w:val="22"/>
                                  <w:rtl/>
                                </w:rPr>
                                <w:t>(כוחות , מומנטים , זוויות וכו')</w:t>
                              </w:r>
                            </w:p>
                          </w:txbxContent>
                        </wps:txbx>
                        <wps:bodyPr spcFirstLastPara="0" vert="horz" wrap="square" lIns="92700" tIns="92700" rIns="979865" bIns="92700" numCol="1" spcCol="1270" anchor="ctr" anchorCtr="0">
                          <a:noAutofit/>
                        </wps:bodyPr>
                      </wps:wsp>
                      <wps:wsp>
                        <wps:cNvPr id="195" name="צורה חופשית: צורה 195"/>
                        <wps:cNvSpPr/>
                        <wps:spPr>
                          <a:xfrm>
                            <a:off x="5393809" y="506581"/>
                            <a:ext cx="450722" cy="450722"/>
                          </a:xfrm>
                          <a:custGeom>
                            <a:avLst/>
                            <a:gdLst>
                              <a:gd name="connsiteX0" fmla="*/ 0 w 450722"/>
                              <a:gd name="connsiteY0" fmla="*/ 247897 h 450722"/>
                              <a:gd name="connsiteX1" fmla="*/ 101412 w 450722"/>
                              <a:gd name="connsiteY1" fmla="*/ 247897 h 450722"/>
                              <a:gd name="connsiteX2" fmla="*/ 101412 w 450722"/>
                              <a:gd name="connsiteY2" fmla="*/ 0 h 450722"/>
                              <a:gd name="connsiteX3" fmla="*/ 349310 w 450722"/>
                              <a:gd name="connsiteY3" fmla="*/ 0 h 450722"/>
                              <a:gd name="connsiteX4" fmla="*/ 349310 w 450722"/>
                              <a:gd name="connsiteY4" fmla="*/ 247897 h 450722"/>
                              <a:gd name="connsiteX5" fmla="*/ 450722 w 450722"/>
                              <a:gd name="connsiteY5" fmla="*/ 247897 h 450722"/>
                              <a:gd name="connsiteX6" fmla="*/ 225361 w 450722"/>
                              <a:gd name="connsiteY6" fmla="*/ 450722 h 450722"/>
                              <a:gd name="connsiteX7" fmla="*/ 0 w 450722"/>
                              <a:gd name="connsiteY7" fmla="*/ 247897 h 450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0722" h="450722">
                                <a:moveTo>
                                  <a:pt x="0" y="247897"/>
                                </a:moveTo>
                                <a:lnTo>
                                  <a:pt x="101412" y="247897"/>
                                </a:lnTo>
                                <a:lnTo>
                                  <a:pt x="101412" y="0"/>
                                </a:lnTo>
                                <a:lnTo>
                                  <a:pt x="349310" y="0"/>
                                </a:lnTo>
                                <a:lnTo>
                                  <a:pt x="349310" y="247897"/>
                                </a:lnTo>
                                <a:lnTo>
                                  <a:pt x="450722" y="247897"/>
                                </a:lnTo>
                                <a:lnTo>
                                  <a:pt x="225361" y="450722"/>
                                </a:lnTo>
                                <a:lnTo>
                                  <a:pt x="0" y="247897"/>
                                </a:lnTo>
                                <a:close/>
                              </a:path>
                            </a:pathLst>
                          </a:custGeom>
                        </wps:spPr>
                        <wps: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wps:style>
                        <wps:bodyPr spcFirstLastPara="0" vert="horz" wrap="square" lIns="128082" tIns="26670" rIns="128082" bIns="138224" numCol="1" spcCol="1270" anchor="ctr" anchorCtr="0">
                          <a:noAutofit/>
                        </wps:bodyPr>
                      </wps:wsp>
                      <wps:wsp>
                        <wps:cNvPr id="217" name="צורה חופשית: צורה 217"/>
                        <wps:cNvSpPr/>
                        <wps:spPr>
                          <a:xfrm>
                            <a:off x="5830252" y="1296309"/>
                            <a:ext cx="450722" cy="450722"/>
                          </a:xfrm>
                          <a:custGeom>
                            <a:avLst/>
                            <a:gdLst>
                              <a:gd name="connsiteX0" fmla="*/ 0 w 450722"/>
                              <a:gd name="connsiteY0" fmla="*/ 247897 h 450722"/>
                              <a:gd name="connsiteX1" fmla="*/ 101412 w 450722"/>
                              <a:gd name="connsiteY1" fmla="*/ 247897 h 450722"/>
                              <a:gd name="connsiteX2" fmla="*/ 101412 w 450722"/>
                              <a:gd name="connsiteY2" fmla="*/ 0 h 450722"/>
                              <a:gd name="connsiteX3" fmla="*/ 349310 w 450722"/>
                              <a:gd name="connsiteY3" fmla="*/ 0 h 450722"/>
                              <a:gd name="connsiteX4" fmla="*/ 349310 w 450722"/>
                              <a:gd name="connsiteY4" fmla="*/ 247897 h 450722"/>
                              <a:gd name="connsiteX5" fmla="*/ 450722 w 450722"/>
                              <a:gd name="connsiteY5" fmla="*/ 247897 h 450722"/>
                              <a:gd name="connsiteX6" fmla="*/ 225361 w 450722"/>
                              <a:gd name="connsiteY6" fmla="*/ 450722 h 450722"/>
                              <a:gd name="connsiteX7" fmla="*/ 0 w 450722"/>
                              <a:gd name="connsiteY7" fmla="*/ 247897 h 450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0722" h="450722">
                                <a:moveTo>
                                  <a:pt x="0" y="247897"/>
                                </a:moveTo>
                                <a:lnTo>
                                  <a:pt x="101412" y="247897"/>
                                </a:lnTo>
                                <a:lnTo>
                                  <a:pt x="101412" y="0"/>
                                </a:lnTo>
                                <a:lnTo>
                                  <a:pt x="349310" y="0"/>
                                </a:lnTo>
                                <a:lnTo>
                                  <a:pt x="349310" y="247897"/>
                                </a:lnTo>
                                <a:lnTo>
                                  <a:pt x="450722" y="247897"/>
                                </a:lnTo>
                                <a:lnTo>
                                  <a:pt x="225361" y="450722"/>
                                </a:lnTo>
                                <a:lnTo>
                                  <a:pt x="0" y="247897"/>
                                </a:lnTo>
                                <a:close/>
                              </a:path>
                            </a:pathLst>
                          </a:custGeom>
                        </wps:spPr>
                        <wps: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wps:style>
                        <wps:bodyPr spcFirstLastPara="0" vert="horz" wrap="square" lIns="128082" tIns="26670" rIns="128082" bIns="138224" numCol="1" spcCol="1270" anchor="ctr" anchorCtr="0">
                          <a:noAutofit/>
                        </wps:bodyPr>
                      </wps:wsp>
                      <wps:wsp>
                        <wps:cNvPr id="5120" name="צורה חופשית: צורה 5120"/>
                        <wps:cNvSpPr/>
                        <wps:spPr>
                          <a:xfrm>
                            <a:off x="6266694" y="2074480"/>
                            <a:ext cx="450722" cy="450722"/>
                          </a:xfrm>
                          <a:custGeom>
                            <a:avLst/>
                            <a:gdLst>
                              <a:gd name="connsiteX0" fmla="*/ 0 w 450722"/>
                              <a:gd name="connsiteY0" fmla="*/ 247897 h 450722"/>
                              <a:gd name="connsiteX1" fmla="*/ 101412 w 450722"/>
                              <a:gd name="connsiteY1" fmla="*/ 247897 h 450722"/>
                              <a:gd name="connsiteX2" fmla="*/ 101412 w 450722"/>
                              <a:gd name="connsiteY2" fmla="*/ 0 h 450722"/>
                              <a:gd name="connsiteX3" fmla="*/ 349310 w 450722"/>
                              <a:gd name="connsiteY3" fmla="*/ 0 h 450722"/>
                              <a:gd name="connsiteX4" fmla="*/ 349310 w 450722"/>
                              <a:gd name="connsiteY4" fmla="*/ 247897 h 450722"/>
                              <a:gd name="connsiteX5" fmla="*/ 450722 w 450722"/>
                              <a:gd name="connsiteY5" fmla="*/ 247897 h 450722"/>
                              <a:gd name="connsiteX6" fmla="*/ 225361 w 450722"/>
                              <a:gd name="connsiteY6" fmla="*/ 450722 h 450722"/>
                              <a:gd name="connsiteX7" fmla="*/ 0 w 450722"/>
                              <a:gd name="connsiteY7" fmla="*/ 247897 h 450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0722" h="450722">
                                <a:moveTo>
                                  <a:pt x="0" y="247897"/>
                                </a:moveTo>
                                <a:lnTo>
                                  <a:pt x="101412" y="247897"/>
                                </a:lnTo>
                                <a:lnTo>
                                  <a:pt x="101412" y="0"/>
                                </a:lnTo>
                                <a:lnTo>
                                  <a:pt x="349310" y="0"/>
                                </a:lnTo>
                                <a:lnTo>
                                  <a:pt x="349310" y="247897"/>
                                </a:lnTo>
                                <a:lnTo>
                                  <a:pt x="450722" y="247897"/>
                                </a:lnTo>
                                <a:lnTo>
                                  <a:pt x="225361" y="450722"/>
                                </a:lnTo>
                                <a:lnTo>
                                  <a:pt x="0" y="247897"/>
                                </a:lnTo>
                                <a:close/>
                              </a:path>
                            </a:pathLst>
                          </a:custGeom>
                        </wps:spPr>
                        <wps: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wps:style>
                        <wps:bodyPr spcFirstLastPara="0" vert="horz" wrap="square" lIns="128082" tIns="26670" rIns="128082" bIns="138224" numCol="1" spcCol="1270" anchor="ctr" anchorCtr="0">
                          <a:noAutofit/>
                        </wps:bodyPr>
                      </wps:wsp>
                      <wps:wsp>
                        <wps:cNvPr id="5121" name="צורה חופשית: צורה 5121"/>
                        <wps:cNvSpPr/>
                        <wps:spPr>
                          <a:xfrm>
                            <a:off x="6703136" y="2871913"/>
                            <a:ext cx="450722" cy="450722"/>
                          </a:xfrm>
                          <a:custGeom>
                            <a:avLst/>
                            <a:gdLst>
                              <a:gd name="connsiteX0" fmla="*/ 0 w 450722"/>
                              <a:gd name="connsiteY0" fmla="*/ 247897 h 450722"/>
                              <a:gd name="connsiteX1" fmla="*/ 101412 w 450722"/>
                              <a:gd name="connsiteY1" fmla="*/ 247897 h 450722"/>
                              <a:gd name="connsiteX2" fmla="*/ 101412 w 450722"/>
                              <a:gd name="connsiteY2" fmla="*/ 0 h 450722"/>
                              <a:gd name="connsiteX3" fmla="*/ 349310 w 450722"/>
                              <a:gd name="connsiteY3" fmla="*/ 0 h 450722"/>
                              <a:gd name="connsiteX4" fmla="*/ 349310 w 450722"/>
                              <a:gd name="connsiteY4" fmla="*/ 247897 h 450722"/>
                              <a:gd name="connsiteX5" fmla="*/ 450722 w 450722"/>
                              <a:gd name="connsiteY5" fmla="*/ 247897 h 450722"/>
                              <a:gd name="connsiteX6" fmla="*/ 225361 w 450722"/>
                              <a:gd name="connsiteY6" fmla="*/ 450722 h 450722"/>
                              <a:gd name="connsiteX7" fmla="*/ 0 w 450722"/>
                              <a:gd name="connsiteY7" fmla="*/ 247897 h 450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0722" h="450722">
                                <a:moveTo>
                                  <a:pt x="0" y="247897"/>
                                </a:moveTo>
                                <a:lnTo>
                                  <a:pt x="101412" y="247897"/>
                                </a:lnTo>
                                <a:lnTo>
                                  <a:pt x="101412" y="0"/>
                                </a:lnTo>
                                <a:lnTo>
                                  <a:pt x="349310" y="0"/>
                                </a:lnTo>
                                <a:lnTo>
                                  <a:pt x="349310" y="247897"/>
                                </a:lnTo>
                                <a:lnTo>
                                  <a:pt x="450722" y="247897"/>
                                </a:lnTo>
                                <a:lnTo>
                                  <a:pt x="225361" y="450722"/>
                                </a:lnTo>
                                <a:lnTo>
                                  <a:pt x="0" y="247897"/>
                                </a:lnTo>
                                <a:close/>
                              </a:path>
                            </a:pathLst>
                          </a:custGeom>
                        </wps:spPr>
                        <wps: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wps:style>
                        <wps:bodyPr spcFirstLastPara="0" vert="horz" wrap="square" lIns="128082" tIns="26670" rIns="128082" bIns="138224" numCol="1" spcCol="1270" anchor="ctr" anchorCtr="0">
                          <a:noAutofit/>
                        </wps:bodyPr>
                      </wps:wsp>
                    </wpg:wgp>
                  </a:graphicData>
                </a:graphic>
                <wp14:sizeRelH relativeFrom="margin">
                  <wp14:pctWidth>0</wp14:pctWidth>
                </wp14:sizeRelH>
                <wp14:sizeRelV relativeFrom="margin">
                  <wp14:pctHeight>0</wp14:pctHeight>
                </wp14:sizeRelV>
              </wp:anchor>
            </w:drawing>
          </mc:Choice>
          <mc:Fallback>
            <w:pict>
              <v:group w14:anchorId="35925032" id="קבוצה 6" o:spid="_x0000_s1026" style="position:absolute;left:0;text-align:left;margin-left:18.75pt;margin-top:.7pt;width:381.9pt;height:173.05pt;z-index:-251585536;mso-position-horizontal-relative:margin;mso-width-relative:margin;mso-height-relative:margin" coordsize="75903,38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">
                <v:shape id="צורה חופשית: צורה 4125" o:spid="_x0000_s1027" style="position:absolute;width:58445;height:6934;visibility:visible;mso-wrap-style:square;v-text-anchor:middle" coordsize="5844532,69341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" adj="-11796480,,5400" path="m,69342c,31045,31045,,69342,l5775190,v38297,,69342,31045,69342,69342l5844532,624077v,38297,-31045,69342,-69342,69342l69342,693419c31045,693419,,662374,,624077l,69342xe" fillcolor="#b4c6e7 [1300]" strokecolor="white [3201]" strokeweight="1pt">
                  <v:stroke joinstyle="miter"/>
                  <v:formulas/>
                  <v:path arrowok="t" o:connecttype="custom" o:connectlocs="0,69342;69342,0;5775190,0;5844532,69342;5844532,624077;5775190,693419;69342,693419;0,624077;0,69342" o:connectangles="0,0,0,0,0,0,0,0,0" textboxrect="0,0,5844532,693419"/>
                  <v:textbox inset="2.575mm,2.575mm,24.48514mm,2.575mm">
                    <w:txbxContent>
                      <w:p w14:paraId="74A977FB" w14:textId="77777777" w:rsidR="00B8300C" w:rsidRPr="005C0E64" w:rsidRDefault="00B8300C" w:rsidP="005C0E64">
                        <w:pPr>
                          <w:spacing w:after="202" w:line="216" w:lineRule="auto"/>
                          <w:jc w:val="center"/>
                          <w:rPr>
                            <w:sz w:val="22"/>
                            <w:szCs w:val="22"/>
                          </w:rPr>
                        </w:pPr>
                        <w:r w:rsidRPr="005C0E64">
                          <w:rPr>
                            <w:rFonts w:hAnsi="Arial"/>
                            <w:color w:val="FFFFFF" w:themeColor="light1"/>
                            <w:kern w:val="24"/>
                            <w:sz w:val="22"/>
                            <w:szCs w:val="22"/>
                            <w:rtl/>
                          </w:rPr>
                          <w:t>קבלת נקודות מהמשתמש</w:t>
                        </w:r>
                      </w:p>
                    </w:txbxContent>
                  </v:textbox>
                </v:shape>
                <v:shape id="צורה חופשית: צורה 4126" o:spid="_x0000_s1028" style="position:absolute;left:4364;top:7897;width:58445;height:6934;visibility:visible;mso-wrap-style:square;v-text-anchor:middle" coordsize="5844532,69341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" adj="-11796480,,5400" path="m,69342c,31045,31045,,69342,l5775190,v38297,,69342,31045,69342,69342l5844532,624077v,38297,-31045,69342,-69342,69342l69342,693419c31045,693419,,662374,,624077l,69342xe" fillcolor="#8eaadb [1940]" strokecolor="white [3201]" strokeweight="1pt">
                  <v:stroke joinstyle="miter"/>
                  <v:formulas/>
                  <v:path arrowok="t" o:connecttype="custom" o:connectlocs="0,69342;69342,0;5775190,0;5844532,69342;5844532,624077;5775190,693419;69342,693419;0,624077;0,69342" o:connectangles="0,0,0,0,0,0,0,0,0" textboxrect="0,0,5844532,693419"/>
                  <v:textbox inset="2.575mm,2.575mm,27.21847mm,2.575mm">
                    <w:txbxContent>
                      <w:p w14:paraId="7C1B3DB6" w14:textId="77777777" w:rsidR="00B8300C" w:rsidRPr="005C0E64" w:rsidRDefault="00B8300C" w:rsidP="005C0E64">
                        <w:pPr>
                          <w:spacing w:after="202" w:line="216" w:lineRule="auto"/>
                          <w:jc w:val="center"/>
                          <w:rPr>
                            <w:sz w:val="22"/>
                            <w:szCs w:val="22"/>
                          </w:rPr>
                        </w:pPr>
                        <w:r w:rsidRPr="005C0E64">
                          <w:rPr>
                            <w:rFonts w:hAnsi="Arial"/>
                            <w:color w:val="FFFFFF" w:themeColor="light1"/>
                            <w:kern w:val="24"/>
                            <w:sz w:val="22"/>
                            <w:szCs w:val="22"/>
                            <w:rtl/>
                          </w:rPr>
                          <w:t>בניית מסלול קרטזי</w:t>
                        </w:r>
                        <w:r w:rsidRPr="005C0E64">
                          <w:rPr>
                            <w:rFonts w:hAnsi="Calibri"/>
                            <w:color w:val="FFFFFF" w:themeColor="light1"/>
                            <w:kern w:val="24"/>
                            <w:sz w:val="22"/>
                            <w:szCs w:val="22"/>
                            <w:rtl/>
                          </w:rPr>
                          <w:t xml:space="preserve"> </w:t>
                        </w:r>
                      </w:p>
                    </w:txbxContent>
                  </v:textbox>
                </v:shape>
                <v:shape id="צורה חופשית: צורה 4127" o:spid="_x0000_s1029" style="position:absolute;left:8728;top:15794;width:58446;height:6934;visibility:visible;mso-wrap-style:square;v-text-anchor:middle" coordsize="5844532,69341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" adj="-11796480,,5400" path="m,69342c,31045,31045,,69342,l5775190,v38297,,69342,31045,69342,69342l5844532,624077v,38297,-31045,69342,-69342,69342l69342,693419c31045,693419,,662374,,624077l,69342xe" fillcolor="#4472c4 [3204]" strokecolor="white [3201]" strokeweight="1pt">
                  <v:stroke joinstyle="miter"/>
                  <v:formulas/>
                  <v:path arrowok="t" o:connecttype="custom" o:connectlocs="0,69342;69342,0;5775190,0;5844532,69342;5844532,624077;5775190,693419;69342,693419;0,624077;0,69342" o:connectangles="0,0,0,0,0,0,0,0,0" textboxrect="0,0,5844532,693419"/>
                  <v:textbox inset="2.575mm,2.575mm,27.21847mm,2.575mm">
                    <w:txbxContent>
                      <w:p w14:paraId="04118889" w14:textId="77777777" w:rsidR="00B8300C" w:rsidRPr="005C0E64" w:rsidRDefault="00B8300C" w:rsidP="005C0E64">
                        <w:pPr>
                          <w:spacing w:after="202" w:line="216" w:lineRule="auto"/>
                          <w:jc w:val="center"/>
                          <w:rPr>
                            <w:sz w:val="22"/>
                            <w:szCs w:val="22"/>
                          </w:rPr>
                        </w:pPr>
                        <w:r w:rsidRPr="005C0E64">
                          <w:rPr>
                            <w:rFonts w:hAnsi="Arial"/>
                            <w:color w:val="FFFFFF" w:themeColor="light1"/>
                            <w:kern w:val="24"/>
                            <w:sz w:val="22"/>
                            <w:szCs w:val="22"/>
                            <w:rtl/>
                          </w:rPr>
                          <w:t>המרת המסלול למרחב המפרקים</w:t>
                        </w:r>
                      </w:p>
                    </w:txbxContent>
                  </v:textbox>
                </v:shape>
                <v:shape id="צורה חופשית: צורה 193" o:spid="_x0000_s1030" style="position:absolute;left:13093;top:23691;width:58445;height:6935;visibility:visible;mso-wrap-style:square;v-text-anchor:middle" coordsize="5844532,69341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" adj="-11796480,,5400" path="m,69342c,31045,31045,,69342,l5775190,v38297,,69342,31045,69342,69342l5844532,624077v,38297,-31045,69342,-69342,69342l69342,693419c31045,693419,,662374,,624077l,69342xe" fillcolor="#2f5496 [2404]" strokecolor="white [3201]" strokeweight="1pt">
                  <v:stroke joinstyle="miter"/>
                  <v:formulas/>
                  <v:path arrowok="t" o:connecttype="custom" o:connectlocs="0,69342;69342,0;5775190,0;5844532,69342;5844532,624077;5775190,693419;69342,693419;0,624077;0,69342" o:connectangles="0,0,0,0,0,0,0,0,0" textboxrect="0,0,5844532,693419"/>
                  <v:textbox inset="2.575mm,2.575mm,27.21847mm,2.575mm">
                    <w:txbxContent>
                      <w:p w14:paraId="01D40584" w14:textId="77777777" w:rsidR="00B8300C" w:rsidRPr="005C0E64" w:rsidRDefault="00B8300C" w:rsidP="005C0E64">
                        <w:pPr>
                          <w:spacing w:after="202" w:line="216" w:lineRule="auto"/>
                          <w:jc w:val="center"/>
                          <w:rPr>
                            <w:sz w:val="22"/>
                            <w:szCs w:val="22"/>
                          </w:rPr>
                        </w:pPr>
                        <w:r w:rsidRPr="005C0E64">
                          <w:rPr>
                            <w:rFonts w:hAnsi="Arial"/>
                            <w:color w:val="FFFFFF" w:themeColor="light1"/>
                            <w:kern w:val="24"/>
                            <w:sz w:val="22"/>
                            <w:szCs w:val="22"/>
                            <w:rtl/>
                          </w:rPr>
                          <w:t>עקיבה אחר המסלול באמצעות בקר נבחר</w:t>
                        </w:r>
                      </w:p>
                      <w:p w14:paraId="3DE45964" w14:textId="77777777" w:rsidR="00B8300C" w:rsidRPr="005C0E64" w:rsidRDefault="00B8300C" w:rsidP="005C0E64">
                        <w:pPr>
                          <w:spacing w:after="202" w:line="216" w:lineRule="auto"/>
                          <w:jc w:val="center"/>
                          <w:rPr>
                            <w:sz w:val="22"/>
                            <w:szCs w:val="22"/>
                            <w:rtl/>
                          </w:rPr>
                        </w:pPr>
                        <w:r w:rsidRPr="005C0E64">
                          <w:rPr>
                            <w:rFonts w:hAnsi="Calibri"/>
                            <w:color w:val="FFFFFF" w:themeColor="light1"/>
                            <w:kern w:val="24"/>
                            <w:sz w:val="22"/>
                            <w:szCs w:val="22"/>
                            <w:rtl/>
                          </w:rPr>
                          <w:t xml:space="preserve"> (</w:t>
                        </w:r>
                        <w:r w:rsidRPr="005C0E64">
                          <w:rPr>
                            <w:rFonts w:hAnsi="Calibri"/>
                            <w:color w:val="FFFFFF" w:themeColor="light1"/>
                            <w:kern w:val="24"/>
                            <w:sz w:val="22"/>
                            <w:szCs w:val="22"/>
                          </w:rPr>
                          <w:t>PID , impedance</w:t>
                        </w:r>
                        <w:r w:rsidRPr="005C0E64">
                          <w:rPr>
                            <w:rFonts w:hAnsi="Calibri"/>
                            <w:color w:val="FFFFFF" w:themeColor="light1"/>
                            <w:kern w:val="24"/>
                            <w:sz w:val="22"/>
                            <w:szCs w:val="22"/>
                            <w:rtl/>
                          </w:rPr>
                          <w:t>)</w:t>
                        </w:r>
                      </w:p>
                    </w:txbxContent>
                  </v:textbox>
                </v:shape>
                <v:shape id="צורה חופשית: צורה 194" o:spid="_x0000_s1031" style="position:absolute;left:17457;top:31589;width:58446;height:6934;visibility:visible;mso-wrap-style:square;v-text-anchor:middle" coordsize="5844532,69341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" adj="-11796480,,5400" path="m,69342c,31045,31045,,69342,l5775190,v38297,,69342,31045,69342,69342l5844532,624077v,38297,-31045,69342,-69342,69342l69342,693419c31045,693419,,662374,,624077l,69342xe" fillcolor="#1f3763 [1604]" strokecolor="white [3201]" strokeweight="1pt">
                  <v:stroke joinstyle="miter"/>
                  <v:formulas/>
                  <v:path arrowok="t" o:connecttype="custom" o:connectlocs="0,69342;69342,0;5775190,0;5844532,69342;5844532,624077;5775190,693419;69342,693419;0,624077;0,69342" o:connectangles="0,0,0,0,0,0,0,0,0" textboxrect="0,0,5844532,693419"/>
                  <v:textbox inset="2.575mm,2.575mm,27.21847mm,2.575mm">
                    <w:txbxContent>
                      <w:p w14:paraId="2C296B55" w14:textId="77777777" w:rsidR="00B8300C" w:rsidRPr="005C0E64" w:rsidRDefault="00B8300C" w:rsidP="005C0E64">
                        <w:pPr>
                          <w:spacing w:after="202" w:line="216" w:lineRule="auto"/>
                          <w:jc w:val="center"/>
                          <w:rPr>
                            <w:sz w:val="22"/>
                            <w:szCs w:val="22"/>
                          </w:rPr>
                        </w:pPr>
                        <w:r w:rsidRPr="005C0E64">
                          <w:rPr>
                            <w:rFonts w:hAnsi="Arial"/>
                            <w:color w:val="FFFFFF" w:themeColor="light1"/>
                            <w:kern w:val="24"/>
                            <w:sz w:val="22"/>
                            <w:szCs w:val="22"/>
                            <w:rtl/>
                          </w:rPr>
                          <w:t>הפקת גרפים</w:t>
                        </w:r>
                      </w:p>
                      <w:p w14:paraId="4C075533" w14:textId="77777777" w:rsidR="00B8300C" w:rsidRPr="005C0E64" w:rsidRDefault="00B8300C" w:rsidP="005C0E64">
                        <w:pPr>
                          <w:spacing w:after="202" w:line="216" w:lineRule="auto"/>
                          <w:jc w:val="center"/>
                          <w:rPr>
                            <w:sz w:val="22"/>
                            <w:szCs w:val="22"/>
                            <w:rtl/>
                          </w:rPr>
                        </w:pPr>
                        <w:r w:rsidRPr="005C0E64">
                          <w:rPr>
                            <w:rFonts w:hAnsi="Calibri"/>
                            <w:color w:val="FFFFFF" w:themeColor="light1"/>
                            <w:kern w:val="24"/>
                            <w:sz w:val="22"/>
                            <w:szCs w:val="22"/>
                            <w:rtl/>
                          </w:rPr>
                          <w:t>(כוחות , מומנטים , זוויות וכו')</w:t>
                        </w:r>
                      </w:p>
                    </w:txbxContent>
                  </v:textbox>
                </v:shape>
                <v:shape id="צורה חופשית: צורה 195" o:spid="_x0000_s1032" style="position:absolute;left:53938;top:5065;width:4507;height:4508;visibility:visible;mso-wrap-style:square;v-text-anchor:middle" coordsize="450722,450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" path="m,247897r101412,l101412,,349310,r,247897l450722,247897,225361,450722,,247897xe" fillcolor="#b4c6e7 [1300]" strokecolor="#b4c6e7 [1300]" strokeweight="1pt">
                  <v:fill opacity="59110f"/>
                  <v:stroke opacity="59110f" joinstyle="miter"/>
                  <v:path arrowok="t" o:connecttype="custom" o:connectlocs="0,247897;101412,247897;101412,0;349310,0;349310,247897;450722,247897;225361,450722;0,247897" o:connectangles="0,0,0,0,0,0,0,0"/>
                </v:shape>
                <v:shape id="צורה חופשית: צורה 217" o:spid="_x0000_s1033" style="position:absolute;left:58302;top:12963;width:4507;height:4507;visibility:visible;mso-wrap-style:square;v-text-anchor:middle" coordsize="450722,450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" path="m,247897r101412,l101412,,349310,r,247897l450722,247897,225361,450722,,247897xe" fillcolor="#b4c6e7 [1300]" strokecolor="#b4c6e7 [1300]" strokeweight="1pt">
                  <v:fill opacity="59110f"/>
                  <v:stroke opacity="59110f" joinstyle="miter"/>
                  <v:path arrowok="t" o:connecttype="custom" o:connectlocs="0,247897;101412,247897;101412,0;349310,0;349310,247897;450722,247897;225361,450722;0,247897" o:connectangles="0,0,0,0,0,0,0,0"/>
                </v:shape>
                <v:shape id="צורה חופשית: צורה 5120" o:spid="_x0000_s1034" style="position:absolute;left:62666;top:20744;width:4508;height:4508;visibility:visible;mso-wrap-style:square;v-text-anchor:middle" coordsize="450722,450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" path="m,247897r101412,l101412,,349310,r,247897l450722,247897,225361,450722,,247897xe" fillcolor="#b4c6e7 [1300]" strokecolor="#b4c6e7 [1300]" strokeweight="1pt">
                  <v:fill opacity="59110f"/>
                  <v:stroke opacity="59110f" joinstyle="miter"/>
                  <v:path arrowok="t" o:connecttype="custom" o:connectlocs="0,247897;101412,247897;101412,0;349310,0;349310,247897;450722,247897;225361,450722;0,247897" o:connectangles="0,0,0,0,0,0,0,0"/>
                </v:shape>
                <v:shape id="צורה חופשית: צורה 5121" o:spid="_x0000_s1035" style="position:absolute;left:67031;top:28719;width:4507;height:4507;visibility:visible;mso-wrap-style:square;v-text-anchor:middle" coordsize="450722,450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" path="m,247897r101412,l101412,,349310,r,247897l450722,247897,225361,450722,,247897xe" fillcolor="#b4c6e7 [1300]" strokecolor="#b4c6e7 [1300]" strokeweight="1pt">
                  <v:fill opacity="59110f"/>
                  <v:stroke opacity="59110f" joinstyle="miter"/>
                  <v:path arrowok="t" o:connecttype="custom" o:connectlocs="0,247897;101412,247897;101412,0;349310,0;349310,247897;450722,247897;225361,450722;0,247897" o:connectangles="0,0,0,0,0,0,0,0"/>
                </v:shape>
                <w10:wrap type="tight" anchorx="margin"/>
              </v:group>
            </w:pict>
          </mc:Fallback>
        </mc:AlternateContent>
      </w:r>
    </w:p>
    <w:p w14:paraId="1563F084" w14:textId="706C6F23" w:rsidR="005C0E64" w:rsidRPr="005C0E64" w:rsidRDefault="005C0E64" w:rsidP="005C0E64">
      <w:pPr>
        <w:rPr>
          <w:rFonts w:asciiTheme="minorBidi" w:hAnsiTheme="minorBidi"/>
          <w:sz w:val="22"/>
          <w:szCs w:val="22"/>
        </w:rPr>
      </w:pPr>
    </w:p>
    <w:p w14:paraId="6B3B137C" w14:textId="7F5537BF" w:rsidR="005C0E64" w:rsidRPr="005C0E64" w:rsidRDefault="005C0E64" w:rsidP="005C0E64">
      <w:pPr>
        <w:rPr>
          <w:rFonts w:asciiTheme="minorBidi" w:hAnsiTheme="minorBidi"/>
          <w:sz w:val="22"/>
          <w:szCs w:val="22"/>
        </w:rPr>
      </w:pPr>
    </w:p>
    <w:p w14:paraId="1F41EA01" w14:textId="061C719C" w:rsidR="005C0E64" w:rsidRPr="005C0E64" w:rsidRDefault="005C0E64" w:rsidP="005C0E64">
      <w:pPr>
        <w:rPr>
          <w:rFonts w:asciiTheme="minorBidi" w:hAnsiTheme="minorBidi"/>
          <w:sz w:val="22"/>
          <w:szCs w:val="22"/>
        </w:rPr>
      </w:pPr>
    </w:p>
    <w:p w14:paraId="246D97CD" w14:textId="278C7309" w:rsidR="005C0E64" w:rsidRPr="005C0E64" w:rsidRDefault="005C0E64" w:rsidP="005C0E64">
      <w:pPr>
        <w:rPr>
          <w:rFonts w:asciiTheme="minorBidi" w:hAnsiTheme="minorBidi"/>
          <w:sz w:val="22"/>
          <w:szCs w:val="22"/>
          <w:rtl/>
        </w:rPr>
      </w:pPr>
    </w:p>
    <w:p w14:paraId="5225F204" w14:textId="14C263D0" w:rsidR="005C0E64" w:rsidRPr="005C0E64" w:rsidRDefault="005C0E64" w:rsidP="005C0E64">
      <w:pPr>
        <w:rPr>
          <w:rFonts w:asciiTheme="minorBidi" w:hAnsiTheme="minorBidi"/>
          <w:sz w:val="22"/>
          <w:szCs w:val="22"/>
          <w:rtl/>
        </w:rPr>
      </w:pPr>
    </w:p>
    <w:p w14:paraId="007BECAC" w14:textId="2D332840" w:rsidR="005C0E64" w:rsidRPr="005C0E64" w:rsidRDefault="005C0E64" w:rsidP="005C0E64">
      <w:pPr>
        <w:rPr>
          <w:rFonts w:asciiTheme="minorBidi" w:hAnsiTheme="minorBidi"/>
          <w:sz w:val="22"/>
          <w:szCs w:val="22"/>
          <w:rtl/>
        </w:rPr>
      </w:pPr>
    </w:p>
    <w:p w14:paraId="6739AD32" w14:textId="77777777" w:rsidR="005C0E64" w:rsidRDefault="005C0E64" w:rsidP="005C0E64">
      <w:pPr>
        <w:rPr>
          <w:rFonts w:asciiTheme="minorBidi" w:hAnsiTheme="minorBidi"/>
          <w:sz w:val="22"/>
          <w:szCs w:val="22"/>
          <w:rtl/>
        </w:rPr>
      </w:pPr>
    </w:p>
    <w:p w14:paraId="7F1C4BE4" w14:textId="77777777" w:rsidR="005C0E64" w:rsidRPr="005C0E64" w:rsidRDefault="005C0E64" w:rsidP="005C0E64">
      <w:pPr>
        <w:rPr>
          <w:rFonts w:asciiTheme="minorBidi" w:hAnsiTheme="minorBidi"/>
          <w:b/>
          <w:bCs/>
          <w:sz w:val="22"/>
          <w:szCs w:val="22"/>
          <w:rtl/>
        </w:rPr>
      </w:pPr>
      <w:r w:rsidRPr="005C0E64">
        <w:rPr>
          <w:rFonts w:asciiTheme="minorBidi" w:hAnsiTheme="minorBidi"/>
          <w:b/>
          <w:bCs/>
          <w:sz w:val="22"/>
          <w:szCs w:val="22"/>
          <w:rtl/>
        </w:rPr>
        <w:t xml:space="preserve">בניית מסלול קרטזי </w:t>
      </w:r>
      <w:r w:rsidRPr="005C0E64">
        <w:rPr>
          <w:rFonts w:asciiTheme="minorBidi" w:hAnsiTheme="minorBidi" w:hint="cs"/>
          <w:b/>
          <w:bCs/>
          <w:sz w:val="22"/>
          <w:szCs w:val="22"/>
          <w:rtl/>
        </w:rPr>
        <w:t>:</w:t>
      </w:r>
    </w:p>
    <w:p w14:paraId="0051626B" w14:textId="42E5A5F4" w:rsidR="005C0E64" w:rsidRPr="005C0E64" w:rsidRDefault="005C0E64" w:rsidP="005C0E64">
      <w:pPr>
        <w:rPr>
          <w:rFonts w:asciiTheme="minorBidi" w:hAnsiTheme="minorBidi"/>
          <w:sz w:val="22"/>
          <w:szCs w:val="22"/>
        </w:rPr>
      </w:pPr>
      <w:r w:rsidRPr="005C0E64">
        <w:rPr>
          <w:rFonts w:asciiTheme="minorBidi" w:hAnsiTheme="minorBidi"/>
          <w:sz w:val="22"/>
          <w:szCs w:val="22"/>
          <w:rtl/>
        </w:rPr>
        <w:t xml:space="preserve">בנינו פונקציה אשר מרכזת את תהליך בניית המסלול </w:t>
      </w:r>
      <w:proofErr w:type="spellStart"/>
      <w:r w:rsidRPr="005C0E64">
        <w:rPr>
          <w:rFonts w:asciiTheme="minorBidi" w:hAnsiTheme="minorBidi"/>
          <w:sz w:val="22"/>
          <w:szCs w:val="22"/>
          <w:rtl/>
        </w:rPr>
        <w:t>הקרטזי</w:t>
      </w:r>
      <w:proofErr w:type="spellEnd"/>
      <w:r w:rsidRPr="005C0E64">
        <w:rPr>
          <w:rFonts w:asciiTheme="minorBidi" w:hAnsiTheme="minorBidi"/>
          <w:sz w:val="22"/>
          <w:szCs w:val="22"/>
          <w:rtl/>
        </w:rPr>
        <w:t>, הפונקציה נעזרת במספר פונקציות עזר.</w:t>
      </w:r>
    </w:p>
    <w:p w14:paraId="4D39530D" w14:textId="77777777" w:rsidR="005C0E64" w:rsidRPr="005C0E64" w:rsidRDefault="005C0E64" w:rsidP="005C0E64">
      <w:pPr>
        <w:rPr>
          <w:rFonts w:asciiTheme="minorBidi" w:hAnsiTheme="minorBidi"/>
          <w:sz w:val="22"/>
          <w:szCs w:val="22"/>
          <w:rtl/>
        </w:rPr>
      </w:pPr>
      <w:proofErr w:type="spellStart"/>
      <w:r w:rsidRPr="005C0E64">
        <w:rPr>
          <w:rFonts w:asciiTheme="minorBidi" w:hAnsiTheme="minorBidi"/>
          <w:sz w:val="22"/>
          <w:szCs w:val="22"/>
        </w:rPr>
        <w:t>execute_time</w:t>
      </w:r>
      <w:proofErr w:type="spellEnd"/>
      <w:r w:rsidRPr="005C0E64">
        <w:rPr>
          <w:rFonts w:asciiTheme="minorBidi" w:hAnsiTheme="minorBidi"/>
          <w:sz w:val="22"/>
          <w:szCs w:val="22"/>
          <w:rtl/>
        </w:rPr>
        <w:t xml:space="preserve"> – מחשבת זמן ביצוע תזוזה בין שתי נקודות בהתאם למרחק ביניהן ולפרמטר המהירות הנקבע ע"י המשתמש.</w:t>
      </w:r>
    </w:p>
    <w:p w14:paraId="2B33EBB3" w14:textId="77777777" w:rsidR="005C0E64" w:rsidRPr="005C0E64" w:rsidRDefault="005C0E64" w:rsidP="005C0E64">
      <w:pPr>
        <w:rPr>
          <w:rFonts w:asciiTheme="minorBidi" w:hAnsiTheme="minorBidi"/>
          <w:sz w:val="22"/>
          <w:szCs w:val="22"/>
          <w:rtl/>
        </w:rPr>
      </w:pPr>
      <w:proofErr w:type="spellStart"/>
      <w:r w:rsidRPr="005C0E64">
        <w:rPr>
          <w:rFonts w:asciiTheme="minorBidi" w:hAnsiTheme="minorBidi"/>
          <w:sz w:val="22"/>
          <w:szCs w:val="22"/>
        </w:rPr>
        <w:t>motion_plan</w:t>
      </w:r>
      <w:proofErr w:type="spellEnd"/>
      <w:r w:rsidRPr="005C0E64">
        <w:rPr>
          <w:rFonts w:asciiTheme="minorBidi" w:hAnsiTheme="minorBidi"/>
          <w:sz w:val="22"/>
          <w:szCs w:val="22"/>
          <w:rtl/>
        </w:rPr>
        <w:t xml:space="preserve"> – בונה מסלול קרטזי בין שני נקודות ע"י פולינום מסדר 5 כאשר המהירות והתאוצה מתאפסים בתחילת התנועה ובסופה (</w:t>
      </w:r>
      <w:r w:rsidRPr="005C0E64">
        <w:rPr>
          <w:rFonts w:asciiTheme="minorBidi" w:hAnsiTheme="minorBidi"/>
          <w:sz w:val="22"/>
          <w:szCs w:val="22"/>
        </w:rPr>
        <w:t>MINIMUM-JERK TRAJECTORY</w:t>
      </w:r>
      <w:r w:rsidRPr="005C0E64">
        <w:rPr>
          <w:rFonts w:asciiTheme="minorBidi" w:hAnsiTheme="minorBidi"/>
          <w:sz w:val="22"/>
          <w:szCs w:val="22"/>
          <w:rtl/>
        </w:rPr>
        <w:t>).</w:t>
      </w:r>
    </w:p>
    <w:p w14:paraId="01E5E8F4" w14:textId="01BB1BFA" w:rsidR="005C0E64" w:rsidRPr="005C0E64" w:rsidRDefault="005C0E64" w:rsidP="005C0E64">
      <w:pPr>
        <w:rPr>
          <w:rFonts w:asciiTheme="minorBidi" w:hAnsiTheme="minorBidi"/>
          <w:sz w:val="22"/>
          <w:szCs w:val="22"/>
          <w:rtl/>
        </w:rPr>
      </w:pPr>
      <m:oMathPara>
        <m:oMathParaPr>
          <m:jc m:val="centerGroup"/>
        </m:oMathParaPr>
        <m:oMath>
          <m:r>
            <m:rPr>
              <m:sty m:val="bi"/>
            </m:rPr>
            <w:rPr>
              <w:rFonts w:ascii="Cambria Math" w:hAnsi="Cambria Math"/>
              <w:sz w:val="22"/>
              <w:szCs w:val="22"/>
            </w:rPr>
            <m:t>x</m:t>
          </m:r>
          <m:d>
            <m:dPr>
              <m:ctrlPr>
                <w:rPr>
                  <w:rFonts w:ascii="Cambria Math" w:hAnsi="Cambria Math"/>
                  <w:sz w:val="22"/>
                  <w:szCs w:val="22"/>
                </w:rPr>
              </m:ctrlPr>
            </m:dPr>
            <m:e>
              <m:r>
                <m:rPr>
                  <m:sty m:val="bi"/>
                </m:rPr>
                <w:rPr>
                  <w:rFonts w:ascii="Cambria Math" w:hAnsi="Cambria Math"/>
                  <w:sz w:val="22"/>
                  <w:szCs w:val="22"/>
                </w:rPr>
                <m:t>t</m:t>
              </m:r>
            </m:e>
          </m:d>
          <m:r>
            <m:rPr>
              <m:sty m:val="p"/>
            </m:rPr>
            <w:rPr>
              <w:rFonts w:ascii="Cambria Math" w:hAnsi="Cambria Math"/>
              <w:sz w:val="22"/>
              <w:szCs w:val="22"/>
            </w:rPr>
            <m:t>=</m:t>
          </m:r>
          <m:f>
            <m:fPr>
              <m:ctrlPr>
                <w:rPr>
                  <w:rFonts w:ascii="Cambria Math" w:hAnsi="Cambria Math"/>
                  <w:sz w:val="22"/>
                  <w:szCs w:val="22"/>
                </w:rPr>
              </m:ctrlPr>
            </m:fPr>
            <m:num>
              <m:sSub>
                <m:sSubPr>
                  <m:ctrlPr>
                    <w:rPr>
                      <w:rFonts w:ascii="Cambria Math" w:hAnsi="Cambria Math"/>
                      <w:sz w:val="22"/>
                      <w:szCs w:val="22"/>
                    </w:rPr>
                  </m:ctrlPr>
                </m:sSubPr>
                <m:e>
                  <m:r>
                    <m:rPr>
                      <m:sty m:val="bi"/>
                    </m:rPr>
                    <w:rPr>
                      <w:rFonts w:ascii="Cambria Math" w:hAnsi="Cambria Math"/>
                      <w:sz w:val="22"/>
                      <w:szCs w:val="22"/>
                    </w:rPr>
                    <m:t>x</m:t>
                  </m:r>
                </m:e>
                <m:sub>
                  <m:r>
                    <m:rPr>
                      <m:sty m:val="bi"/>
                    </m:rPr>
                    <w:rPr>
                      <w:rFonts w:ascii="Cambria Math" w:hAnsi="Cambria Math"/>
                      <w:sz w:val="22"/>
                      <w:szCs w:val="22"/>
                    </w:rPr>
                    <m:t>f</m:t>
                  </m:r>
                </m:sub>
              </m:sSub>
              <m:r>
                <m:rPr>
                  <m:sty m:val="p"/>
                </m:rPr>
                <w:rPr>
                  <w:rFonts w:ascii="Cambria Math" w:hAnsi="Cambria Math"/>
                  <w:sz w:val="22"/>
                  <w:szCs w:val="22"/>
                </w:rPr>
                <m:t>-</m:t>
              </m:r>
              <m:sSub>
                <m:sSubPr>
                  <m:ctrlPr>
                    <w:rPr>
                      <w:rFonts w:ascii="Cambria Math" w:hAnsi="Cambria Math"/>
                      <w:sz w:val="22"/>
                      <w:szCs w:val="22"/>
                    </w:rPr>
                  </m:ctrlPr>
                </m:sSubPr>
                <m:e>
                  <m:r>
                    <m:rPr>
                      <m:sty m:val="bi"/>
                    </m:rPr>
                    <w:rPr>
                      <w:rFonts w:ascii="Cambria Math" w:hAnsi="Cambria Math"/>
                      <w:sz w:val="22"/>
                      <w:szCs w:val="22"/>
                    </w:rPr>
                    <m:t>x</m:t>
                  </m:r>
                </m:e>
                <m:sub>
                  <m:r>
                    <m:rPr>
                      <m:sty m:val="b"/>
                    </m:rPr>
                    <w:rPr>
                      <w:rFonts w:ascii="Cambria Math" w:hAnsi="Cambria Math"/>
                      <w:sz w:val="22"/>
                      <w:szCs w:val="22"/>
                    </w:rPr>
                    <m:t>0</m:t>
                  </m:r>
                </m:sub>
              </m:sSub>
            </m:num>
            <m:den>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3</m:t>
                  </m:r>
                </m:sup>
              </m:sSup>
            </m:den>
          </m:f>
          <m:d>
            <m:dPr>
              <m:ctrlPr>
                <w:rPr>
                  <w:rFonts w:ascii="Cambria Math" w:hAnsi="Cambria Math"/>
                  <w:sz w:val="22"/>
                  <w:szCs w:val="22"/>
                </w:rPr>
              </m:ctrlPr>
            </m:dPr>
            <m:e>
              <m:f>
                <m:fPr>
                  <m:ctrlPr>
                    <w:rPr>
                      <w:rFonts w:ascii="Cambria Math" w:hAnsi="Cambria Math"/>
                      <w:sz w:val="22"/>
                      <w:szCs w:val="22"/>
                    </w:rPr>
                  </m:ctrlPr>
                </m:fPr>
                <m:num>
                  <m:r>
                    <m:rPr>
                      <m:sty m:val="b"/>
                    </m:rPr>
                    <w:rPr>
                      <w:rFonts w:ascii="Cambria Math" w:hAnsi="Cambria Math"/>
                      <w:sz w:val="22"/>
                      <w:szCs w:val="22"/>
                    </w:rPr>
                    <m:t>6</m:t>
                  </m:r>
                </m:num>
                <m:den>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2</m:t>
                      </m:r>
                    </m:sup>
                  </m:sSup>
                </m:den>
              </m:f>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5</m:t>
                  </m:r>
                </m:sup>
              </m:sSup>
              <m:r>
                <m:rPr>
                  <m:sty m:val="p"/>
                </m:rPr>
                <w:rPr>
                  <w:rFonts w:ascii="Cambria Math" w:hAnsi="Cambria Math"/>
                  <w:sz w:val="22"/>
                  <w:szCs w:val="22"/>
                </w:rPr>
                <m:t>-</m:t>
              </m:r>
              <m:f>
                <m:fPr>
                  <m:ctrlPr>
                    <w:rPr>
                      <w:rFonts w:ascii="Cambria Math" w:hAnsi="Cambria Math"/>
                      <w:sz w:val="22"/>
                      <w:szCs w:val="22"/>
                    </w:rPr>
                  </m:ctrlPr>
                </m:fPr>
                <m:num>
                  <m:r>
                    <m:rPr>
                      <m:sty m:val="b"/>
                    </m:rPr>
                    <w:rPr>
                      <w:rFonts w:ascii="Cambria Math" w:hAnsi="Cambria Math"/>
                      <w:sz w:val="22"/>
                      <w:szCs w:val="22"/>
                    </w:rPr>
                    <m:t>15</m:t>
                  </m:r>
                </m:num>
                <m:den>
                  <m:r>
                    <m:rPr>
                      <m:sty m:val="bi"/>
                    </m:rPr>
                    <w:rPr>
                      <w:rFonts w:ascii="Cambria Math" w:hAnsi="Cambria Math"/>
                      <w:sz w:val="22"/>
                      <w:szCs w:val="22"/>
                    </w:rPr>
                    <m:t>T</m:t>
                  </m:r>
                </m:den>
              </m:f>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4</m:t>
                  </m:r>
                </m:sup>
              </m:sSup>
              <m:r>
                <m:rPr>
                  <m:sty m:val="p"/>
                </m:rPr>
                <w:rPr>
                  <w:rFonts w:ascii="Cambria Math" w:hAnsi="Cambria Math"/>
                  <w:sz w:val="22"/>
                  <w:szCs w:val="22"/>
                </w:rPr>
                <m:t>+</m:t>
              </m:r>
              <m:r>
                <m:rPr>
                  <m:sty m:val="b"/>
                </m:rPr>
                <w:rPr>
                  <w:rFonts w:ascii="Cambria Math" w:hAnsi="Cambria Math"/>
                  <w:sz w:val="22"/>
                  <w:szCs w:val="22"/>
                </w:rPr>
                <m:t>10</m:t>
              </m:r>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3</m:t>
                  </m:r>
                </m:sup>
              </m:sSup>
            </m:e>
          </m:d>
          <m:r>
            <m:rPr>
              <m:sty m:val="p"/>
            </m:rPr>
            <w:rPr>
              <w:rFonts w:ascii="Cambria Math" w:hAnsi="Cambria Math"/>
              <w:sz w:val="22"/>
              <w:szCs w:val="22"/>
            </w:rPr>
            <m:t>+</m:t>
          </m:r>
          <m:sSub>
            <m:sSubPr>
              <m:ctrlPr>
                <w:rPr>
                  <w:rFonts w:ascii="Cambria Math" w:hAnsi="Cambria Math"/>
                  <w:sz w:val="22"/>
                  <w:szCs w:val="22"/>
                </w:rPr>
              </m:ctrlPr>
            </m:sSubPr>
            <m:e>
              <m:r>
                <m:rPr>
                  <m:sty m:val="bi"/>
                </m:rPr>
                <w:rPr>
                  <w:rFonts w:ascii="Cambria Math" w:hAnsi="Cambria Math"/>
                  <w:sz w:val="22"/>
                  <w:szCs w:val="22"/>
                </w:rPr>
                <m:t>x</m:t>
              </m:r>
            </m:e>
            <m:sub>
              <m:r>
                <m:rPr>
                  <m:sty m:val="b"/>
                </m:rPr>
                <w:rPr>
                  <w:rFonts w:ascii="Cambria Math" w:hAnsi="Cambria Math"/>
                  <w:sz w:val="22"/>
                  <w:szCs w:val="22"/>
                </w:rPr>
                <m:t>0</m:t>
              </m:r>
            </m:sub>
          </m:sSub>
        </m:oMath>
      </m:oMathPara>
    </w:p>
    <w:p w14:paraId="6C269195" w14:textId="77777777" w:rsidR="005C0E64" w:rsidRPr="005C0E64" w:rsidRDefault="005C0E64" w:rsidP="005C0E64">
      <w:pPr>
        <w:rPr>
          <w:rFonts w:asciiTheme="minorBidi" w:hAnsiTheme="minorBidi"/>
          <w:sz w:val="22"/>
          <w:szCs w:val="22"/>
          <w:rtl/>
        </w:rPr>
      </w:pPr>
      <w:r w:rsidRPr="005C0E64">
        <w:rPr>
          <w:rFonts w:asciiTheme="minorBidi" w:hAnsiTheme="minorBidi"/>
          <w:sz w:val="22"/>
          <w:szCs w:val="22"/>
          <w:rtl/>
        </w:rPr>
        <w:t xml:space="preserve">3. </w:t>
      </w:r>
      <w:proofErr w:type="spellStart"/>
      <w:r w:rsidRPr="005C0E64">
        <w:rPr>
          <w:rFonts w:asciiTheme="minorBidi" w:hAnsiTheme="minorBidi"/>
          <w:sz w:val="22"/>
          <w:szCs w:val="22"/>
        </w:rPr>
        <w:t>xyz_</w:t>
      </w:r>
      <w:proofErr w:type="gramStart"/>
      <w:r w:rsidRPr="005C0E64">
        <w:rPr>
          <w:rFonts w:asciiTheme="minorBidi" w:hAnsiTheme="minorBidi"/>
          <w:sz w:val="22"/>
          <w:szCs w:val="22"/>
        </w:rPr>
        <w:t>acc</w:t>
      </w:r>
      <w:proofErr w:type="spellEnd"/>
      <w:r w:rsidRPr="005C0E64">
        <w:rPr>
          <w:rFonts w:asciiTheme="minorBidi" w:hAnsiTheme="minorBidi"/>
          <w:sz w:val="22"/>
          <w:szCs w:val="22"/>
        </w:rPr>
        <w:t xml:space="preserve"> ,</w:t>
      </w:r>
      <w:proofErr w:type="gramEnd"/>
      <w:r w:rsidRPr="005C0E64">
        <w:rPr>
          <w:rFonts w:asciiTheme="minorBidi" w:hAnsiTheme="minorBidi"/>
          <w:sz w:val="22"/>
          <w:szCs w:val="22"/>
        </w:rPr>
        <w:t xml:space="preserve"> </w:t>
      </w:r>
      <w:proofErr w:type="spellStart"/>
      <w:r w:rsidRPr="005C0E64">
        <w:rPr>
          <w:rFonts w:asciiTheme="minorBidi" w:hAnsiTheme="minorBidi"/>
          <w:sz w:val="22"/>
          <w:szCs w:val="22"/>
        </w:rPr>
        <w:t>Xyz</w:t>
      </w:r>
      <w:proofErr w:type="spellEnd"/>
      <w:r w:rsidRPr="005C0E64">
        <w:rPr>
          <w:rFonts w:asciiTheme="minorBidi" w:hAnsiTheme="minorBidi"/>
          <w:sz w:val="22"/>
          <w:szCs w:val="22"/>
        </w:rPr>
        <w:t xml:space="preserve"> velocity </w:t>
      </w:r>
      <w:r w:rsidRPr="005C0E64">
        <w:rPr>
          <w:rFonts w:asciiTheme="minorBidi" w:hAnsiTheme="minorBidi"/>
          <w:sz w:val="22"/>
          <w:szCs w:val="22"/>
          <w:rtl/>
        </w:rPr>
        <w:t xml:space="preserve"> - בונה את המהירות והתאוצה הנדרשים לביצוע המסלול</w:t>
      </w:r>
    </w:p>
    <w:p w14:paraId="1E9BE7B6" w14:textId="306BC745" w:rsidR="005C0E64" w:rsidRPr="005C0E64" w:rsidRDefault="00BE77EB" w:rsidP="005C0E64">
      <w:pPr>
        <w:rPr>
          <w:rFonts w:asciiTheme="minorBidi" w:hAnsiTheme="minorBidi"/>
          <w:sz w:val="22"/>
          <w:szCs w:val="22"/>
          <w:rtl/>
        </w:rPr>
      </w:pPr>
      <m:oMathPara>
        <m:oMath>
          <m:acc>
            <m:accPr>
              <m:chr m:val="̇"/>
              <m:ctrlPr>
                <w:rPr>
                  <w:rFonts w:ascii="Cambria Math" w:hAnsi="Cambria Math"/>
                  <w:sz w:val="22"/>
                  <w:szCs w:val="22"/>
                </w:rPr>
              </m:ctrlPr>
            </m:accPr>
            <m:e>
              <m:r>
                <m:rPr>
                  <m:sty m:val="bi"/>
                </m:rPr>
                <w:rPr>
                  <w:rFonts w:ascii="Cambria Math" w:hAnsi="Cambria Math"/>
                  <w:sz w:val="22"/>
                  <w:szCs w:val="22"/>
                </w:rPr>
                <m:t>x</m:t>
              </m:r>
            </m:e>
          </m:acc>
          <m:d>
            <m:dPr>
              <m:ctrlPr>
                <w:rPr>
                  <w:rFonts w:ascii="Cambria Math" w:hAnsi="Cambria Math"/>
                  <w:sz w:val="22"/>
                  <w:szCs w:val="22"/>
                </w:rPr>
              </m:ctrlPr>
            </m:dPr>
            <m:e>
              <m:r>
                <m:rPr>
                  <m:sty m:val="bi"/>
                </m:rPr>
                <w:rPr>
                  <w:rFonts w:ascii="Cambria Math" w:hAnsi="Cambria Math"/>
                  <w:sz w:val="22"/>
                  <w:szCs w:val="22"/>
                </w:rPr>
                <m:t>t</m:t>
              </m:r>
            </m:e>
          </m:d>
          <m:r>
            <m:rPr>
              <m:sty m:val="p"/>
            </m:rPr>
            <w:rPr>
              <w:rFonts w:ascii="Cambria Math" w:hAnsi="Cambria Math"/>
              <w:sz w:val="22"/>
              <w:szCs w:val="22"/>
            </w:rPr>
            <m:t>=</m:t>
          </m:r>
          <m:f>
            <m:fPr>
              <m:ctrlPr>
                <w:rPr>
                  <w:rFonts w:ascii="Cambria Math" w:hAnsi="Cambria Math"/>
                  <w:sz w:val="22"/>
                  <w:szCs w:val="22"/>
                </w:rPr>
              </m:ctrlPr>
            </m:fPr>
            <m:num>
              <m:sSub>
                <m:sSubPr>
                  <m:ctrlPr>
                    <w:rPr>
                      <w:rFonts w:ascii="Cambria Math" w:hAnsi="Cambria Math"/>
                      <w:sz w:val="22"/>
                      <w:szCs w:val="22"/>
                    </w:rPr>
                  </m:ctrlPr>
                </m:sSubPr>
                <m:e>
                  <m:r>
                    <m:rPr>
                      <m:sty m:val="bi"/>
                    </m:rPr>
                    <w:rPr>
                      <w:rFonts w:ascii="Cambria Math" w:hAnsi="Cambria Math"/>
                      <w:sz w:val="22"/>
                      <w:szCs w:val="22"/>
                    </w:rPr>
                    <m:t>x</m:t>
                  </m:r>
                </m:e>
                <m:sub>
                  <m:r>
                    <m:rPr>
                      <m:sty m:val="bi"/>
                    </m:rPr>
                    <w:rPr>
                      <w:rFonts w:ascii="Cambria Math" w:hAnsi="Cambria Math"/>
                      <w:sz w:val="22"/>
                      <w:szCs w:val="22"/>
                    </w:rPr>
                    <m:t>f</m:t>
                  </m:r>
                </m:sub>
              </m:sSub>
              <m:r>
                <m:rPr>
                  <m:sty m:val="p"/>
                </m:rPr>
                <w:rPr>
                  <w:rFonts w:ascii="Cambria Math" w:hAnsi="Cambria Math"/>
                  <w:sz w:val="22"/>
                  <w:szCs w:val="22"/>
                </w:rPr>
                <m:t>-</m:t>
              </m:r>
              <m:sSub>
                <m:sSubPr>
                  <m:ctrlPr>
                    <w:rPr>
                      <w:rFonts w:ascii="Cambria Math" w:hAnsi="Cambria Math"/>
                      <w:sz w:val="22"/>
                      <w:szCs w:val="22"/>
                    </w:rPr>
                  </m:ctrlPr>
                </m:sSubPr>
                <m:e>
                  <m:r>
                    <m:rPr>
                      <m:sty m:val="bi"/>
                    </m:rPr>
                    <w:rPr>
                      <w:rFonts w:ascii="Cambria Math" w:hAnsi="Cambria Math"/>
                      <w:sz w:val="22"/>
                      <w:szCs w:val="22"/>
                    </w:rPr>
                    <m:t>x</m:t>
                  </m:r>
                </m:e>
                <m:sub>
                  <m:r>
                    <m:rPr>
                      <m:sty m:val="b"/>
                    </m:rPr>
                    <w:rPr>
                      <w:rFonts w:ascii="Cambria Math" w:hAnsi="Cambria Math"/>
                      <w:sz w:val="22"/>
                      <w:szCs w:val="22"/>
                    </w:rPr>
                    <m:t>0</m:t>
                  </m:r>
                </m:sub>
              </m:sSub>
            </m:num>
            <m:den>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3</m:t>
                  </m:r>
                </m:sup>
              </m:sSup>
            </m:den>
          </m:f>
          <m:d>
            <m:dPr>
              <m:ctrlPr>
                <w:rPr>
                  <w:rFonts w:ascii="Cambria Math" w:hAnsi="Cambria Math"/>
                  <w:sz w:val="22"/>
                  <w:szCs w:val="22"/>
                </w:rPr>
              </m:ctrlPr>
            </m:dPr>
            <m:e>
              <m:f>
                <m:fPr>
                  <m:ctrlPr>
                    <w:rPr>
                      <w:rFonts w:ascii="Cambria Math" w:hAnsi="Cambria Math"/>
                      <w:sz w:val="22"/>
                      <w:szCs w:val="22"/>
                    </w:rPr>
                  </m:ctrlPr>
                </m:fPr>
                <m:num>
                  <m:r>
                    <m:rPr>
                      <m:sty m:val="b"/>
                    </m:rPr>
                    <w:rPr>
                      <w:rFonts w:ascii="Cambria Math" w:hAnsi="Cambria Math"/>
                      <w:sz w:val="22"/>
                      <w:szCs w:val="22"/>
                    </w:rPr>
                    <m:t>30</m:t>
                  </m:r>
                </m:num>
                <m:den>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2</m:t>
                      </m:r>
                    </m:sup>
                  </m:sSup>
                </m:den>
              </m:f>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4</m:t>
                  </m:r>
                </m:sup>
              </m:sSup>
              <m:r>
                <m:rPr>
                  <m:sty m:val="p"/>
                </m:rPr>
                <w:rPr>
                  <w:rFonts w:ascii="Cambria Math" w:hAnsi="Cambria Math"/>
                  <w:sz w:val="22"/>
                  <w:szCs w:val="22"/>
                </w:rPr>
                <m:t>-</m:t>
              </m:r>
              <m:f>
                <m:fPr>
                  <m:ctrlPr>
                    <w:rPr>
                      <w:rFonts w:ascii="Cambria Math" w:hAnsi="Cambria Math"/>
                      <w:sz w:val="22"/>
                      <w:szCs w:val="22"/>
                    </w:rPr>
                  </m:ctrlPr>
                </m:fPr>
                <m:num>
                  <m:r>
                    <m:rPr>
                      <m:sty m:val="b"/>
                    </m:rPr>
                    <w:rPr>
                      <w:rFonts w:ascii="Cambria Math" w:hAnsi="Cambria Math"/>
                      <w:sz w:val="22"/>
                      <w:szCs w:val="22"/>
                    </w:rPr>
                    <m:t>60</m:t>
                  </m:r>
                </m:num>
                <m:den>
                  <m:r>
                    <m:rPr>
                      <m:sty m:val="bi"/>
                    </m:rPr>
                    <w:rPr>
                      <w:rFonts w:ascii="Cambria Math" w:hAnsi="Cambria Math"/>
                      <w:sz w:val="22"/>
                      <w:szCs w:val="22"/>
                    </w:rPr>
                    <m:t>T</m:t>
                  </m:r>
                </m:den>
              </m:f>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3</m:t>
                  </m:r>
                </m:sup>
              </m:sSup>
              <m:r>
                <m:rPr>
                  <m:sty m:val="p"/>
                </m:rPr>
                <w:rPr>
                  <w:rFonts w:ascii="Cambria Math" w:hAnsi="Cambria Math"/>
                  <w:sz w:val="22"/>
                  <w:szCs w:val="22"/>
                </w:rPr>
                <m:t>+</m:t>
              </m:r>
              <m:r>
                <m:rPr>
                  <m:sty m:val="b"/>
                </m:rPr>
                <w:rPr>
                  <w:rFonts w:ascii="Cambria Math" w:hAnsi="Cambria Math"/>
                  <w:sz w:val="22"/>
                  <w:szCs w:val="22"/>
                </w:rPr>
                <m:t>30</m:t>
              </m:r>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2</m:t>
                  </m:r>
                </m:sup>
              </m:sSup>
            </m:e>
          </m:d>
          <m:r>
            <m:rPr>
              <m:sty m:val="p"/>
            </m:rPr>
            <w:rPr>
              <w:rFonts w:ascii="Cambria Math" w:hAnsi="Cambria Math"/>
              <w:sz w:val="22"/>
              <w:szCs w:val="22"/>
            </w:rPr>
            <m:t>,</m:t>
          </m:r>
          <m:r>
            <m:rPr>
              <m:sty m:val="bi"/>
            </m:rPr>
            <w:rPr>
              <w:rFonts w:ascii="Cambria Math" w:hAnsi="Cambria Math"/>
              <w:sz w:val="22"/>
              <w:szCs w:val="22"/>
            </w:rPr>
            <m:t>x</m:t>
          </m:r>
          <m:r>
            <m:rPr>
              <m:sty m:val="p"/>
            </m:rPr>
            <w:rPr>
              <w:rFonts w:ascii="Cambria Math" w:hAnsi="Cambria Math"/>
              <w:sz w:val="22"/>
              <w:szCs w:val="22"/>
            </w:rPr>
            <m:t>̈</m:t>
          </m:r>
          <m:d>
            <m:dPr>
              <m:ctrlPr>
                <w:rPr>
                  <w:rFonts w:ascii="Cambria Math" w:hAnsi="Cambria Math"/>
                  <w:sz w:val="22"/>
                  <w:szCs w:val="22"/>
                </w:rPr>
              </m:ctrlPr>
            </m:dPr>
            <m:e>
              <m:r>
                <m:rPr>
                  <m:sty m:val="bi"/>
                </m:rPr>
                <w:rPr>
                  <w:rFonts w:ascii="Cambria Math" w:hAnsi="Cambria Math"/>
                  <w:sz w:val="22"/>
                  <w:szCs w:val="22"/>
                </w:rPr>
                <m:t>t</m:t>
              </m:r>
            </m:e>
          </m:d>
          <m:r>
            <m:rPr>
              <m:sty m:val="p"/>
            </m:rPr>
            <w:rPr>
              <w:rFonts w:ascii="Cambria Math" w:hAnsi="Cambria Math"/>
              <w:sz w:val="22"/>
              <w:szCs w:val="22"/>
            </w:rPr>
            <m:t>=</m:t>
          </m:r>
          <m:f>
            <m:fPr>
              <m:ctrlPr>
                <w:rPr>
                  <w:rFonts w:ascii="Cambria Math" w:hAnsi="Cambria Math"/>
                  <w:sz w:val="22"/>
                  <w:szCs w:val="22"/>
                </w:rPr>
              </m:ctrlPr>
            </m:fPr>
            <m:num>
              <m:sSub>
                <m:sSubPr>
                  <m:ctrlPr>
                    <w:rPr>
                      <w:rFonts w:ascii="Cambria Math" w:hAnsi="Cambria Math"/>
                      <w:sz w:val="22"/>
                      <w:szCs w:val="22"/>
                    </w:rPr>
                  </m:ctrlPr>
                </m:sSubPr>
                <m:e>
                  <m:r>
                    <m:rPr>
                      <m:sty m:val="bi"/>
                    </m:rPr>
                    <w:rPr>
                      <w:rFonts w:ascii="Cambria Math" w:hAnsi="Cambria Math"/>
                      <w:sz w:val="22"/>
                      <w:szCs w:val="22"/>
                    </w:rPr>
                    <m:t>x</m:t>
                  </m:r>
                </m:e>
                <m:sub>
                  <m:r>
                    <m:rPr>
                      <m:sty m:val="bi"/>
                    </m:rPr>
                    <w:rPr>
                      <w:rFonts w:ascii="Cambria Math" w:hAnsi="Cambria Math"/>
                      <w:sz w:val="22"/>
                      <w:szCs w:val="22"/>
                    </w:rPr>
                    <m:t>f</m:t>
                  </m:r>
                </m:sub>
              </m:sSub>
              <m:r>
                <m:rPr>
                  <m:sty m:val="p"/>
                </m:rPr>
                <w:rPr>
                  <w:rFonts w:ascii="Cambria Math" w:hAnsi="Cambria Math"/>
                  <w:sz w:val="22"/>
                  <w:szCs w:val="22"/>
                </w:rPr>
                <m:t>-</m:t>
              </m:r>
              <m:sSub>
                <m:sSubPr>
                  <m:ctrlPr>
                    <w:rPr>
                      <w:rFonts w:ascii="Cambria Math" w:hAnsi="Cambria Math"/>
                      <w:sz w:val="22"/>
                      <w:szCs w:val="22"/>
                    </w:rPr>
                  </m:ctrlPr>
                </m:sSubPr>
                <m:e>
                  <m:r>
                    <m:rPr>
                      <m:sty m:val="bi"/>
                    </m:rPr>
                    <w:rPr>
                      <w:rFonts w:ascii="Cambria Math" w:hAnsi="Cambria Math"/>
                      <w:sz w:val="22"/>
                      <w:szCs w:val="22"/>
                    </w:rPr>
                    <m:t>x</m:t>
                  </m:r>
                </m:e>
                <m:sub>
                  <m:r>
                    <m:rPr>
                      <m:sty m:val="b"/>
                    </m:rPr>
                    <w:rPr>
                      <w:rFonts w:ascii="Cambria Math" w:hAnsi="Cambria Math"/>
                      <w:sz w:val="22"/>
                      <w:szCs w:val="22"/>
                    </w:rPr>
                    <m:t>0</m:t>
                  </m:r>
                </m:sub>
              </m:sSub>
            </m:num>
            <m:den>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3</m:t>
                  </m:r>
                </m:sup>
              </m:sSup>
            </m:den>
          </m:f>
          <m:d>
            <m:dPr>
              <m:ctrlPr>
                <w:rPr>
                  <w:rFonts w:ascii="Cambria Math" w:hAnsi="Cambria Math"/>
                  <w:sz w:val="22"/>
                  <w:szCs w:val="22"/>
                </w:rPr>
              </m:ctrlPr>
            </m:dPr>
            <m:e>
              <m:f>
                <m:fPr>
                  <m:ctrlPr>
                    <w:rPr>
                      <w:rFonts w:ascii="Cambria Math" w:hAnsi="Cambria Math"/>
                      <w:sz w:val="22"/>
                      <w:szCs w:val="22"/>
                    </w:rPr>
                  </m:ctrlPr>
                </m:fPr>
                <m:num>
                  <m:r>
                    <m:rPr>
                      <m:sty m:val="b"/>
                    </m:rPr>
                    <w:rPr>
                      <w:rFonts w:ascii="Cambria Math" w:hAnsi="Cambria Math"/>
                      <w:sz w:val="22"/>
                      <w:szCs w:val="22"/>
                    </w:rPr>
                    <m:t>120</m:t>
                  </m:r>
                </m:num>
                <m:den>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2</m:t>
                      </m:r>
                    </m:sup>
                  </m:sSup>
                </m:den>
              </m:f>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3</m:t>
                  </m:r>
                </m:sup>
              </m:sSup>
              <m:r>
                <m:rPr>
                  <m:sty m:val="p"/>
                </m:rPr>
                <w:rPr>
                  <w:rFonts w:ascii="Cambria Math" w:hAnsi="Cambria Math"/>
                  <w:sz w:val="22"/>
                  <w:szCs w:val="22"/>
                </w:rPr>
                <m:t>-</m:t>
              </m:r>
              <m:f>
                <m:fPr>
                  <m:ctrlPr>
                    <w:rPr>
                      <w:rFonts w:ascii="Cambria Math" w:hAnsi="Cambria Math"/>
                      <w:sz w:val="22"/>
                      <w:szCs w:val="22"/>
                    </w:rPr>
                  </m:ctrlPr>
                </m:fPr>
                <m:num>
                  <m:r>
                    <m:rPr>
                      <m:sty m:val="b"/>
                    </m:rPr>
                    <w:rPr>
                      <w:rFonts w:ascii="Cambria Math" w:hAnsi="Cambria Math"/>
                      <w:sz w:val="22"/>
                      <w:szCs w:val="22"/>
                    </w:rPr>
                    <m:t>180</m:t>
                  </m:r>
                </m:num>
                <m:den>
                  <m:r>
                    <m:rPr>
                      <m:sty m:val="bi"/>
                    </m:rPr>
                    <w:rPr>
                      <w:rFonts w:ascii="Cambria Math" w:hAnsi="Cambria Math"/>
                      <w:sz w:val="22"/>
                      <w:szCs w:val="22"/>
                    </w:rPr>
                    <m:t>T</m:t>
                  </m:r>
                </m:den>
              </m:f>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2</m:t>
                  </m:r>
                </m:sup>
              </m:sSup>
              <m:r>
                <m:rPr>
                  <m:sty m:val="p"/>
                </m:rPr>
                <w:rPr>
                  <w:rFonts w:ascii="Cambria Math" w:hAnsi="Cambria Math"/>
                  <w:sz w:val="22"/>
                  <w:szCs w:val="22"/>
                </w:rPr>
                <m:t>+</m:t>
              </m:r>
              <m:r>
                <m:rPr>
                  <m:sty m:val="b"/>
                </m:rPr>
                <w:rPr>
                  <w:rFonts w:ascii="Cambria Math" w:hAnsi="Cambria Math"/>
                  <w:sz w:val="22"/>
                  <w:szCs w:val="22"/>
                </w:rPr>
                <m:t>60</m:t>
              </m:r>
              <m:r>
                <m:rPr>
                  <m:sty m:val="bi"/>
                </m:rPr>
                <w:rPr>
                  <w:rFonts w:ascii="Cambria Math" w:hAnsi="Cambria Math"/>
                  <w:sz w:val="22"/>
                  <w:szCs w:val="22"/>
                </w:rPr>
                <m:t>t</m:t>
              </m:r>
            </m:e>
          </m:d>
        </m:oMath>
      </m:oMathPara>
    </w:p>
    <w:p w14:paraId="62436072" w14:textId="4DD7E043" w:rsidR="005C0E64" w:rsidRPr="005C0E64" w:rsidRDefault="005C0E64" w:rsidP="005C0E64">
      <w:pPr>
        <w:rPr>
          <w:rFonts w:asciiTheme="minorBidi" w:hAnsiTheme="minorBidi"/>
          <w:sz w:val="22"/>
          <w:szCs w:val="22"/>
          <w:rtl/>
        </w:rPr>
      </w:pPr>
    </w:p>
    <w:p w14:paraId="6DC344ED" w14:textId="2CABF228" w:rsidR="005C0E64" w:rsidRPr="005C0E64" w:rsidRDefault="005C0E64" w:rsidP="005C0E64">
      <w:pPr>
        <w:rPr>
          <w:rFonts w:asciiTheme="minorBidi" w:hAnsiTheme="minorBidi"/>
          <w:b/>
          <w:bCs/>
          <w:sz w:val="22"/>
          <w:szCs w:val="22"/>
          <w:rtl/>
        </w:rPr>
      </w:pPr>
      <w:r w:rsidRPr="005C0E64">
        <w:rPr>
          <w:rFonts w:asciiTheme="minorBidi" w:hAnsiTheme="minorBidi"/>
          <w:b/>
          <w:bCs/>
          <w:sz w:val="22"/>
          <w:szCs w:val="22"/>
          <w:rtl/>
        </w:rPr>
        <w:t>המרת המסלול למרחב המפרקים</w:t>
      </w:r>
      <w:r w:rsidRPr="005C0E64">
        <w:rPr>
          <w:rFonts w:asciiTheme="minorBidi" w:hAnsiTheme="minorBidi" w:hint="cs"/>
          <w:b/>
          <w:bCs/>
          <w:sz w:val="22"/>
          <w:szCs w:val="22"/>
          <w:rtl/>
        </w:rPr>
        <w:t>:</w:t>
      </w:r>
    </w:p>
    <w:p w14:paraId="0CD09E6E" w14:textId="77777777" w:rsidR="005C0E64" w:rsidRPr="005C0E64" w:rsidRDefault="005C0E64" w:rsidP="005C0E64">
      <w:pPr>
        <w:rPr>
          <w:rFonts w:asciiTheme="minorBidi" w:hAnsiTheme="minorBidi"/>
          <w:sz w:val="22"/>
          <w:szCs w:val="22"/>
        </w:rPr>
      </w:pPr>
      <w:r w:rsidRPr="005C0E64">
        <w:rPr>
          <w:rFonts w:asciiTheme="minorBidi" w:hAnsiTheme="minorBidi"/>
          <w:sz w:val="22"/>
          <w:szCs w:val="22"/>
          <w:rtl/>
        </w:rPr>
        <w:t xml:space="preserve">לאחר שקיים מסלול תנועה קרטזי  נרצה להמירו לתנועה במרחב המפרקים, לשם כך יצרנו את הפונקציה </w:t>
      </w:r>
      <w:proofErr w:type="spellStart"/>
      <w:r w:rsidRPr="005C0E64">
        <w:rPr>
          <w:rFonts w:asciiTheme="minorBidi" w:hAnsiTheme="minorBidi"/>
          <w:sz w:val="22"/>
          <w:szCs w:val="22"/>
        </w:rPr>
        <w:t>build_trajectory</w:t>
      </w:r>
      <w:proofErr w:type="spellEnd"/>
    </w:p>
    <w:p w14:paraId="3A5A8E3F" w14:textId="77777777" w:rsidR="005C0E64" w:rsidRPr="005C0E64" w:rsidRDefault="005C0E64" w:rsidP="005C0E64">
      <w:pPr>
        <w:rPr>
          <w:rFonts w:asciiTheme="minorBidi" w:hAnsiTheme="minorBidi"/>
          <w:sz w:val="22"/>
          <w:szCs w:val="22"/>
          <w:rtl/>
        </w:rPr>
      </w:pPr>
      <w:r w:rsidRPr="005C0E64">
        <w:rPr>
          <w:rFonts w:asciiTheme="minorBidi" w:hAnsiTheme="minorBidi"/>
          <w:sz w:val="22"/>
          <w:szCs w:val="22"/>
          <w:rtl/>
        </w:rPr>
        <w:t xml:space="preserve">פתרנו את הקינמטיקה הישירה וההפוכה על פי שיטת </w:t>
      </w:r>
      <w:r w:rsidRPr="005C0E64">
        <w:rPr>
          <w:rFonts w:asciiTheme="minorBidi" w:hAnsiTheme="minorBidi"/>
          <w:sz w:val="22"/>
          <w:szCs w:val="22"/>
        </w:rPr>
        <w:t>DH</w:t>
      </w:r>
      <w:r w:rsidRPr="005C0E64">
        <w:rPr>
          <w:rFonts w:asciiTheme="minorBidi" w:hAnsiTheme="minorBidi"/>
          <w:sz w:val="22"/>
          <w:szCs w:val="22"/>
          <w:rtl/>
        </w:rPr>
        <w:t xml:space="preserve"> ובנינו פונקציות אשר ממשות את הפתרון </w:t>
      </w:r>
    </w:p>
    <w:p w14:paraId="3F0FC7C6" w14:textId="2CF98A11" w:rsidR="005C0E64" w:rsidRPr="005C0E64" w:rsidRDefault="005C0E64" w:rsidP="005C0E64">
      <w:pPr>
        <w:rPr>
          <w:rFonts w:asciiTheme="minorBidi" w:hAnsiTheme="minorBidi"/>
          <w:sz w:val="22"/>
          <w:szCs w:val="22"/>
          <w:rtl/>
        </w:rPr>
      </w:pPr>
      <w:proofErr w:type="spellStart"/>
      <w:r w:rsidRPr="005C0E64">
        <w:rPr>
          <w:rFonts w:asciiTheme="minorBidi" w:hAnsiTheme="minorBidi"/>
          <w:sz w:val="22"/>
          <w:szCs w:val="22"/>
        </w:rPr>
        <w:t>Inv_kin</w:t>
      </w:r>
      <w:proofErr w:type="spellEnd"/>
      <w:r w:rsidRPr="005C0E64">
        <w:rPr>
          <w:rFonts w:asciiTheme="minorBidi" w:hAnsiTheme="minorBidi"/>
          <w:sz w:val="22"/>
          <w:szCs w:val="22"/>
          <w:rtl/>
        </w:rPr>
        <w:t xml:space="preserve"> – </w:t>
      </w:r>
      <w:proofErr w:type="spellStart"/>
      <w:r w:rsidRPr="005C0E64">
        <w:rPr>
          <w:rFonts w:asciiTheme="minorBidi" w:hAnsiTheme="minorBidi"/>
          <w:sz w:val="22"/>
          <w:szCs w:val="22"/>
          <w:rtl/>
        </w:rPr>
        <w:t>פונקצית</w:t>
      </w:r>
      <w:proofErr w:type="spellEnd"/>
      <w:r w:rsidRPr="005C0E64">
        <w:rPr>
          <w:rFonts w:asciiTheme="minorBidi" w:hAnsiTheme="minorBidi"/>
          <w:sz w:val="22"/>
          <w:szCs w:val="22"/>
          <w:rtl/>
        </w:rPr>
        <w:t xml:space="preserve"> </w:t>
      </w:r>
      <w:proofErr w:type="spellStart"/>
      <w:r w:rsidRPr="005C0E64">
        <w:rPr>
          <w:rFonts w:asciiTheme="minorBidi" w:hAnsiTheme="minorBidi"/>
          <w:sz w:val="22"/>
          <w:szCs w:val="22"/>
          <w:rtl/>
        </w:rPr>
        <w:t>קינמטיקה</w:t>
      </w:r>
      <w:proofErr w:type="spellEnd"/>
      <w:r w:rsidRPr="005C0E64">
        <w:rPr>
          <w:rFonts w:asciiTheme="minorBidi" w:hAnsiTheme="minorBidi"/>
          <w:sz w:val="22"/>
          <w:szCs w:val="22"/>
          <w:rtl/>
        </w:rPr>
        <w:t xml:space="preserve"> הפוכה, מקבלת מטריצת טרנספורמציה הומוגנית ומחזירה פתרון במרחב המפרקים. ניתן לבחור ידנית בין הפתרונות (סה"כ 8)</w:t>
      </w:r>
    </w:p>
    <w:p w14:paraId="5B6FDC4E" w14:textId="2149ADB4" w:rsidR="005C0E64" w:rsidRDefault="005C0E64" w:rsidP="005C0E64">
      <w:pPr>
        <w:rPr>
          <w:rFonts w:asciiTheme="minorBidi" w:hAnsiTheme="minorBidi"/>
          <w:sz w:val="22"/>
          <w:szCs w:val="22"/>
          <w:rtl/>
        </w:rPr>
      </w:pPr>
      <w:r w:rsidRPr="005C0E64">
        <w:rPr>
          <w:rFonts w:asciiTheme="minorBidi" w:hAnsiTheme="minorBidi"/>
          <w:sz w:val="22"/>
          <w:szCs w:val="22"/>
        </w:rPr>
        <w:t>Forward</w:t>
      </w:r>
      <w:r w:rsidRPr="005C0E64">
        <w:rPr>
          <w:rFonts w:asciiTheme="minorBidi" w:hAnsiTheme="minorBidi"/>
          <w:sz w:val="22"/>
          <w:szCs w:val="22"/>
          <w:rtl/>
        </w:rPr>
        <w:t xml:space="preserve"> – </w:t>
      </w:r>
      <w:proofErr w:type="spellStart"/>
      <w:r w:rsidRPr="005C0E64">
        <w:rPr>
          <w:rFonts w:asciiTheme="minorBidi" w:hAnsiTheme="minorBidi"/>
          <w:sz w:val="22"/>
          <w:szCs w:val="22"/>
          <w:rtl/>
        </w:rPr>
        <w:t>פונקצית</w:t>
      </w:r>
      <w:proofErr w:type="spellEnd"/>
      <w:r w:rsidRPr="005C0E64">
        <w:rPr>
          <w:rFonts w:asciiTheme="minorBidi" w:hAnsiTheme="minorBidi"/>
          <w:sz w:val="22"/>
          <w:szCs w:val="22"/>
          <w:rtl/>
        </w:rPr>
        <w:t xml:space="preserve"> </w:t>
      </w:r>
      <w:proofErr w:type="spellStart"/>
      <w:r w:rsidRPr="005C0E64">
        <w:rPr>
          <w:rFonts w:asciiTheme="minorBidi" w:hAnsiTheme="minorBidi"/>
          <w:sz w:val="22"/>
          <w:szCs w:val="22"/>
          <w:rtl/>
        </w:rPr>
        <w:t>קינמטיקה</w:t>
      </w:r>
      <w:proofErr w:type="spellEnd"/>
      <w:r w:rsidRPr="005C0E64">
        <w:rPr>
          <w:rFonts w:asciiTheme="minorBidi" w:hAnsiTheme="minorBidi"/>
          <w:sz w:val="22"/>
          <w:szCs w:val="22"/>
          <w:rtl/>
        </w:rPr>
        <w:t xml:space="preserve"> ישירה, מקבלת וקטור זוויות מפרקים ומחזירה את הטרנספורמציה בין הבסיס </w:t>
      </w:r>
      <w:proofErr w:type="spellStart"/>
      <w:r w:rsidRPr="005C0E64">
        <w:rPr>
          <w:rFonts w:asciiTheme="minorBidi" w:hAnsiTheme="minorBidi"/>
          <w:sz w:val="22"/>
          <w:szCs w:val="22"/>
          <w:rtl/>
        </w:rPr>
        <w:t>לתפסנית</w:t>
      </w:r>
      <w:proofErr w:type="spellEnd"/>
      <w:r w:rsidRPr="005C0E64">
        <w:rPr>
          <w:rFonts w:asciiTheme="minorBidi" w:hAnsiTheme="minorBidi"/>
          <w:sz w:val="22"/>
          <w:szCs w:val="22"/>
          <w:rtl/>
        </w:rPr>
        <w:t>.</w:t>
      </w:r>
    </w:p>
    <w:p w14:paraId="06841528" w14:textId="51032152" w:rsidR="00B31D8E" w:rsidRPr="00B26B19" w:rsidRDefault="00B31D8E" w:rsidP="00B31D8E">
      <w:pPr>
        <w:pStyle w:val="2"/>
        <w:rPr>
          <w:rFonts w:asciiTheme="minorBidi" w:hAnsiTheme="minorBidi"/>
          <w:sz w:val="28"/>
          <w:szCs w:val="28"/>
          <w:rtl/>
        </w:rPr>
      </w:pPr>
      <w:bookmarkStart w:id="11" w:name="_Toc52365905"/>
      <w:r w:rsidRPr="00B26B19">
        <w:rPr>
          <w:rFonts w:asciiTheme="minorBidi" w:hAnsiTheme="minorBidi" w:hint="cs"/>
          <w:sz w:val="28"/>
          <w:szCs w:val="28"/>
          <w:rtl/>
        </w:rPr>
        <w:lastRenderedPageBreak/>
        <w:t>תוצאות</w:t>
      </w:r>
      <w:bookmarkEnd w:id="11"/>
    </w:p>
    <w:p w14:paraId="16DF6C45" w14:textId="5B6D2DD4" w:rsidR="005C0E64" w:rsidRPr="005C0E64" w:rsidRDefault="005C0E64" w:rsidP="005C0E64">
      <w:pPr>
        <w:rPr>
          <w:rFonts w:asciiTheme="minorBidi" w:hAnsiTheme="minorBidi"/>
          <w:b/>
          <w:bCs/>
          <w:sz w:val="22"/>
          <w:szCs w:val="22"/>
          <w:rtl/>
        </w:rPr>
      </w:pPr>
      <w:r w:rsidRPr="005C0E64">
        <w:rPr>
          <w:rFonts w:asciiTheme="minorBidi" w:hAnsiTheme="minorBidi"/>
          <w:b/>
          <w:bCs/>
          <w:sz w:val="22"/>
          <w:szCs w:val="22"/>
          <w:rtl/>
        </w:rPr>
        <w:t xml:space="preserve">עקיבה אחר המסלול באמצעות בקר </w:t>
      </w:r>
      <w:r w:rsidRPr="005C0E64">
        <w:rPr>
          <w:rFonts w:asciiTheme="minorBidi" w:hAnsiTheme="minorBidi"/>
          <w:b/>
          <w:bCs/>
          <w:sz w:val="22"/>
          <w:szCs w:val="22"/>
        </w:rPr>
        <w:t>PID</w:t>
      </w:r>
      <w:r w:rsidRPr="005C0E64">
        <w:rPr>
          <w:rFonts w:asciiTheme="minorBidi" w:hAnsiTheme="minorBidi" w:hint="cs"/>
          <w:b/>
          <w:bCs/>
          <w:sz w:val="22"/>
          <w:szCs w:val="22"/>
          <w:rtl/>
        </w:rPr>
        <w:t>:</w:t>
      </w:r>
    </w:p>
    <w:p w14:paraId="3B60FE06" w14:textId="6DEE0682" w:rsidR="005C0E64" w:rsidRPr="005C0E64" w:rsidRDefault="005C0E64" w:rsidP="005C0E64">
      <w:pPr>
        <w:numPr>
          <w:ilvl w:val="0"/>
          <w:numId w:val="22"/>
        </w:numPr>
        <w:rPr>
          <w:rFonts w:asciiTheme="minorBidi" w:hAnsiTheme="minorBidi"/>
          <w:sz w:val="22"/>
          <w:szCs w:val="22"/>
        </w:rPr>
      </w:pPr>
      <w:r w:rsidRPr="005C0E64">
        <w:rPr>
          <w:rFonts w:asciiTheme="minorBidi" w:hAnsiTheme="minorBidi"/>
          <w:sz w:val="22"/>
          <w:szCs w:val="22"/>
          <w:rtl/>
        </w:rPr>
        <w:t xml:space="preserve">תחילה השתמשנו בנתוני הסימולטור למציאת פיצוי גרביטציה ומהירויות (מטריצות </w:t>
      </w:r>
      <w:r w:rsidRPr="005C0E64">
        <w:rPr>
          <w:rFonts w:asciiTheme="minorBidi" w:hAnsiTheme="minorBidi"/>
          <w:sz w:val="22"/>
          <w:szCs w:val="22"/>
        </w:rPr>
        <w:t>B,G</w:t>
      </w:r>
      <w:r w:rsidRPr="005C0E64">
        <w:rPr>
          <w:rFonts w:asciiTheme="minorBidi" w:hAnsiTheme="minorBidi"/>
          <w:sz w:val="22"/>
          <w:szCs w:val="22"/>
          <w:rtl/>
        </w:rPr>
        <w:t xml:space="preserve">) </w:t>
      </w:r>
    </w:p>
    <w:p w14:paraId="12FDFF47" w14:textId="7DE169B3" w:rsidR="005C0E64" w:rsidRPr="005C0E64" w:rsidRDefault="005C0E64" w:rsidP="005C0E64">
      <w:pPr>
        <w:numPr>
          <w:ilvl w:val="0"/>
          <w:numId w:val="22"/>
        </w:numPr>
        <w:rPr>
          <w:rFonts w:asciiTheme="minorBidi" w:hAnsiTheme="minorBidi"/>
          <w:sz w:val="22"/>
          <w:szCs w:val="22"/>
          <w:rtl/>
        </w:rPr>
      </w:pPr>
      <w:r w:rsidRPr="005C0E64">
        <w:rPr>
          <w:rFonts w:asciiTheme="minorBidi" w:hAnsiTheme="minorBidi"/>
          <w:sz w:val="22"/>
          <w:szCs w:val="22"/>
          <w:rtl/>
        </w:rPr>
        <w:t xml:space="preserve">מימשנו בקר </w:t>
      </w:r>
      <w:r w:rsidRPr="005C0E64">
        <w:rPr>
          <w:rFonts w:asciiTheme="minorBidi" w:hAnsiTheme="minorBidi"/>
          <w:sz w:val="22"/>
          <w:szCs w:val="22"/>
        </w:rPr>
        <w:t>PID</w:t>
      </w:r>
      <w:r w:rsidRPr="005C0E64">
        <w:rPr>
          <w:rFonts w:asciiTheme="minorBidi" w:hAnsiTheme="minorBidi"/>
          <w:sz w:val="22"/>
          <w:szCs w:val="22"/>
          <w:rtl/>
        </w:rPr>
        <w:t xml:space="preserve"> הסוגר חוג על זוויות ומהירויות המפרקים , אות הבקרה הינו המומנט הניתן למפרקים.</w:t>
      </w:r>
    </w:p>
    <w:p w14:paraId="35370B21" w14:textId="5AEF0FB9" w:rsidR="005C0E64" w:rsidRDefault="00ED7E6B" w:rsidP="005C0E64">
      <w:pPr>
        <w:numPr>
          <w:ilvl w:val="0"/>
          <w:numId w:val="22"/>
        </w:numPr>
        <w:rPr>
          <w:rFonts w:asciiTheme="minorBidi" w:hAnsiTheme="minorBidi"/>
          <w:sz w:val="22"/>
          <w:szCs w:val="22"/>
        </w:rPr>
      </w:pPr>
      <w:r w:rsidRPr="005C0E64">
        <w:rPr>
          <w:rFonts w:asciiTheme="minorBidi" w:hAnsiTheme="minorBidi"/>
          <w:noProof/>
          <w:sz w:val="28"/>
          <w:szCs w:val="28"/>
        </w:rPr>
        <w:drawing>
          <wp:anchor distT="0" distB="0" distL="114300" distR="114300" simplePos="0" relativeHeight="251732992" behindDoc="1" locked="0" layoutInCell="1" allowOverlap="1" wp14:anchorId="3058A43F" wp14:editId="68F7C82C">
            <wp:simplePos x="0" y="0"/>
            <wp:positionH relativeFrom="column">
              <wp:posOffset>2732949</wp:posOffset>
            </wp:positionH>
            <wp:positionV relativeFrom="paragraph">
              <wp:posOffset>266700</wp:posOffset>
            </wp:positionV>
            <wp:extent cx="3281045" cy="2027555"/>
            <wp:effectExtent l="0" t="0" r="0" b="0"/>
            <wp:wrapTight wrapText="bothSides">
              <wp:wrapPolygon edited="0">
                <wp:start x="0" y="0"/>
                <wp:lineTo x="0" y="21309"/>
                <wp:lineTo x="21445" y="21309"/>
                <wp:lineTo x="21445" y="0"/>
                <wp:lineTo x="0" y="0"/>
              </wp:wrapPolygon>
            </wp:wrapTight>
            <wp:docPr id="5124" name="תמונה 9" descr="תמונה שמכילה טקסט, מפה, מחשב, שולחן&#10;&#10;התיאור נוצר באופן אוטומטי">
              <a:extLst xmlns:a="http://schemas.openxmlformats.org/drawingml/2006/main">
                <a:ext uri="{FF2B5EF4-FFF2-40B4-BE49-F238E27FC236}">
                  <a16:creationId xmlns:a16="http://schemas.microsoft.com/office/drawing/2014/main" id="{1EFA3049-0B26-4315-8A93-BA0776533B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4" name="תמונה 9" descr="תמונה שמכילה טקסט, מפה, מחשב, שולחן&#10;&#10;התיאור נוצר באופן אוטומטי">
                      <a:extLst>
                        <a:ext uri="{FF2B5EF4-FFF2-40B4-BE49-F238E27FC236}">
                          <a16:creationId xmlns:a16="http://schemas.microsoft.com/office/drawing/2014/main" id="{1EFA3049-0B26-4315-8A93-BA0776533BE4}"/>
                        </a:ext>
                      </a:extLst>
                    </pic:cNvPr>
                    <pic:cNvPicPr>
                      <a:picLocks noChangeAspect="1"/>
                    </pic:cNvPicPr>
                  </pic:nvPicPr>
                  <pic:blipFill rotWithShape="1">
                    <a:blip r:embed="rId57" cstate="print">
                      <a:extLst>
                        <a:ext uri="{28A0092B-C50C-407E-A947-70E740481C1C}">
                          <a14:useLocalDpi xmlns:a14="http://schemas.microsoft.com/office/drawing/2010/main" val="0"/>
                        </a:ext>
                      </a:extLst>
                    </a:blip>
                    <a:srcRect l="7020" t="7020" r="7817" b="3905"/>
                    <a:stretch/>
                  </pic:blipFill>
                  <pic:spPr>
                    <a:xfrm>
                      <a:off x="0" y="0"/>
                      <a:ext cx="3281045" cy="2027555"/>
                    </a:xfrm>
                    <a:prstGeom prst="rect">
                      <a:avLst/>
                    </a:prstGeom>
                  </pic:spPr>
                </pic:pic>
              </a:graphicData>
            </a:graphic>
            <wp14:sizeRelH relativeFrom="margin">
              <wp14:pctWidth>0</wp14:pctWidth>
            </wp14:sizeRelH>
            <wp14:sizeRelV relativeFrom="margin">
              <wp14:pctHeight>0</wp14:pctHeight>
            </wp14:sizeRelV>
          </wp:anchor>
        </w:drawing>
      </w:r>
      <w:r w:rsidRPr="005C0E64">
        <w:rPr>
          <w:rFonts w:asciiTheme="minorBidi" w:hAnsiTheme="minorBidi"/>
          <w:noProof/>
          <w:sz w:val="22"/>
          <w:szCs w:val="22"/>
        </w:rPr>
        <w:drawing>
          <wp:anchor distT="0" distB="0" distL="114300" distR="114300" simplePos="0" relativeHeight="251731968" behindDoc="1" locked="0" layoutInCell="1" allowOverlap="1" wp14:anchorId="5B6CCC56" wp14:editId="1CD7DBAA">
            <wp:simplePos x="0" y="0"/>
            <wp:positionH relativeFrom="column">
              <wp:posOffset>-707935</wp:posOffset>
            </wp:positionH>
            <wp:positionV relativeFrom="paragraph">
              <wp:posOffset>322489</wp:posOffset>
            </wp:positionV>
            <wp:extent cx="3178175" cy="1917700"/>
            <wp:effectExtent l="0" t="0" r="3175" b="6350"/>
            <wp:wrapTight wrapText="bothSides">
              <wp:wrapPolygon edited="0">
                <wp:start x="0" y="0"/>
                <wp:lineTo x="0" y="21457"/>
                <wp:lineTo x="21492" y="21457"/>
                <wp:lineTo x="21492" y="0"/>
                <wp:lineTo x="0" y="0"/>
              </wp:wrapPolygon>
            </wp:wrapTight>
            <wp:docPr id="5123" name="תמונה 7" descr="תמונה שמכילה טקסט, מפה, מחשב, קבוצה&#10;&#10;התיאור נוצר באופן אוטומטי">
              <a:extLst xmlns:a="http://schemas.openxmlformats.org/drawingml/2006/main">
                <a:ext uri="{FF2B5EF4-FFF2-40B4-BE49-F238E27FC236}">
                  <a16:creationId xmlns:a16="http://schemas.microsoft.com/office/drawing/2014/main" id="{01735A90-C2D6-4496-8682-27AAE034279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תמונה 7" descr="תמונה שמכילה טקסט, מפה, מחשב, קבוצה&#10;&#10;התיאור נוצר באופן אוטומטי">
                      <a:extLst>
                        <a:ext uri="{FF2B5EF4-FFF2-40B4-BE49-F238E27FC236}">
                          <a16:creationId xmlns:a16="http://schemas.microsoft.com/office/drawing/2014/main" id="{01735A90-C2D6-4496-8682-27AAE0342790}"/>
                        </a:ext>
                      </a:extLst>
                    </pic:cNvPr>
                    <pic:cNvPicPr>
                      <a:picLocks noChangeAspect="1"/>
                    </pic:cNvPicPr>
                  </pic:nvPicPr>
                  <pic:blipFill rotWithShape="1">
                    <a:blip r:embed="rId58" cstate="print">
                      <a:extLst>
                        <a:ext uri="{28A0092B-C50C-407E-A947-70E740481C1C}">
                          <a14:useLocalDpi xmlns:a14="http://schemas.microsoft.com/office/drawing/2010/main" val="0"/>
                        </a:ext>
                      </a:extLst>
                    </a:blip>
                    <a:srcRect l="6540" t="8024" r="8107" b="4813"/>
                    <a:stretch/>
                  </pic:blipFill>
                  <pic:spPr>
                    <a:xfrm>
                      <a:off x="0" y="0"/>
                      <a:ext cx="3178175" cy="1917700"/>
                    </a:xfrm>
                    <a:prstGeom prst="rect">
                      <a:avLst/>
                    </a:prstGeom>
                  </pic:spPr>
                </pic:pic>
              </a:graphicData>
            </a:graphic>
            <wp14:sizeRelH relativeFrom="margin">
              <wp14:pctWidth>0</wp14:pctWidth>
            </wp14:sizeRelH>
            <wp14:sizeRelV relativeFrom="margin">
              <wp14:pctHeight>0</wp14:pctHeight>
            </wp14:sizeRelV>
          </wp:anchor>
        </w:drawing>
      </w:r>
      <w:r w:rsidR="005C0E64" w:rsidRPr="005C0E64">
        <w:rPr>
          <w:rFonts w:asciiTheme="minorBidi" w:hAnsiTheme="minorBidi"/>
          <w:sz w:val="22"/>
          <w:szCs w:val="22"/>
          <w:rtl/>
        </w:rPr>
        <w:t xml:space="preserve">כיוונו עבור כל מפרק את </w:t>
      </w:r>
      <w:proofErr w:type="spellStart"/>
      <w:r w:rsidR="005C0E64" w:rsidRPr="005C0E64">
        <w:rPr>
          <w:rFonts w:asciiTheme="minorBidi" w:hAnsiTheme="minorBidi"/>
          <w:sz w:val="22"/>
          <w:szCs w:val="22"/>
          <w:rtl/>
        </w:rPr>
        <w:t>קבועי</w:t>
      </w:r>
      <w:proofErr w:type="spellEnd"/>
      <w:r w:rsidR="005C0E64" w:rsidRPr="005C0E64">
        <w:rPr>
          <w:rFonts w:asciiTheme="minorBidi" w:hAnsiTheme="minorBidi"/>
          <w:sz w:val="22"/>
          <w:szCs w:val="22"/>
          <w:rtl/>
        </w:rPr>
        <w:t xml:space="preserve"> הבקרה לקבלת עקיבה טובה לאורך המסלול</w:t>
      </w:r>
      <w:r w:rsidR="005C0E64">
        <w:rPr>
          <w:rFonts w:asciiTheme="minorBidi" w:hAnsiTheme="minorBidi" w:hint="cs"/>
          <w:sz w:val="22"/>
          <w:szCs w:val="22"/>
          <w:rtl/>
        </w:rPr>
        <w:t>.</w:t>
      </w:r>
    </w:p>
    <w:p w14:paraId="4593874F" w14:textId="21E7BFD3" w:rsidR="005C0E64" w:rsidRPr="005C0E64" w:rsidRDefault="005C0E64" w:rsidP="005C0E64">
      <w:pPr>
        <w:ind w:left="360"/>
        <w:rPr>
          <w:rFonts w:asciiTheme="minorBidi" w:hAnsiTheme="minorBidi"/>
          <w:sz w:val="22"/>
          <w:szCs w:val="22"/>
          <w:rtl/>
        </w:rPr>
      </w:pPr>
    </w:p>
    <w:p w14:paraId="408D2DE6" w14:textId="5AD40B3B" w:rsidR="005C0E64" w:rsidRPr="005C0E64" w:rsidRDefault="005C0E64" w:rsidP="005C0E64">
      <w:pPr>
        <w:rPr>
          <w:rFonts w:asciiTheme="minorBidi" w:hAnsiTheme="minorBidi"/>
          <w:sz w:val="22"/>
          <w:szCs w:val="22"/>
          <w:rtl/>
        </w:rPr>
      </w:pPr>
      <w:r w:rsidRPr="005C0E64">
        <w:rPr>
          <w:rFonts w:asciiTheme="minorBidi" w:hAnsiTheme="minorBidi"/>
          <w:noProof/>
          <w:sz w:val="22"/>
          <w:szCs w:val="22"/>
        </w:rPr>
        <w:drawing>
          <wp:inline distT="0" distB="0" distL="0" distR="0" wp14:anchorId="13BFC1F5" wp14:editId="4C24AE80">
            <wp:extent cx="5274310" cy="3181985"/>
            <wp:effectExtent l="0" t="0" r="2540" b="0"/>
            <wp:docPr id="5125" name="מציין מיקום תוכן 4" descr="תמונה שמכילה טקסט, מפה, ממולא, שולחן&#10;&#10;התיאור נוצר באופן אוטומטי">
              <a:extLst xmlns:a="http://schemas.openxmlformats.org/drawingml/2006/main">
                <a:ext uri="{FF2B5EF4-FFF2-40B4-BE49-F238E27FC236}">
                  <a16:creationId xmlns:a16="http://schemas.microsoft.com/office/drawing/2014/main" id="{370CE772-93DA-49D7-9621-DAA410529F14}"/>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מציין מיקום תוכן 4" descr="תמונה שמכילה טקסט, מפה, ממולא, שולחן&#10;&#10;התיאור נוצר באופן אוטומטי">
                      <a:extLst>
                        <a:ext uri="{FF2B5EF4-FFF2-40B4-BE49-F238E27FC236}">
                          <a16:creationId xmlns:a16="http://schemas.microsoft.com/office/drawing/2014/main" id="{370CE772-93DA-49D7-9621-DAA410529F14}"/>
                        </a:ext>
                      </a:extLst>
                    </pic:cNvPr>
                    <pic:cNvPicPr>
                      <a:picLocks noGrp="1" noChangeAspect="1"/>
                    </pic:cNvPicPr>
                  </pic:nvPicPr>
                  <pic:blipFill rotWithShape="1">
                    <a:blip r:embed="rId59" cstate="print">
                      <a:extLst>
                        <a:ext uri="{28A0092B-C50C-407E-A947-70E740481C1C}">
                          <a14:useLocalDpi xmlns:a14="http://schemas.microsoft.com/office/drawing/2010/main" val="0"/>
                        </a:ext>
                      </a:extLst>
                    </a:blip>
                    <a:srcRect l="6540" t="6836" r="8107" b="6000"/>
                    <a:stretch/>
                  </pic:blipFill>
                  <pic:spPr>
                    <a:xfrm>
                      <a:off x="0" y="0"/>
                      <a:ext cx="5274310" cy="3181985"/>
                    </a:xfrm>
                    <a:prstGeom prst="rect">
                      <a:avLst/>
                    </a:prstGeom>
                  </pic:spPr>
                </pic:pic>
              </a:graphicData>
            </a:graphic>
          </wp:inline>
        </w:drawing>
      </w:r>
    </w:p>
    <w:p w14:paraId="7C38C3CF" w14:textId="3AF60A5D" w:rsidR="005C0E64" w:rsidRDefault="005C0E64" w:rsidP="005C0E64">
      <w:pPr>
        <w:rPr>
          <w:rFonts w:asciiTheme="minorBidi" w:hAnsiTheme="minorBidi"/>
          <w:sz w:val="28"/>
          <w:szCs w:val="28"/>
        </w:rPr>
      </w:pPr>
    </w:p>
    <w:p w14:paraId="31EB963E" w14:textId="77777777" w:rsidR="005C0E64" w:rsidRDefault="005C0E64">
      <w:pPr>
        <w:rPr>
          <w:rFonts w:asciiTheme="minorBidi" w:hAnsiTheme="minorBidi"/>
          <w:b/>
          <w:bCs/>
          <w:sz w:val="28"/>
          <w:szCs w:val="28"/>
          <w:rtl/>
        </w:rPr>
      </w:pPr>
      <w:r>
        <w:rPr>
          <w:rFonts w:asciiTheme="minorBidi" w:hAnsiTheme="minorBidi"/>
          <w:b/>
          <w:bCs/>
          <w:sz w:val="28"/>
          <w:szCs w:val="28"/>
          <w:rtl/>
        </w:rPr>
        <w:br w:type="page"/>
      </w:r>
    </w:p>
    <w:p w14:paraId="16B1EB21" w14:textId="28DFEF49" w:rsidR="005C0E64" w:rsidRPr="005C0E64" w:rsidRDefault="005C0E64" w:rsidP="005C0E64">
      <w:pPr>
        <w:rPr>
          <w:rFonts w:asciiTheme="minorBidi" w:hAnsiTheme="minorBidi"/>
          <w:b/>
          <w:bCs/>
          <w:sz w:val="22"/>
          <w:szCs w:val="22"/>
          <w:rtl/>
        </w:rPr>
      </w:pPr>
      <w:r w:rsidRPr="005C0E64">
        <w:rPr>
          <w:rFonts w:asciiTheme="minorBidi" w:hAnsiTheme="minorBidi"/>
          <w:b/>
          <w:bCs/>
          <w:sz w:val="22"/>
          <w:szCs w:val="22"/>
          <w:rtl/>
        </w:rPr>
        <w:lastRenderedPageBreak/>
        <w:t xml:space="preserve">עקיבה אחר המסלול באמצעות בקר </w:t>
      </w:r>
      <w:r w:rsidRPr="005C0E64">
        <w:rPr>
          <w:rFonts w:asciiTheme="minorBidi" w:hAnsiTheme="minorBidi"/>
          <w:b/>
          <w:bCs/>
          <w:sz w:val="22"/>
          <w:szCs w:val="22"/>
        </w:rPr>
        <w:t>impedance</w:t>
      </w:r>
      <w:r w:rsidRPr="005C0E64">
        <w:rPr>
          <w:rFonts w:asciiTheme="minorBidi" w:hAnsiTheme="minorBidi" w:hint="cs"/>
          <w:b/>
          <w:bCs/>
          <w:sz w:val="22"/>
          <w:szCs w:val="22"/>
          <w:rtl/>
        </w:rPr>
        <w:t>:</w:t>
      </w:r>
    </w:p>
    <w:p w14:paraId="51CCAAB5" w14:textId="77777777" w:rsidR="005C0E64" w:rsidRPr="005C0E64" w:rsidRDefault="005C0E64" w:rsidP="005C0E64">
      <w:pPr>
        <w:numPr>
          <w:ilvl w:val="0"/>
          <w:numId w:val="22"/>
        </w:numPr>
        <w:rPr>
          <w:rFonts w:asciiTheme="minorBidi" w:hAnsiTheme="minorBidi"/>
          <w:sz w:val="22"/>
          <w:szCs w:val="22"/>
        </w:rPr>
      </w:pPr>
      <w:r w:rsidRPr="005C0E64">
        <w:rPr>
          <w:rFonts w:asciiTheme="minorBidi" w:hAnsiTheme="minorBidi"/>
          <w:sz w:val="22"/>
          <w:szCs w:val="22"/>
          <w:rtl/>
        </w:rPr>
        <w:t xml:space="preserve">תחילה השתמשנו בנתוני הסימולטור למציאת פיצוי גרביטציה ומהירויות (מטריצות </w:t>
      </w:r>
      <w:r w:rsidRPr="005C0E64">
        <w:rPr>
          <w:rFonts w:asciiTheme="minorBidi" w:hAnsiTheme="minorBidi"/>
          <w:sz w:val="22"/>
          <w:szCs w:val="22"/>
        </w:rPr>
        <w:t>B,G</w:t>
      </w:r>
      <w:r w:rsidRPr="005C0E64">
        <w:rPr>
          <w:rFonts w:asciiTheme="minorBidi" w:hAnsiTheme="minorBidi"/>
          <w:sz w:val="22"/>
          <w:szCs w:val="22"/>
          <w:rtl/>
        </w:rPr>
        <w:t xml:space="preserve">) </w:t>
      </w:r>
    </w:p>
    <w:p w14:paraId="33BDCFE6" w14:textId="77777777" w:rsidR="005C0E64" w:rsidRPr="005C0E64" w:rsidRDefault="005C0E64" w:rsidP="005C0E64">
      <w:pPr>
        <w:numPr>
          <w:ilvl w:val="0"/>
          <w:numId w:val="22"/>
        </w:numPr>
        <w:rPr>
          <w:rFonts w:asciiTheme="minorBidi" w:hAnsiTheme="minorBidi"/>
          <w:sz w:val="22"/>
          <w:szCs w:val="22"/>
          <w:rtl/>
        </w:rPr>
      </w:pPr>
      <w:r w:rsidRPr="005C0E64">
        <w:rPr>
          <w:rFonts w:asciiTheme="minorBidi" w:hAnsiTheme="minorBidi"/>
          <w:sz w:val="22"/>
          <w:szCs w:val="22"/>
          <w:rtl/>
        </w:rPr>
        <w:t xml:space="preserve">בחרנו לממש את האימפדנס לפי סכמת </w:t>
      </w:r>
      <w:r w:rsidRPr="005C0E64">
        <w:rPr>
          <w:rFonts w:asciiTheme="minorBidi" w:hAnsiTheme="minorBidi"/>
          <w:sz w:val="22"/>
          <w:szCs w:val="22"/>
        </w:rPr>
        <w:t>IM-IC</w:t>
      </w:r>
    </w:p>
    <w:p w14:paraId="13DD84D9" w14:textId="74F8DE52" w:rsidR="005C0E64" w:rsidRPr="005C0E64" w:rsidRDefault="00ED7E6B" w:rsidP="005C0E64">
      <w:pPr>
        <w:numPr>
          <w:ilvl w:val="0"/>
          <w:numId w:val="22"/>
        </w:numPr>
        <w:rPr>
          <w:rFonts w:asciiTheme="minorBidi" w:hAnsiTheme="minorBidi"/>
          <w:b/>
          <w:bCs/>
          <w:sz w:val="28"/>
          <w:szCs w:val="28"/>
          <w:rtl/>
        </w:rPr>
      </w:pPr>
      <w:r w:rsidRPr="005C0E64">
        <w:rPr>
          <w:rFonts w:asciiTheme="minorBidi" w:hAnsiTheme="minorBidi"/>
          <w:b/>
          <w:bCs/>
          <w:noProof/>
          <w:sz w:val="28"/>
          <w:szCs w:val="28"/>
        </w:rPr>
        <w:drawing>
          <wp:anchor distT="0" distB="0" distL="114300" distR="114300" simplePos="0" relativeHeight="251735040" behindDoc="1" locked="0" layoutInCell="1" allowOverlap="1" wp14:anchorId="0EA49041" wp14:editId="184C4774">
            <wp:simplePos x="0" y="0"/>
            <wp:positionH relativeFrom="column">
              <wp:posOffset>-577215</wp:posOffset>
            </wp:positionH>
            <wp:positionV relativeFrom="paragraph">
              <wp:posOffset>697230</wp:posOffset>
            </wp:positionV>
            <wp:extent cx="3251835" cy="2013585"/>
            <wp:effectExtent l="0" t="0" r="5715" b="5715"/>
            <wp:wrapTight wrapText="bothSides">
              <wp:wrapPolygon edited="0">
                <wp:start x="0" y="0"/>
                <wp:lineTo x="0" y="21457"/>
                <wp:lineTo x="21511" y="21457"/>
                <wp:lineTo x="21511" y="0"/>
                <wp:lineTo x="0" y="0"/>
              </wp:wrapPolygon>
            </wp:wrapTight>
            <wp:docPr id="5127" name="תמונה 9">
              <a:extLst xmlns:a="http://schemas.openxmlformats.org/drawingml/2006/main">
                <a:ext uri="{FF2B5EF4-FFF2-40B4-BE49-F238E27FC236}">
                  <a16:creationId xmlns:a16="http://schemas.microsoft.com/office/drawing/2014/main" id="{1EFA3049-0B26-4315-8A93-BA0776533B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תמונה 9">
                      <a:extLst>
                        <a:ext uri="{FF2B5EF4-FFF2-40B4-BE49-F238E27FC236}">
                          <a16:creationId xmlns:a16="http://schemas.microsoft.com/office/drawing/2014/main" id="{1EFA3049-0B26-4315-8A93-BA0776533BE4}"/>
                        </a:ext>
                      </a:extLst>
                    </pic:cNvPr>
                    <pic:cNvPicPr>
                      <a:picLocks noChangeAspect="1"/>
                    </pic:cNvPicPr>
                  </pic:nvPicPr>
                  <pic:blipFill rotWithShape="1">
                    <a:blip r:embed="rId60" cstate="print">
                      <a:extLst>
                        <a:ext uri="{28A0092B-C50C-407E-A947-70E740481C1C}">
                          <a14:useLocalDpi xmlns:a14="http://schemas.microsoft.com/office/drawing/2010/main" val="0"/>
                        </a:ext>
                      </a:extLst>
                    </a:blip>
                    <a:srcRect l="7020" t="7020" r="8584" b="4502"/>
                    <a:stretch/>
                  </pic:blipFill>
                  <pic:spPr>
                    <a:xfrm>
                      <a:off x="0" y="0"/>
                      <a:ext cx="3251835" cy="2013585"/>
                    </a:xfrm>
                    <a:prstGeom prst="rect">
                      <a:avLst/>
                    </a:prstGeom>
                  </pic:spPr>
                </pic:pic>
              </a:graphicData>
            </a:graphic>
            <wp14:sizeRelH relativeFrom="margin">
              <wp14:pctWidth>0</wp14:pctWidth>
            </wp14:sizeRelH>
            <wp14:sizeRelV relativeFrom="margin">
              <wp14:pctHeight>0</wp14:pctHeight>
            </wp14:sizeRelV>
          </wp:anchor>
        </w:drawing>
      </w:r>
      <w:r w:rsidRPr="005C0E64">
        <w:rPr>
          <w:rFonts w:asciiTheme="minorBidi" w:hAnsiTheme="minorBidi"/>
          <w:b/>
          <w:bCs/>
          <w:noProof/>
          <w:sz w:val="28"/>
          <w:szCs w:val="28"/>
        </w:rPr>
        <w:drawing>
          <wp:anchor distT="0" distB="0" distL="114300" distR="114300" simplePos="0" relativeHeight="251734016" behindDoc="1" locked="0" layoutInCell="1" allowOverlap="1" wp14:anchorId="2D387FBB" wp14:editId="307407B2">
            <wp:simplePos x="0" y="0"/>
            <wp:positionH relativeFrom="column">
              <wp:posOffset>2854960</wp:posOffset>
            </wp:positionH>
            <wp:positionV relativeFrom="paragraph">
              <wp:posOffset>741045</wp:posOffset>
            </wp:positionV>
            <wp:extent cx="3336290" cy="2002790"/>
            <wp:effectExtent l="0" t="0" r="0" b="0"/>
            <wp:wrapTight wrapText="bothSides">
              <wp:wrapPolygon edited="0">
                <wp:start x="0" y="0"/>
                <wp:lineTo x="0" y="21367"/>
                <wp:lineTo x="21460" y="21367"/>
                <wp:lineTo x="21460" y="0"/>
                <wp:lineTo x="0" y="0"/>
              </wp:wrapPolygon>
            </wp:wrapTight>
            <wp:docPr id="5126" name="תמונה 7">
              <a:extLst xmlns:a="http://schemas.openxmlformats.org/drawingml/2006/main">
                <a:ext uri="{FF2B5EF4-FFF2-40B4-BE49-F238E27FC236}">
                  <a16:creationId xmlns:a16="http://schemas.microsoft.com/office/drawing/2014/main" id="{01735A90-C2D6-4496-8682-27AAE034279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תמונה 7">
                      <a:extLst>
                        <a:ext uri="{FF2B5EF4-FFF2-40B4-BE49-F238E27FC236}">
                          <a16:creationId xmlns:a16="http://schemas.microsoft.com/office/drawing/2014/main" id="{01735A90-C2D6-4496-8682-27AAE0342790}"/>
                        </a:ext>
                      </a:extLst>
                    </pic:cNvPr>
                    <pic:cNvPicPr>
                      <a:picLocks noChangeAspect="1"/>
                    </pic:cNvPicPr>
                  </pic:nvPicPr>
                  <pic:blipFill rotWithShape="1">
                    <a:blip r:embed="rId61" cstate="print">
                      <a:extLst>
                        <a:ext uri="{28A0092B-C50C-407E-A947-70E740481C1C}">
                          <a14:useLocalDpi xmlns:a14="http://schemas.microsoft.com/office/drawing/2010/main" val="0"/>
                        </a:ext>
                      </a:extLst>
                    </a:blip>
                    <a:srcRect l="6540" t="8025" r="8107" b="5246"/>
                    <a:stretch/>
                  </pic:blipFill>
                  <pic:spPr>
                    <a:xfrm>
                      <a:off x="0" y="0"/>
                      <a:ext cx="3336290" cy="2002790"/>
                    </a:xfrm>
                    <a:prstGeom prst="rect">
                      <a:avLst/>
                    </a:prstGeom>
                  </pic:spPr>
                </pic:pic>
              </a:graphicData>
            </a:graphic>
            <wp14:sizeRelH relativeFrom="margin">
              <wp14:pctWidth>0</wp14:pctWidth>
            </wp14:sizeRelH>
            <wp14:sizeRelV relativeFrom="margin">
              <wp14:pctHeight>0</wp14:pctHeight>
            </wp14:sizeRelV>
          </wp:anchor>
        </w:drawing>
      </w:r>
      <w:r w:rsidR="005C0E64" w:rsidRPr="005C0E64">
        <w:rPr>
          <w:rFonts w:asciiTheme="minorBidi" w:hAnsiTheme="minorBidi"/>
          <w:sz w:val="22"/>
          <w:szCs w:val="22"/>
          <w:rtl/>
        </w:rPr>
        <w:t xml:space="preserve">יצרנו פונקציה המממשת את בקר האימפדנס הפונקציה </w:t>
      </w:r>
      <w:proofErr w:type="spellStart"/>
      <w:r w:rsidR="005C0E64" w:rsidRPr="005C0E64">
        <w:rPr>
          <w:rFonts w:asciiTheme="minorBidi" w:hAnsiTheme="minorBidi"/>
          <w:sz w:val="22"/>
          <w:szCs w:val="22"/>
        </w:rPr>
        <w:t>imic</w:t>
      </w:r>
      <w:proofErr w:type="spellEnd"/>
      <w:r w:rsidR="005C0E64" w:rsidRPr="005C0E64">
        <w:rPr>
          <w:rFonts w:asciiTheme="minorBidi" w:hAnsiTheme="minorBidi"/>
          <w:sz w:val="22"/>
          <w:szCs w:val="22"/>
          <w:rtl/>
        </w:rPr>
        <w:t xml:space="preserve"> המקבלת את הקריאה העדכנית של זוויות ומהירויות המפרקים , את המיקום ומהירות </w:t>
      </w:r>
      <w:proofErr w:type="spellStart"/>
      <w:r w:rsidR="005C0E64" w:rsidRPr="005C0E64">
        <w:rPr>
          <w:rFonts w:asciiTheme="minorBidi" w:hAnsiTheme="minorBidi"/>
          <w:sz w:val="22"/>
          <w:szCs w:val="22"/>
          <w:rtl/>
        </w:rPr>
        <w:t>הקרטזים</w:t>
      </w:r>
      <w:proofErr w:type="spellEnd"/>
      <w:r w:rsidR="005C0E64" w:rsidRPr="005C0E64">
        <w:rPr>
          <w:rFonts w:asciiTheme="minorBidi" w:hAnsiTheme="minorBidi"/>
          <w:sz w:val="22"/>
          <w:szCs w:val="22"/>
          <w:rtl/>
        </w:rPr>
        <w:t xml:space="preserve"> הרצויים ואת קריאת חיישן הכוח הממוקם על גליל המשחק.</w:t>
      </w:r>
    </w:p>
    <w:p w14:paraId="02118C0A" w14:textId="716DE145" w:rsidR="005C0E64" w:rsidRDefault="005C0E64" w:rsidP="005C0E64">
      <w:pPr>
        <w:rPr>
          <w:rFonts w:asciiTheme="minorBidi" w:hAnsiTheme="minorBidi"/>
          <w:b/>
          <w:bCs/>
          <w:sz w:val="28"/>
          <w:szCs w:val="28"/>
        </w:rPr>
      </w:pPr>
    </w:p>
    <w:p w14:paraId="11C3844D" w14:textId="12004C9E" w:rsidR="005C0E64" w:rsidRDefault="005C0E64" w:rsidP="005C0E64">
      <w:pPr>
        <w:rPr>
          <w:rFonts w:asciiTheme="minorBidi" w:hAnsiTheme="minorBidi"/>
          <w:b/>
          <w:bCs/>
          <w:sz w:val="28"/>
          <w:szCs w:val="28"/>
          <w:rtl/>
        </w:rPr>
      </w:pPr>
      <w:r w:rsidRPr="005C0E64">
        <w:rPr>
          <w:rFonts w:asciiTheme="minorBidi" w:hAnsiTheme="minorBidi"/>
          <w:b/>
          <w:bCs/>
          <w:noProof/>
          <w:sz w:val="28"/>
          <w:szCs w:val="28"/>
        </w:rPr>
        <w:drawing>
          <wp:inline distT="0" distB="0" distL="0" distR="0" wp14:anchorId="48464D18" wp14:editId="60915751">
            <wp:extent cx="5274310" cy="3255010"/>
            <wp:effectExtent l="0" t="0" r="2540" b="2540"/>
            <wp:docPr id="5128" name="מציין מיקום תוכן 4">
              <a:extLst xmlns:a="http://schemas.openxmlformats.org/drawingml/2006/main">
                <a:ext uri="{FF2B5EF4-FFF2-40B4-BE49-F238E27FC236}">
                  <a16:creationId xmlns:a16="http://schemas.microsoft.com/office/drawing/2014/main" id="{370CE772-93DA-49D7-9621-DAA410529F14}"/>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מציין מיקום תוכן 4">
                      <a:extLst>
                        <a:ext uri="{FF2B5EF4-FFF2-40B4-BE49-F238E27FC236}">
                          <a16:creationId xmlns:a16="http://schemas.microsoft.com/office/drawing/2014/main" id="{370CE772-93DA-49D7-9621-DAA410529F14}"/>
                        </a:ext>
                      </a:extLst>
                    </pic:cNvPr>
                    <pic:cNvPicPr>
                      <a:picLocks noGrp="1" noChangeAspect="1"/>
                    </pic:cNvPicPr>
                  </pic:nvPicPr>
                  <pic:blipFill rotWithShape="1">
                    <a:blip r:embed="rId62" cstate="print">
                      <a:extLst>
                        <a:ext uri="{28A0092B-C50C-407E-A947-70E740481C1C}">
                          <a14:useLocalDpi xmlns:a14="http://schemas.microsoft.com/office/drawing/2010/main" val="0"/>
                        </a:ext>
                      </a:extLst>
                    </a:blip>
                    <a:srcRect l="6540" t="4842" r="8107" b="5999"/>
                    <a:stretch/>
                  </pic:blipFill>
                  <pic:spPr>
                    <a:xfrm>
                      <a:off x="0" y="0"/>
                      <a:ext cx="5274310" cy="3255010"/>
                    </a:xfrm>
                    <a:prstGeom prst="rect">
                      <a:avLst/>
                    </a:prstGeom>
                  </pic:spPr>
                </pic:pic>
              </a:graphicData>
            </a:graphic>
          </wp:inline>
        </w:drawing>
      </w:r>
    </w:p>
    <w:p w14:paraId="308808DD" w14:textId="47429DE0" w:rsidR="005C0E64" w:rsidRDefault="000E737C" w:rsidP="005C0E64">
      <w:pPr>
        <w:rPr>
          <w:rFonts w:asciiTheme="minorBidi" w:hAnsiTheme="minorBidi"/>
          <w:sz w:val="22"/>
          <w:szCs w:val="22"/>
          <w:rtl/>
        </w:rPr>
      </w:pPr>
      <w:r w:rsidRPr="000E737C">
        <w:rPr>
          <w:rFonts w:asciiTheme="minorBidi" w:hAnsiTheme="minorBidi" w:hint="cs"/>
          <w:sz w:val="22"/>
          <w:szCs w:val="22"/>
          <w:rtl/>
        </w:rPr>
        <w:t>בשביל לוודא כי בקרת העכבה שביצענו מתנהג</w:t>
      </w:r>
      <w:r>
        <w:rPr>
          <w:rFonts w:asciiTheme="minorBidi" w:hAnsiTheme="minorBidi" w:hint="cs"/>
          <w:sz w:val="22"/>
          <w:szCs w:val="22"/>
          <w:rtl/>
        </w:rPr>
        <w:t>ת</w:t>
      </w:r>
      <w:r w:rsidRPr="000E737C">
        <w:rPr>
          <w:rFonts w:asciiTheme="minorBidi" w:hAnsiTheme="minorBidi" w:hint="cs"/>
          <w:sz w:val="22"/>
          <w:szCs w:val="22"/>
          <w:rtl/>
        </w:rPr>
        <w:t xml:space="preserve"> בצורה הגיונית </w:t>
      </w:r>
      <w:r>
        <w:rPr>
          <w:rFonts w:asciiTheme="minorBidi" w:hAnsiTheme="minorBidi" w:hint="cs"/>
          <w:sz w:val="22"/>
          <w:szCs w:val="22"/>
          <w:rtl/>
        </w:rPr>
        <w:t xml:space="preserve">, </w:t>
      </w:r>
      <w:r w:rsidRPr="000E737C">
        <w:rPr>
          <w:rFonts w:asciiTheme="minorBidi" w:hAnsiTheme="minorBidi" w:hint="cs"/>
          <w:sz w:val="22"/>
          <w:szCs w:val="22"/>
          <w:rtl/>
        </w:rPr>
        <w:t>הג</w:t>
      </w:r>
      <w:r>
        <w:rPr>
          <w:rFonts w:asciiTheme="minorBidi" w:hAnsiTheme="minorBidi" w:hint="cs"/>
          <w:sz w:val="22"/>
          <w:szCs w:val="22"/>
          <w:rtl/>
        </w:rPr>
        <w:t>ד</w:t>
      </w:r>
      <w:r w:rsidRPr="000E737C">
        <w:rPr>
          <w:rFonts w:asciiTheme="minorBidi" w:hAnsiTheme="minorBidi" w:hint="cs"/>
          <w:sz w:val="22"/>
          <w:szCs w:val="22"/>
          <w:rtl/>
        </w:rPr>
        <w:t>לנו את מטריצת המסה בתוך בקרת האימפדנס</w:t>
      </w:r>
      <w:r>
        <w:rPr>
          <w:rFonts w:asciiTheme="minorBidi" w:hAnsiTheme="minorBidi" w:hint="cs"/>
          <w:sz w:val="22"/>
          <w:szCs w:val="22"/>
          <w:rtl/>
        </w:rPr>
        <w:t xml:space="preserve"> ובחנו את התוצאות.</w:t>
      </w:r>
    </w:p>
    <w:p w14:paraId="31FE8CF8" w14:textId="5DF8AA66" w:rsidR="000E737C" w:rsidRPr="000E737C" w:rsidRDefault="00405BAC" w:rsidP="000E737C">
      <w:pPr>
        <w:rPr>
          <w:rFonts w:asciiTheme="minorBidi" w:hAnsiTheme="minorBidi"/>
          <w:sz w:val="22"/>
          <w:szCs w:val="22"/>
        </w:rPr>
      </w:pPr>
      <w:r w:rsidRPr="000E737C">
        <w:rPr>
          <w:rFonts w:asciiTheme="minorBidi" w:hAnsiTheme="minorBidi"/>
          <w:b/>
          <w:bCs/>
          <w:noProof/>
          <w:sz w:val="28"/>
          <w:szCs w:val="28"/>
        </w:rPr>
        <w:lastRenderedPageBreak/>
        <w:drawing>
          <wp:anchor distT="0" distB="0" distL="114300" distR="114300" simplePos="0" relativeHeight="251738112" behindDoc="1" locked="0" layoutInCell="1" allowOverlap="1" wp14:anchorId="6672A75C" wp14:editId="2B1C5EE8">
            <wp:simplePos x="0" y="0"/>
            <wp:positionH relativeFrom="margin">
              <wp:posOffset>403860</wp:posOffset>
            </wp:positionH>
            <wp:positionV relativeFrom="paragraph">
              <wp:posOffset>2232660</wp:posOffset>
            </wp:positionV>
            <wp:extent cx="4453255" cy="2697480"/>
            <wp:effectExtent l="0" t="0" r="4445" b="7620"/>
            <wp:wrapTight wrapText="bothSides">
              <wp:wrapPolygon edited="0">
                <wp:start x="0" y="0"/>
                <wp:lineTo x="0" y="21508"/>
                <wp:lineTo x="21529" y="21508"/>
                <wp:lineTo x="21529" y="0"/>
                <wp:lineTo x="0" y="0"/>
              </wp:wrapPolygon>
            </wp:wrapTight>
            <wp:docPr id="5131" name="מציין מיקום תוכן 4">
              <a:extLst xmlns:a="http://schemas.openxmlformats.org/drawingml/2006/main">
                <a:ext uri="{FF2B5EF4-FFF2-40B4-BE49-F238E27FC236}">
                  <a16:creationId xmlns:a16="http://schemas.microsoft.com/office/drawing/2014/main" id="{370CE772-93DA-49D7-9621-DAA410529F14}"/>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מציין מיקום תוכן 4">
                      <a:extLst>
                        <a:ext uri="{FF2B5EF4-FFF2-40B4-BE49-F238E27FC236}">
                          <a16:creationId xmlns:a16="http://schemas.microsoft.com/office/drawing/2014/main" id="{370CE772-93DA-49D7-9621-DAA410529F14}"/>
                        </a:ext>
                      </a:extLst>
                    </pic:cNvPr>
                    <pic:cNvPicPr>
                      <a:picLocks noGrp="1" noChangeAspect="1"/>
                    </pic:cNvPicPr>
                  </pic:nvPicPr>
                  <pic:blipFill rotWithShape="1">
                    <a:blip r:embed="rId63" cstate="print">
                      <a:extLst>
                        <a:ext uri="{28A0092B-C50C-407E-A947-70E740481C1C}">
                          <a14:useLocalDpi xmlns:a14="http://schemas.microsoft.com/office/drawing/2010/main" val="0"/>
                        </a:ext>
                      </a:extLst>
                    </a:blip>
                    <a:srcRect l="6540" t="7270" r="8877" b="6000"/>
                    <a:stretch/>
                  </pic:blipFill>
                  <pic:spPr>
                    <a:xfrm>
                      <a:off x="0" y="0"/>
                      <a:ext cx="4453255" cy="2697480"/>
                    </a:xfrm>
                    <a:prstGeom prst="rect">
                      <a:avLst/>
                    </a:prstGeom>
                  </pic:spPr>
                </pic:pic>
              </a:graphicData>
            </a:graphic>
            <wp14:sizeRelH relativeFrom="margin">
              <wp14:pctWidth>0</wp14:pctWidth>
            </wp14:sizeRelH>
            <wp14:sizeRelV relativeFrom="margin">
              <wp14:pctHeight>0</wp14:pctHeight>
            </wp14:sizeRelV>
          </wp:anchor>
        </w:drawing>
      </w:r>
      <w:r w:rsidRPr="000E737C">
        <w:rPr>
          <w:rFonts w:asciiTheme="minorBidi" w:hAnsiTheme="minorBidi"/>
          <w:noProof/>
          <w:sz w:val="22"/>
          <w:szCs w:val="22"/>
        </w:rPr>
        <w:drawing>
          <wp:anchor distT="0" distB="0" distL="114300" distR="114300" simplePos="0" relativeHeight="251737088" behindDoc="1" locked="0" layoutInCell="1" allowOverlap="1" wp14:anchorId="242049EE" wp14:editId="6A786440">
            <wp:simplePos x="0" y="0"/>
            <wp:positionH relativeFrom="page">
              <wp:posOffset>374015</wp:posOffset>
            </wp:positionH>
            <wp:positionV relativeFrom="paragraph">
              <wp:posOffset>0</wp:posOffset>
            </wp:positionV>
            <wp:extent cx="3455670" cy="2064385"/>
            <wp:effectExtent l="0" t="0" r="0" b="0"/>
            <wp:wrapTight wrapText="bothSides">
              <wp:wrapPolygon edited="0">
                <wp:start x="0" y="0"/>
                <wp:lineTo x="0" y="21328"/>
                <wp:lineTo x="21433" y="21328"/>
                <wp:lineTo x="21433" y="0"/>
                <wp:lineTo x="0" y="0"/>
              </wp:wrapPolygon>
            </wp:wrapTight>
            <wp:docPr id="5130" name="תמונה 9">
              <a:extLst xmlns:a="http://schemas.openxmlformats.org/drawingml/2006/main">
                <a:ext uri="{FF2B5EF4-FFF2-40B4-BE49-F238E27FC236}">
                  <a16:creationId xmlns:a16="http://schemas.microsoft.com/office/drawing/2014/main" id="{1EFA3049-0B26-4315-8A93-BA0776533B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תמונה 9">
                      <a:extLst>
                        <a:ext uri="{FF2B5EF4-FFF2-40B4-BE49-F238E27FC236}">
                          <a16:creationId xmlns:a16="http://schemas.microsoft.com/office/drawing/2014/main" id="{1EFA3049-0B26-4315-8A93-BA0776533BE4}"/>
                        </a:ext>
                      </a:extLst>
                    </pic:cNvPr>
                    <pic:cNvPicPr>
                      <a:picLocks noChangeAspect="1"/>
                    </pic:cNvPicPr>
                  </pic:nvPicPr>
                  <pic:blipFill rotWithShape="1">
                    <a:blip r:embed="rId64" cstate="print">
                      <a:extLst>
                        <a:ext uri="{28A0092B-C50C-407E-A947-70E740481C1C}">
                          <a14:useLocalDpi xmlns:a14="http://schemas.microsoft.com/office/drawing/2010/main" val="0"/>
                        </a:ext>
                      </a:extLst>
                    </a:blip>
                    <a:srcRect l="7020" t="7020" r="7020" b="6044"/>
                    <a:stretch/>
                  </pic:blipFill>
                  <pic:spPr>
                    <a:xfrm>
                      <a:off x="0" y="0"/>
                      <a:ext cx="3455670" cy="2064385"/>
                    </a:xfrm>
                    <a:prstGeom prst="rect">
                      <a:avLst/>
                    </a:prstGeom>
                  </pic:spPr>
                </pic:pic>
              </a:graphicData>
            </a:graphic>
            <wp14:sizeRelH relativeFrom="margin">
              <wp14:pctWidth>0</wp14:pctWidth>
            </wp14:sizeRelH>
            <wp14:sizeRelV relativeFrom="margin">
              <wp14:pctHeight>0</wp14:pctHeight>
            </wp14:sizeRelV>
          </wp:anchor>
        </w:drawing>
      </w:r>
      <w:r w:rsidRPr="000E737C">
        <w:rPr>
          <w:rFonts w:asciiTheme="minorBidi" w:hAnsiTheme="minorBidi"/>
          <w:noProof/>
          <w:sz w:val="22"/>
          <w:szCs w:val="22"/>
        </w:rPr>
        <w:drawing>
          <wp:anchor distT="0" distB="0" distL="114300" distR="114300" simplePos="0" relativeHeight="251736064" behindDoc="1" locked="0" layoutInCell="1" allowOverlap="1" wp14:anchorId="6F7D23C4" wp14:editId="06D4A035">
            <wp:simplePos x="0" y="0"/>
            <wp:positionH relativeFrom="column">
              <wp:posOffset>2821305</wp:posOffset>
            </wp:positionH>
            <wp:positionV relativeFrom="paragraph">
              <wp:posOffset>635</wp:posOffset>
            </wp:positionV>
            <wp:extent cx="3336290" cy="2021205"/>
            <wp:effectExtent l="0" t="0" r="0" b="0"/>
            <wp:wrapTight wrapText="bothSides">
              <wp:wrapPolygon edited="0">
                <wp:start x="0" y="0"/>
                <wp:lineTo x="0" y="21376"/>
                <wp:lineTo x="21460" y="21376"/>
                <wp:lineTo x="21460" y="0"/>
                <wp:lineTo x="0" y="0"/>
              </wp:wrapPolygon>
            </wp:wrapTight>
            <wp:docPr id="5129" name="תמונה 7">
              <a:extLst xmlns:a="http://schemas.openxmlformats.org/drawingml/2006/main">
                <a:ext uri="{FF2B5EF4-FFF2-40B4-BE49-F238E27FC236}">
                  <a16:creationId xmlns:a16="http://schemas.microsoft.com/office/drawing/2014/main" id="{01735A90-C2D6-4496-8682-27AAE034279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תמונה 7">
                      <a:extLst>
                        <a:ext uri="{FF2B5EF4-FFF2-40B4-BE49-F238E27FC236}">
                          <a16:creationId xmlns:a16="http://schemas.microsoft.com/office/drawing/2014/main" id="{01735A90-C2D6-4496-8682-27AAE0342790}"/>
                        </a:ext>
                      </a:extLst>
                    </pic:cNvPr>
                    <pic:cNvPicPr>
                      <a:picLocks noChangeAspect="1"/>
                    </pic:cNvPicPr>
                  </pic:nvPicPr>
                  <pic:blipFill rotWithShape="1">
                    <a:blip r:embed="rId65" cstate="print">
                      <a:extLst>
                        <a:ext uri="{28A0092B-C50C-407E-A947-70E740481C1C}">
                          <a14:useLocalDpi xmlns:a14="http://schemas.microsoft.com/office/drawing/2010/main" val="0"/>
                        </a:ext>
                      </a:extLst>
                    </a:blip>
                    <a:srcRect l="6540" t="8025" r="8877" b="5246"/>
                    <a:stretch/>
                  </pic:blipFill>
                  <pic:spPr>
                    <a:xfrm>
                      <a:off x="0" y="0"/>
                      <a:ext cx="3336290" cy="2021205"/>
                    </a:xfrm>
                    <a:prstGeom prst="rect">
                      <a:avLst/>
                    </a:prstGeom>
                  </pic:spPr>
                </pic:pic>
              </a:graphicData>
            </a:graphic>
            <wp14:sizeRelH relativeFrom="margin">
              <wp14:pctWidth>0</wp14:pctWidth>
            </wp14:sizeRelH>
            <wp14:sizeRelV relativeFrom="margin">
              <wp14:pctHeight>0</wp14:pctHeight>
            </wp14:sizeRelV>
          </wp:anchor>
        </w:drawing>
      </w:r>
    </w:p>
    <w:p w14:paraId="51922A3A" w14:textId="7AD5BB28" w:rsidR="005C0E64" w:rsidRDefault="005C0E64" w:rsidP="000E737C">
      <w:pPr>
        <w:rPr>
          <w:rFonts w:asciiTheme="minorBidi" w:hAnsiTheme="minorBidi"/>
          <w:b/>
          <w:bCs/>
          <w:sz w:val="28"/>
          <w:szCs w:val="28"/>
        </w:rPr>
      </w:pPr>
    </w:p>
    <w:p w14:paraId="6FCDD21B" w14:textId="509765EF" w:rsidR="005C0E64" w:rsidRDefault="005C0E64" w:rsidP="005C0E64">
      <w:pPr>
        <w:rPr>
          <w:rFonts w:asciiTheme="minorBidi" w:hAnsiTheme="minorBidi"/>
          <w:b/>
          <w:bCs/>
          <w:sz w:val="28"/>
          <w:szCs w:val="28"/>
        </w:rPr>
      </w:pPr>
    </w:p>
    <w:p w14:paraId="61B90DB3" w14:textId="4D826AC6" w:rsidR="005C0E64" w:rsidRDefault="005C0E64" w:rsidP="005C0E64">
      <w:pPr>
        <w:rPr>
          <w:rFonts w:asciiTheme="minorBidi" w:hAnsiTheme="minorBidi"/>
          <w:b/>
          <w:bCs/>
          <w:sz w:val="28"/>
          <w:szCs w:val="28"/>
        </w:rPr>
      </w:pPr>
    </w:p>
    <w:p w14:paraId="69205A84" w14:textId="7E264946" w:rsidR="005C0E64" w:rsidRDefault="005C0E64" w:rsidP="005C0E64">
      <w:pPr>
        <w:rPr>
          <w:rFonts w:asciiTheme="minorBidi" w:hAnsiTheme="minorBidi"/>
          <w:b/>
          <w:bCs/>
          <w:sz w:val="28"/>
          <w:szCs w:val="28"/>
        </w:rPr>
      </w:pPr>
    </w:p>
    <w:p w14:paraId="62CCAD02" w14:textId="45A4689D" w:rsidR="005C0E64" w:rsidRDefault="005C0E64" w:rsidP="005C0E64">
      <w:pPr>
        <w:rPr>
          <w:rFonts w:asciiTheme="minorBidi" w:hAnsiTheme="minorBidi"/>
          <w:b/>
          <w:bCs/>
          <w:sz w:val="28"/>
          <w:szCs w:val="28"/>
        </w:rPr>
      </w:pPr>
    </w:p>
    <w:p w14:paraId="271C2B44" w14:textId="5786D245" w:rsidR="005C0E64" w:rsidRDefault="005C0E64" w:rsidP="005C0E64">
      <w:pPr>
        <w:rPr>
          <w:rFonts w:asciiTheme="minorBidi" w:hAnsiTheme="minorBidi"/>
          <w:b/>
          <w:bCs/>
          <w:sz w:val="28"/>
          <w:szCs w:val="28"/>
        </w:rPr>
      </w:pPr>
    </w:p>
    <w:p w14:paraId="5E91B896" w14:textId="77777777" w:rsidR="00405BAC" w:rsidRDefault="00405BAC" w:rsidP="005C0E64">
      <w:pPr>
        <w:rPr>
          <w:rFonts w:asciiTheme="minorBidi" w:hAnsiTheme="minorBidi"/>
          <w:b/>
          <w:bCs/>
          <w:sz w:val="28"/>
          <w:szCs w:val="28"/>
          <w:rtl/>
        </w:rPr>
      </w:pPr>
    </w:p>
    <w:p w14:paraId="1975702D" w14:textId="7F5AEF0D" w:rsidR="000E737C" w:rsidRDefault="000E737C" w:rsidP="005C0E64">
      <w:pPr>
        <w:rPr>
          <w:rFonts w:asciiTheme="minorBidi" w:hAnsiTheme="minorBidi"/>
          <w:sz w:val="22"/>
          <w:szCs w:val="22"/>
          <w:rtl/>
        </w:rPr>
      </w:pPr>
      <w:r w:rsidRPr="000E737C">
        <w:rPr>
          <w:rFonts w:asciiTheme="minorBidi" w:hAnsiTheme="minorBidi" w:hint="cs"/>
          <w:sz w:val="22"/>
          <w:szCs w:val="22"/>
          <w:rtl/>
        </w:rPr>
        <w:t>כמו שציפינו רואים בגרפים כי העקיבה פחות טובה אחרי הגדלת מטריצת המסה.</w:t>
      </w:r>
    </w:p>
    <w:p w14:paraId="27741DF9" w14:textId="7484BEDE" w:rsidR="000E737C" w:rsidRDefault="00B31D8E" w:rsidP="00B31D8E">
      <w:pPr>
        <w:rPr>
          <w:rFonts w:asciiTheme="minorBidi" w:hAnsiTheme="minorBidi"/>
          <w:b/>
          <w:bCs/>
          <w:sz w:val="22"/>
          <w:szCs w:val="22"/>
          <w:rtl/>
        </w:rPr>
      </w:pPr>
      <w:r w:rsidRPr="00B31D8E">
        <w:rPr>
          <w:rFonts w:asciiTheme="minorBidi" w:hAnsiTheme="minorBidi"/>
          <w:b/>
          <w:bCs/>
          <w:noProof/>
          <w:sz w:val="22"/>
          <w:szCs w:val="22"/>
        </w:rPr>
        <w:drawing>
          <wp:anchor distT="0" distB="0" distL="114300" distR="114300" simplePos="0" relativeHeight="251741184" behindDoc="1" locked="0" layoutInCell="1" allowOverlap="1" wp14:anchorId="7BF87471" wp14:editId="6F7273B6">
            <wp:simplePos x="0" y="0"/>
            <wp:positionH relativeFrom="column">
              <wp:posOffset>-180975</wp:posOffset>
            </wp:positionH>
            <wp:positionV relativeFrom="paragraph">
              <wp:posOffset>430530</wp:posOffset>
            </wp:positionV>
            <wp:extent cx="5274310" cy="1186180"/>
            <wp:effectExtent l="0" t="0" r="2540" b="0"/>
            <wp:wrapTight wrapText="bothSides">
              <wp:wrapPolygon edited="0">
                <wp:start x="0" y="0"/>
                <wp:lineTo x="0" y="21161"/>
                <wp:lineTo x="21532" y="21161"/>
                <wp:lineTo x="21532" y="0"/>
                <wp:lineTo x="0" y="0"/>
              </wp:wrapPolygon>
            </wp:wrapTight>
            <wp:docPr id="5132" name="תמונה 6" descr="תמונה שמכילה טקסט, מפה, שולחן&#10;&#10;התיאור נוצר באופן אוטומטי">
              <a:extLst xmlns:a="http://schemas.openxmlformats.org/drawingml/2006/main">
                <a:ext uri="{FF2B5EF4-FFF2-40B4-BE49-F238E27FC236}">
                  <a16:creationId xmlns:a16="http://schemas.microsoft.com/office/drawing/2014/main" id="{4C3C5FD6-F118-4137-9462-CBE0DADE6A6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תמונה 6" descr="תמונה שמכילה טקסט, מפה, שולחן&#10;&#10;התיאור נוצר באופן אוטומטי">
                      <a:extLst>
                        <a:ext uri="{FF2B5EF4-FFF2-40B4-BE49-F238E27FC236}">
                          <a16:creationId xmlns:a16="http://schemas.microsoft.com/office/drawing/2014/main" id="{4C3C5FD6-F118-4137-9462-CBE0DADE6A67}"/>
                        </a:ext>
                      </a:extLst>
                    </pic:cNvPr>
                    <pic:cNvPicPr>
                      <a:picLocks noChangeAspect="1"/>
                    </pic:cNvPicPr>
                  </pic:nvPicPr>
                  <pic:blipFill rotWithShape="1">
                    <a:blip r:embed="rId66" cstate="print">
                      <a:extLst>
                        <a:ext uri="{28A0092B-C50C-407E-A947-70E740481C1C}">
                          <a14:useLocalDpi xmlns:a14="http://schemas.microsoft.com/office/drawing/2010/main" val="0"/>
                        </a:ext>
                      </a:extLst>
                    </a:blip>
                    <a:srcRect l="7464" t="63472" r="7676" b="4219"/>
                    <a:stretch/>
                  </pic:blipFill>
                  <pic:spPr>
                    <a:xfrm>
                      <a:off x="0" y="0"/>
                      <a:ext cx="5274310" cy="1186180"/>
                    </a:xfrm>
                    <a:prstGeom prst="rect">
                      <a:avLst/>
                    </a:prstGeom>
                  </pic:spPr>
                </pic:pic>
              </a:graphicData>
            </a:graphic>
          </wp:anchor>
        </w:drawing>
      </w:r>
      <w:r w:rsidRPr="00B31D8E">
        <w:rPr>
          <w:rFonts w:asciiTheme="minorBidi" w:hAnsiTheme="minorBidi"/>
          <w:b/>
          <w:bCs/>
          <w:noProof/>
          <w:sz w:val="22"/>
          <w:szCs w:val="22"/>
        </w:rPr>
        <mc:AlternateContent>
          <mc:Choice Requires="wps">
            <w:drawing>
              <wp:anchor distT="0" distB="0" distL="114300" distR="114300" simplePos="0" relativeHeight="251740160" behindDoc="0" locked="0" layoutInCell="1" allowOverlap="1" wp14:anchorId="75CCA264" wp14:editId="14CDEE01">
                <wp:simplePos x="0" y="0"/>
                <wp:positionH relativeFrom="column">
                  <wp:posOffset>2105025</wp:posOffset>
                </wp:positionH>
                <wp:positionV relativeFrom="paragraph">
                  <wp:posOffset>101600</wp:posOffset>
                </wp:positionV>
                <wp:extent cx="1216856" cy="369332"/>
                <wp:effectExtent l="0" t="0" r="0" b="0"/>
                <wp:wrapNone/>
                <wp:docPr id="5133" name="תיבת טקסט 10"/>
                <wp:cNvGraphicFramePr/>
                <a:graphic xmlns:a="http://schemas.openxmlformats.org/drawingml/2006/main">
                  <a:graphicData uri="http://schemas.microsoft.com/office/word/2010/wordprocessingShape">
                    <wps:wsp>
                      <wps:cNvSpPr txBox="1"/>
                      <wps:spPr>
                        <a:xfrm>
                          <a:off x="0" y="0"/>
                          <a:ext cx="1216856" cy="369332"/>
                        </a:xfrm>
                        <a:prstGeom prst="rect">
                          <a:avLst/>
                        </a:prstGeom>
                        <a:noFill/>
                      </wps:spPr>
                      <wps:txbx>
                        <w:txbxContent>
                          <w:p w14:paraId="7E5745C1" w14:textId="77777777" w:rsidR="00B8300C" w:rsidRPr="00B31D8E" w:rsidRDefault="00B8300C" w:rsidP="00B31D8E">
                            <w:pPr>
                              <w:rPr>
                                <w:sz w:val="24"/>
                                <w:szCs w:val="24"/>
                              </w:rPr>
                            </w:pPr>
                            <w:r w:rsidRPr="00B31D8E">
                              <w:rPr>
                                <w:rFonts w:hAnsi="Arial"/>
                                <w:b/>
                                <w:bCs/>
                                <w:color w:val="000000" w:themeColor="text1"/>
                                <w:kern w:val="24"/>
                                <w:sz w:val="24"/>
                                <w:szCs w:val="24"/>
                                <w:rtl/>
                              </w:rPr>
                              <w:t>אימפדנס</w:t>
                            </w:r>
                          </w:p>
                        </w:txbxContent>
                      </wps:txbx>
                      <wps:bodyPr wrap="square" rtlCol="1">
                        <a:spAutoFit/>
                      </wps:bodyPr>
                    </wps:wsp>
                  </a:graphicData>
                </a:graphic>
              </wp:anchor>
            </w:drawing>
          </mc:Choice>
          <mc:Fallback>
            <w:pict>
              <v:shapetype w14:anchorId="75CCA264" id="_x0000_t202" coordsize="21600,21600" o:spt="202" path="m,l,21600r21600,l21600,xe">
                <v:stroke joinstyle="miter"/>
                <v:path gradientshapeok="t" o:connecttype="rect"/>
              </v:shapetype>
              <v:shape id="תיבת טקסט 10" o:spid="_x0000_s1036" type="#_x0000_t202" style="position:absolute;left:0;text-align:left;margin-left:165.75pt;margin-top:8pt;width:95.8pt;height:29.1pt;z-index:251740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" filled="f" stroked="f">
                <v:textbox style="mso-fit-shape-to-text:t">
                  <w:txbxContent>
                    <w:p w14:paraId="7E5745C1" w14:textId="77777777" w:rsidR="00B8300C" w:rsidRPr="00B31D8E" w:rsidRDefault="00B8300C" w:rsidP="00B31D8E">
                      <w:pPr>
                        <w:rPr>
                          <w:sz w:val="24"/>
                          <w:szCs w:val="24"/>
                        </w:rPr>
                      </w:pPr>
                      <w:r w:rsidRPr="00B31D8E">
                        <w:rPr>
                          <w:rFonts w:hAnsi="Arial"/>
                          <w:b/>
                          <w:bCs/>
                          <w:color w:val="000000" w:themeColor="text1"/>
                          <w:kern w:val="24"/>
                          <w:sz w:val="24"/>
                          <w:szCs w:val="24"/>
                          <w:rtl/>
                        </w:rPr>
                        <w:t>אימפדנס</w:t>
                      </w:r>
                    </w:p>
                  </w:txbxContent>
                </v:textbox>
              </v:shape>
            </w:pict>
          </mc:Fallback>
        </mc:AlternateContent>
      </w:r>
      <w:r w:rsidRPr="00B31D8E">
        <w:rPr>
          <w:rFonts w:asciiTheme="minorBidi" w:hAnsiTheme="minorBidi"/>
          <w:b/>
          <w:bCs/>
          <w:sz w:val="22"/>
          <w:szCs w:val="22"/>
          <w:rtl/>
        </w:rPr>
        <w:t>ההבדל בכוח בין השיטות</w:t>
      </w:r>
      <w:r w:rsidRPr="00B31D8E">
        <w:rPr>
          <w:rFonts w:asciiTheme="minorBidi" w:hAnsiTheme="minorBidi" w:hint="cs"/>
          <w:b/>
          <w:bCs/>
          <w:sz w:val="22"/>
          <w:szCs w:val="22"/>
          <w:rtl/>
        </w:rPr>
        <w:t>:</w:t>
      </w:r>
    </w:p>
    <w:p w14:paraId="029BEF7F" w14:textId="6A502B0F" w:rsidR="00B31D8E" w:rsidRDefault="00B31D8E" w:rsidP="00B31D8E">
      <w:pPr>
        <w:rPr>
          <w:rFonts w:asciiTheme="minorBidi" w:hAnsiTheme="minorBidi"/>
          <w:b/>
          <w:bCs/>
          <w:sz w:val="22"/>
          <w:szCs w:val="22"/>
          <w:rtl/>
        </w:rPr>
      </w:pPr>
      <w:r w:rsidRPr="00B31D8E">
        <w:rPr>
          <w:rFonts w:asciiTheme="minorBidi" w:hAnsiTheme="minorBidi"/>
          <w:b/>
          <w:bCs/>
          <w:noProof/>
          <w:sz w:val="22"/>
          <w:szCs w:val="22"/>
        </w:rPr>
        <w:drawing>
          <wp:anchor distT="0" distB="0" distL="114300" distR="114300" simplePos="0" relativeHeight="251744256" behindDoc="1" locked="0" layoutInCell="1" allowOverlap="1" wp14:anchorId="7345FC8B" wp14:editId="3B304A98">
            <wp:simplePos x="0" y="0"/>
            <wp:positionH relativeFrom="margin">
              <wp:posOffset>-183515</wp:posOffset>
            </wp:positionH>
            <wp:positionV relativeFrom="paragraph">
              <wp:posOffset>1637665</wp:posOffset>
            </wp:positionV>
            <wp:extent cx="5274310" cy="1149985"/>
            <wp:effectExtent l="0" t="0" r="2540" b="0"/>
            <wp:wrapTight wrapText="bothSides">
              <wp:wrapPolygon edited="0">
                <wp:start x="0" y="0"/>
                <wp:lineTo x="0" y="21111"/>
                <wp:lineTo x="21532" y="21111"/>
                <wp:lineTo x="21532" y="0"/>
                <wp:lineTo x="0" y="0"/>
              </wp:wrapPolygon>
            </wp:wrapTight>
            <wp:docPr id="5134" name="מציין מיקום תוכן 4" descr="תמונה שמכילה טקסט, מפה, מביט, צילום&#10;&#10;התיאור נוצר באופן אוטומטי">
              <a:extLst xmlns:a="http://schemas.openxmlformats.org/drawingml/2006/main">
                <a:ext uri="{FF2B5EF4-FFF2-40B4-BE49-F238E27FC236}">
                  <a16:creationId xmlns:a16="http://schemas.microsoft.com/office/drawing/2014/main" id="{E7A6955A-6CA9-4F4C-B75F-0C1300BA0224}"/>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מציין מיקום תוכן 4" descr="תמונה שמכילה טקסט, מפה, מביט, צילום&#10;&#10;התיאור נוצר באופן אוטומטי">
                      <a:extLst>
                        <a:ext uri="{FF2B5EF4-FFF2-40B4-BE49-F238E27FC236}">
                          <a16:creationId xmlns:a16="http://schemas.microsoft.com/office/drawing/2014/main" id="{E7A6955A-6CA9-4F4C-B75F-0C1300BA0224}"/>
                        </a:ext>
                      </a:extLst>
                    </pic:cNvPr>
                    <pic:cNvPicPr>
                      <a:picLocks noGrp="1" noChangeAspect="1"/>
                    </pic:cNvPicPr>
                  </pic:nvPicPr>
                  <pic:blipFill rotWithShape="1">
                    <a:blip r:embed="rId67" cstate="print">
                      <a:extLst>
                        <a:ext uri="{28A0092B-C50C-407E-A947-70E740481C1C}">
                          <a14:useLocalDpi xmlns:a14="http://schemas.microsoft.com/office/drawing/2010/main" val="0"/>
                        </a:ext>
                      </a:extLst>
                    </a:blip>
                    <a:srcRect l="6920" t="63610" r="8220" b="5069"/>
                    <a:stretch/>
                  </pic:blipFill>
                  <pic:spPr>
                    <a:xfrm>
                      <a:off x="0" y="0"/>
                      <a:ext cx="5274310" cy="1149985"/>
                    </a:xfrm>
                    <a:prstGeom prst="rect">
                      <a:avLst/>
                    </a:prstGeom>
                  </pic:spPr>
                </pic:pic>
              </a:graphicData>
            </a:graphic>
          </wp:anchor>
        </w:drawing>
      </w:r>
      <w:r w:rsidRPr="00B31D8E">
        <w:rPr>
          <w:rFonts w:asciiTheme="minorBidi" w:hAnsiTheme="minorBidi"/>
          <w:b/>
          <w:bCs/>
          <w:noProof/>
          <w:sz w:val="22"/>
          <w:szCs w:val="22"/>
        </w:rPr>
        <mc:AlternateContent>
          <mc:Choice Requires="wps">
            <w:drawing>
              <wp:anchor distT="0" distB="0" distL="114300" distR="114300" simplePos="0" relativeHeight="251743232" behindDoc="0" locked="0" layoutInCell="1" allowOverlap="1" wp14:anchorId="6A1F3929" wp14:editId="46AA85D4">
                <wp:simplePos x="0" y="0"/>
                <wp:positionH relativeFrom="margin">
                  <wp:posOffset>2609850</wp:posOffset>
                </wp:positionH>
                <wp:positionV relativeFrom="paragraph">
                  <wp:posOffset>1290320</wp:posOffset>
                </wp:positionV>
                <wp:extent cx="549910" cy="371475"/>
                <wp:effectExtent l="0" t="0" r="0" b="0"/>
                <wp:wrapNone/>
                <wp:docPr id="5135" name="תיבת טקסט 11"/>
                <wp:cNvGraphicFramePr/>
                <a:graphic xmlns:a="http://schemas.openxmlformats.org/drawingml/2006/main">
                  <a:graphicData uri="http://schemas.microsoft.com/office/word/2010/wordprocessingShape">
                    <wps:wsp>
                      <wps:cNvSpPr txBox="1"/>
                      <wps:spPr>
                        <a:xfrm>
                          <a:off x="0" y="0"/>
                          <a:ext cx="549910" cy="371475"/>
                        </a:xfrm>
                        <a:prstGeom prst="rect">
                          <a:avLst/>
                        </a:prstGeom>
                        <a:noFill/>
                      </wps:spPr>
                      <wps:txbx>
                        <w:txbxContent>
                          <w:p w14:paraId="42164BEA" w14:textId="77777777" w:rsidR="00B8300C" w:rsidRDefault="00B8300C" w:rsidP="00B31D8E">
                            <w:pPr>
                              <w:rPr>
                                <w:sz w:val="24"/>
                                <w:szCs w:val="24"/>
                              </w:rPr>
                            </w:pPr>
                            <w:r w:rsidRPr="00B31D8E">
                              <w:rPr>
                                <w:rFonts w:hAnsi="Arial"/>
                                <w:b/>
                                <w:bCs/>
                                <w:color w:val="000000" w:themeColor="text1"/>
                                <w:kern w:val="24"/>
                                <w:sz w:val="24"/>
                                <w:szCs w:val="24"/>
                              </w:rPr>
                              <w:t>PID</w:t>
                            </w:r>
                          </w:p>
                        </w:txbxContent>
                      </wps:txbx>
                      <wps:bodyPr wrap="square" rtlCol="1">
                        <a:noAutofit/>
                      </wps:bodyPr>
                    </wps:wsp>
                  </a:graphicData>
                </a:graphic>
                <wp14:sizeRelH relativeFrom="margin">
                  <wp14:pctWidth>0</wp14:pctWidth>
                </wp14:sizeRelH>
                <wp14:sizeRelV relativeFrom="margin">
                  <wp14:pctHeight>0</wp14:pctHeight>
                </wp14:sizeRelV>
              </wp:anchor>
            </w:drawing>
          </mc:Choice>
          <mc:Fallback>
            <w:pict>
              <v:shape w14:anchorId="6A1F3929" id="תיבת טקסט 11" o:spid="_x0000_s1037" type="#_x0000_t202" style="position:absolute;left:0;text-align:left;margin-left:205.5pt;margin-top:101.6pt;width:43.3pt;height:29.25pt;z-index:2517432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" filled="f" stroked="f">
                <v:textbox>
                  <w:txbxContent>
                    <w:p w14:paraId="42164BEA" w14:textId="77777777" w:rsidR="00B8300C" w:rsidRDefault="00B8300C" w:rsidP="00B31D8E">
                      <w:pPr>
                        <w:rPr>
                          <w:sz w:val="24"/>
                          <w:szCs w:val="24"/>
                        </w:rPr>
                      </w:pPr>
                      <w:r w:rsidRPr="00B31D8E">
                        <w:rPr>
                          <w:rFonts w:hAnsi="Arial"/>
                          <w:b/>
                          <w:bCs/>
                          <w:color w:val="000000" w:themeColor="text1"/>
                          <w:kern w:val="24"/>
                          <w:sz w:val="24"/>
                          <w:szCs w:val="24"/>
                        </w:rPr>
                        <w:t>PID</w:t>
                      </w:r>
                    </w:p>
                  </w:txbxContent>
                </v:textbox>
                <w10:wrap anchorx="margin"/>
              </v:shape>
            </w:pict>
          </mc:Fallback>
        </mc:AlternateContent>
      </w:r>
    </w:p>
    <w:p w14:paraId="4D98DBE2" w14:textId="4C29F7DA" w:rsidR="00B31D8E" w:rsidRDefault="00B31D8E" w:rsidP="00B31D8E">
      <w:pPr>
        <w:rPr>
          <w:rFonts w:asciiTheme="minorBidi" w:hAnsiTheme="minorBidi"/>
          <w:sz w:val="22"/>
          <w:szCs w:val="22"/>
          <w:rtl/>
        </w:rPr>
      </w:pPr>
      <w:r w:rsidRPr="00B31D8E">
        <w:rPr>
          <w:rFonts w:asciiTheme="minorBidi" w:hAnsiTheme="minorBidi"/>
          <w:sz w:val="22"/>
          <w:szCs w:val="22"/>
          <w:rtl/>
        </w:rPr>
        <w:t xml:space="preserve">ניתן לראות ירידה בסדר גודל של הכוח בין השימוש בשיטת </w:t>
      </w:r>
      <w:r w:rsidRPr="00B31D8E">
        <w:rPr>
          <w:rFonts w:asciiTheme="minorBidi" w:hAnsiTheme="minorBidi"/>
          <w:sz w:val="22"/>
          <w:szCs w:val="22"/>
        </w:rPr>
        <w:t>PID</w:t>
      </w:r>
      <w:r w:rsidRPr="00B31D8E">
        <w:rPr>
          <w:rFonts w:asciiTheme="minorBidi" w:hAnsiTheme="minorBidi"/>
          <w:sz w:val="22"/>
          <w:szCs w:val="22"/>
          <w:rtl/>
        </w:rPr>
        <w:t xml:space="preserve"> לבין שיטת האימפדנס </w:t>
      </w:r>
      <w:r>
        <w:rPr>
          <w:rFonts w:asciiTheme="minorBidi" w:hAnsiTheme="minorBidi" w:hint="cs"/>
          <w:sz w:val="22"/>
          <w:szCs w:val="22"/>
          <w:rtl/>
        </w:rPr>
        <w:t>.</w:t>
      </w:r>
    </w:p>
    <w:p w14:paraId="0116340D" w14:textId="665EF76D" w:rsidR="00B31D8E" w:rsidRDefault="00B31D8E" w:rsidP="00B31D8E">
      <w:pPr>
        <w:pStyle w:val="2"/>
        <w:rPr>
          <w:rtl/>
        </w:rPr>
      </w:pPr>
      <w:bookmarkStart w:id="12" w:name="_Toc52365906"/>
      <w:r w:rsidRPr="00B26B19">
        <w:rPr>
          <w:rFonts w:asciiTheme="minorBidi" w:hAnsiTheme="minorBidi" w:hint="cs"/>
          <w:sz w:val="28"/>
          <w:szCs w:val="28"/>
          <w:rtl/>
        </w:rPr>
        <w:lastRenderedPageBreak/>
        <w:t>מסקנות</w:t>
      </w:r>
      <w:bookmarkEnd w:id="12"/>
    </w:p>
    <w:p w14:paraId="651EDA47" w14:textId="5A796A67" w:rsidR="00B31D8E" w:rsidRPr="00906B2C" w:rsidRDefault="00B31D8E" w:rsidP="00B31D8E">
      <w:pPr>
        <w:rPr>
          <w:rFonts w:asciiTheme="minorBidi" w:hAnsiTheme="minorBidi"/>
          <w:sz w:val="22"/>
          <w:szCs w:val="22"/>
        </w:rPr>
      </w:pPr>
      <w:r w:rsidRPr="00906B2C">
        <w:rPr>
          <w:rFonts w:asciiTheme="minorBidi" w:hAnsiTheme="minorBidi" w:hint="cs"/>
          <w:sz w:val="22"/>
          <w:szCs w:val="22"/>
          <w:rtl/>
        </w:rPr>
        <w:t xml:space="preserve">אחרי בחינת מגבלות של שתי השיטות, גילינו כי בקרת עכבה מתמודדת בצורה טובה יותר עם שגיאות במיקום לעומת </w:t>
      </w:r>
      <w:r w:rsidRPr="00906B2C">
        <w:rPr>
          <w:rFonts w:asciiTheme="minorBidi" w:hAnsiTheme="minorBidi" w:hint="cs"/>
          <w:sz w:val="22"/>
          <w:szCs w:val="22"/>
        </w:rPr>
        <w:t>PID</w:t>
      </w:r>
      <w:r w:rsidRPr="00906B2C">
        <w:rPr>
          <w:rFonts w:asciiTheme="minorBidi" w:hAnsiTheme="minorBidi" w:hint="cs"/>
          <w:sz w:val="22"/>
          <w:szCs w:val="22"/>
          <w:rtl/>
        </w:rPr>
        <w:t>, אך גם היא מצליחה להתמודד רק עם שגיאות מאוד קטנות עם השגיאה הליניארית גדולה מ0.001 מילימטר מהחור החלק לא יצליח להיכנס.</w:t>
      </w:r>
    </w:p>
    <w:p w14:paraId="19B6AE35" w14:textId="1B4B5AB6" w:rsidR="005C31FB" w:rsidRPr="007B6349" w:rsidRDefault="00B31D8E" w:rsidP="005C31FB">
      <w:pPr>
        <w:pStyle w:val="1"/>
        <w:rPr>
          <w:rFonts w:asciiTheme="minorBidi" w:hAnsiTheme="minorBidi"/>
          <w:sz w:val="28"/>
          <w:szCs w:val="28"/>
          <w:rtl/>
        </w:rPr>
      </w:pPr>
      <w:bookmarkStart w:id="13" w:name="_Toc52365907"/>
      <w:r>
        <w:rPr>
          <w:rFonts w:asciiTheme="minorBidi" w:hAnsiTheme="minorBidi" w:hint="cs"/>
          <w:sz w:val="28"/>
          <w:szCs w:val="28"/>
          <w:rtl/>
        </w:rPr>
        <w:t>סימולציה מלאה + שיפור ביצועים</w:t>
      </w:r>
      <w:bookmarkEnd w:id="13"/>
    </w:p>
    <w:p w14:paraId="6996817A" w14:textId="6D2F8E89" w:rsidR="005C31FB" w:rsidRPr="00B26B19" w:rsidRDefault="00B31D8E" w:rsidP="00B31D8E">
      <w:pPr>
        <w:pStyle w:val="2"/>
        <w:rPr>
          <w:rFonts w:asciiTheme="minorBidi" w:hAnsiTheme="minorBidi"/>
          <w:sz w:val="28"/>
          <w:szCs w:val="28"/>
          <w:rtl/>
        </w:rPr>
      </w:pPr>
      <w:bookmarkStart w:id="14" w:name="_Toc52365908"/>
      <w:r w:rsidRPr="00B26B19">
        <w:rPr>
          <w:rFonts w:asciiTheme="minorBidi" w:hAnsiTheme="minorBidi" w:hint="cs"/>
          <w:sz w:val="28"/>
          <w:szCs w:val="28"/>
          <w:rtl/>
        </w:rPr>
        <w:t>אלגוריתם חיפוש ספירלי</w:t>
      </w:r>
      <w:bookmarkEnd w:id="14"/>
    </w:p>
    <w:p w14:paraId="547C0E16" w14:textId="14219A53" w:rsidR="00B31D8E" w:rsidRPr="00906B2C" w:rsidRDefault="00B31D8E" w:rsidP="00B31D8E">
      <w:pPr>
        <w:rPr>
          <w:rFonts w:asciiTheme="minorBidi" w:hAnsiTheme="minorBidi"/>
          <w:sz w:val="22"/>
          <w:szCs w:val="22"/>
          <w:rtl/>
        </w:rPr>
      </w:pPr>
      <w:r w:rsidRPr="00906B2C">
        <w:rPr>
          <w:rFonts w:asciiTheme="minorBidi" w:hAnsiTheme="minorBidi" w:hint="cs"/>
          <w:sz w:val="22"/>
          <w:szCs w:val="22"/>
          <w:rtl/>
        </w:rPr>
        <w:t xml:space="preserve">בחנו מספר מאמרים אשר סוקרים דרכים רבות לשיפור הצלחת משימת </w:t>
      </w:r>
      <w:r w:rsidRPr="00906B2C">
        <w:rPr>
          <w:rFonts w:asciiTheme="minorBidi" w:hAnsiTheme="minorBidi"/>
          <w:sz w:val="22"/>
          <w:szCs w:val="22"/>
        </w:rPr>
        <w:t>peg in the hole</w:t>
      </w:r>
      <w:r w:rsidRPr="00906B2C">
        <w:rPr>
          <w:rFonts w:asciiTheme="minorBidi" w:hAnsiTheme="minorBidi" w:hint="cs"/>
          <w:sz w:val="22"/>
          <w:szCs w:val="22"/>
          <w:rtl/>
        </w:rPr>
        <w:t xml:space="preserve"> </w:t>
      </w:r>
      <w:r w:rsidR="002B01B9" w:rsidRPr="00906B2C">
        <w:rPr>
          <w:rFonts w:asciiTheme="minorBidi" w:hAnsiTheme="minorBidi" w:hint="cs"/>
          <w:sz w:val="22"/>
          <w:szCs w:val="22"/>
          <w:rtl/>
        </w:rPr>
        <w:t>ו</w:t>
      </w:r>
      <w:r w:rsidRPr="00906B2C">
        <w:rPr>
          <w:rFonts w:asciiTheme="minorBidi" w:hAnsiTheme="minorBidi" w:hint="cs"/>
          <w:sz w:val="22"/>
          <w:szCs w:val="22"/>
          <w:rtl/>
        </w:rPr>
        <w:t xml:space="preserve">שיפור </w:t>
      </w:r>
      <w:proofErr w:type="spellStart"/>
      <w:r w:rsidRPr="00906B2C">
        <w:rPr>
          <w:rFonts w:asciiTheme="minorBidi" w:hAnsiTheme="minorBidi" w:hint="cs"/>
          <w:sz w:val="22"/>
          <w:szCs w:val="22"/>
          <w:rtl/>
        </w:rPr>
        <w:t>הרובסטיות</w:t>
      </w:r>
      <w:proofErr w:type="spellEnd"/>
      <w:r w:rsidR="002B01B9" w:rsidRPr="00906B2C">
        <w:rPr>
          <w:rFonts w:asciiTheme="minorBidi" w:hAnsiTheme="minorBidi" w:hint="cs"/>
          <w:sz w:val="22"/>
          <w:szCs w:val="22"/>
          <w:rtl/>
        </w:rPr>
        <w:t xml:space="preserve"> לתנאי התחלה שונים. </w:t>
      </w:r>
      <w:r w:rsidR="003D163C" w:rsidRPr="00906B2C">
        <w:rPr>
          <w:rFonts w:asciiTheme="minorBidi" w:hAnsiTheme="minorBidi" w:hint="cs"/>
          <w:sz w:val="22"/>
          <w:szCs w:val="22"/>
          <w:rtl/>
        </w:rPr>
        <w:t>[1][2][3]</w:t>
      </w:r>
      <w:r w:rsidR="00D6443D" w:rsidRPr="00906B2C">
        <w:rPr>
          <w:rFonts w:asciiTheme="minorBidi" w:hAnsiTheme="minorBidi" w:hint="cs"/>
          <w:sz w:val="22"/>
          <w:szCs w:val="22"/>
          <w:rtl/>
        </w:rPr>
        <w:t>[4]</w:t>
      </w:r>
    </w:p>
    <w:p w14:paraId="79D5516B" w14:textId="3CC34ABF" w:rsidR="00F4462D" w:rsidRPr="00906B2C" w:rsidRDefault="00F4462D" w:rsidP="00F4462D">
      <w:pPr>
        <w:rPr>
          <w:rFonts w:asciiTheme="minorBidi" w:hAnsiTheme="minorBidi"/>
          <w:sz w:val="22"/>
          <w:szCs w:val="22"/>
          <w:rtl/>
        </w:rPr>
      </w:pPr>
      <w:r w:rsidRPr="00906B2C">
        <w:rPr>
          <w:rFonts w:asciiTheme="minorBidi" w:hAnsiTheme="minorBidi" w:hint="cs"/>
          <w:sz w:val="22"/>
          <w:szCs w:val="22"/>
          <w:rtl/>
        </w:rPr>
        <w:t xml:space="preserve">לאחר הסקירה והבנה של אופציות לשיפור נתוני ההצלחה בחרנו לממש חיפוש בצורת ספירלה , אשר ישפר את נתוני הצלחת השיטה ויגדיל את </w:t>
      </w:r>
      <w:proofErr w:type="spellStart"/>
      <w:r w:rsidRPr="00906B2C">
        <w:rPr>
          <w:rFonts w:asciiTheme="minorBidi" w:hAnsiTheme="minorBidi" w:hint="cs"/>
          <w:sz w:val="22"/>
          <w:szCs w:val="22"/>
          <w:rtl/>
        </w:rPr>
        <w:t>טולרנס</w:t>
      </w:r>
      <w:proofErr w:type="spellEnd"/>
      <w:r w:rsidRPr="00906B2C">
        <w:rPr>
          <w:rFonts w:asciiTheme="minorBidi" w:hAnsiTheme="minorBidi" w:hint="cs"/>
          <w:sz w:val="22"/>
          <w:szCs w:val="22"/>
          <w:rtl/>
        </w:rPr>
        <w:t xml:space="preserve"> השגיאה </w:t>
      </w:r>
      <w:proofErr w:type="spellStart"/>
      <w:r w:rsidR="003C62DE" w:rsidRPr="00906B2C">
        <w:rPr>
          <w:rFonts w:asciiTheme="minorBidi" w:hAnsiTheme="minorBidi" w:hint="cs"/>
          <w:sz w:val="22"/>
          <w:szCs w:val="22"/>
          <w:rtl/>
        </w:rPr>
        <w:t>איתו</w:t>
      </w:r>
      <w:proofErr w:type="spellEnd"/>
      <w:r w:rsidR="003C62DE" w:rsidRPr="00906B2C">
        <w:rPr>
          <w:rFonts w:asciiTheme="minorBidi" w:hAnsiTheme="minorBidi" w:hint="cs"/>
          <w:sz w:val="22"/>
          <w:szCs w:val="22"/>
          <w:rtl/>
        </w:rPr>
        <w:t xml:space="preserve"> </w:t>
      </w:r>
      <w:r w:rsidRPr="00906B2C">
        <w:rPr>
          <w:rFonts w:asciiTheme="minorBidi" w:hAnsiTheme="minorBidi" w:hint="cs"/>
          <w:sz w:val="22"/>
          <w:szCs w:val="22"/>
          <w:rtl/>
        </w:rPr>
        <w:t>האלגוריתם יכול להתמודד.</w:t>
      </w:r>
    </w:p>
    <w:p w14:paraId="4B92C176" w14:textId="77777777" w:rsidR="00F4462D" w:rsidRPr="00906B2C" w:rsidRDefault="00F4462D" w:rsidP="00F4462D">
      <w:pPr>
        <w:rPr>
          <w:rFonts w:asciiTheme="minorBidi" w:hAnsiTheme="minorBidi"/>
          <w:sz w:val="22"/>
          <w:szCs w:val="22"/>
          <w:rtl/>
        </w:rPr>
      </w:pPr>
      <w:r w:rsidRPr="00906B2C">
        <w:rPr>
          <w:rFonts w:asciiTheme="minorBidi" w:hAnsiTheme="minorBidi" w:hint="cs"/>
          <w:sz w:val="22"/>
          <w:szCs w:val="22"/>
          <w:rtl/>
        </w:rPr>
        <w:t>אלגוריתם החיפוש שיצרנו מבוסס על משוואת הספירלה של ארכימדס:</w:t>
      </w:r>
    </w:p>
    <w:p w14:paraId="5814A568" w14:textId="77777777" w:rsidR="00F4462D" w:rsidRPr="00906B2C" w:rsidRDefault="00F4462D" w:rsidP="00F4462D">
      <w:pPr>
        <w:rPr>
          <w:rFonts w:asciiTheme="minorBidi" w:hAnsiTheme="minorBidi"/>
          <w:sz w:val="22"/>
          <w:szCs w:val="22"/>
          <w:rtl/>
        </w:rPr>
      </w:pPr>
      <w:proofErr w:type="spellStart"/>
      <w:r w:rsidRPr="00906B2C">
        <w:rPr>
          <w:rFonts w:asciiTheme="minorBidi" w:hAnsiTheme="minorBidi" w:hint="cs"/>
          <w:sz w:val="22"/>
          <w:szCs w:val="22"/>
          <w:rtl/>
        </w:rPr>
        <w:t>בקורדינטות</w:t>
      </w:r>
      <w:proofErr w:type="spellEnd"/>
      <w:r w:rsidRPr="00906B2C">
        <w:rPr>
          <w:rFonts w:asciiTheme="minorBidi" w:hAnsiTheme="minorBidi" w:hint="cs"/>
          <w:sz w:val="22"/>
          <w:szCs w:val="22"/>
          <w:rtl/>
        </w:rPr>
        <w:t xml:space="preserve"> פולריות : </w:t>
      </w:r>
      <w:r w:rsidRPr="00906B2C">
        <w:rPr>
          <w:rFonts w:asciiTheme="minorBidi" w:hAnsiTheme="minorBidi"/>
          <w:sz w:val="22"/>
          <w:szCs w:val="22"/>
        </w:rPr>
        <w:object w:dxaOrig="1020" w:dyaOrig="279" w14:anchorId="150DC031">
          <v:shape id="_x0000_i1030" type="#_x0000_t75" style="width:51pt;height:14.25pt" o:ole="">
            <v:imagedata r:id="rId68" o:title=""/>
          </v:shape>
          <o:OLEObject Type="Embed" ProgID="Equation.DSMT4" ShapeID="_x0000_i1030" DrawAspect="Content" ObjectID="_1663489038" r:id="rId69"/>
        </w:object>
      </w:r>
      <w:r w:rsidRPr="00906B2C">
        <w:rPr>
          <w:rFonts w:asciiTheme="minorBidi" w:hAnsiTheme="minorBidi"/>
          <w:sz w:val="22"/>
          <w:szCs w:val="22"/>
          <w:rtl/>
        </w:rPr>
        <w:t xml:space="preserve"> </w:t>
      </w:r>
    </w:p>
    <w:p w14:paraId="2B1A62F2" w14:textId="30EFCC9C" w:rsidR="00F4462D" w:rsidRPr="00906B2C" w:rsidRDefault="00F4462D" w:rsidP="00F4462D">
      <w:pPr>
        <w:rPr>
          <w:rFonts w:asciiTheme="minorBidi" w:hAnsiTheme="minorBidi"/>
          <w:sz w:val="22"/>
          <w:szCs w:val="22"/>
          <w:rtl/>
        </w:rPr>
      </w:pPr>
      <w:r w:rsidRPr="00906B2C">
        <w:rPr>
          <w:rFonts w:asciiTheme="minorBidi" w:hAnsiTheme="minorBidi" w:hint="cs"/>
          <w:sz w:val="22"/>
          <w:szCs w:val="22"/>
          <w:rtl/>
        </w:rPr>
        <w:t xml:space="preserve">שינוי </w:t>
      </w:r>
      <w:r w:rsidRPr="00906B2C">
        <w:rPr>
          <w:rFonts w:asciiTheme="minorBidi" w:hAnsiTheme="minorBidi"/>
          <w:sz w:val="22"/>
          <w:szCs w:val="22"/>
        </w:rPr>
        <w:t>a</w:t>
      </w:r>
      <w:r w:rsidRPr="00906B2C">
        <w:rPr>
          <w:rFonts w:asciiTheme="minorBidi" w:hAnsiTheme="minorBidi" w:hint="cs"/>
          <w:sz w:val="22"/>
          <w:szCs w:val="22"/>
          <w:rtl/>
        </w:rPr>
        <w:t xml:space="preserve"> יגרום לסיבוב בספירלה והפרמטר </w:t>
      </w:r>
      <w:r w:rsidRPr="00906B2C">
        <w:rPr>
          <w:rFonts w:asciiTheme="minorBidi" w:hAnsiTheme="minorBidi"/>
          <w:sz w:val="22"/>
          <w:szCs w:val="22"/>
        </w:rPr>
        <w:t>b</w:t>
      </w:r>
      <w:r w:rsidRPr="00906B2C">
        <w:rPr>
          <w:rFonts w:asciiTheme="minorBidi" w:hAnsiTheme="minorBidi" w:hint="cs"/>
          <w:sz w:val="22"/>
          <w:szCs w:val="22"/>
          <w:rtl/>
        </w:rPr>
        <w:t xml:space="preserve"> יגרום לשינוי במרחק בין הסיבובים.</w:t>
      </w:r>
      <w:r w:rsidR="00F20266" w:rsidRPr="00906B2C">
        <w:rPr>
          <w:rFonts w:asciiTheme="minorBidi" w:hAnsiTheme="minorBidi"/>
          <w:sz w:val="22"/>
          <w:szCs w:val="22"/>
        </w:rPr>
        <w:t xml:space="preserve"> </w:t>
      </w:r>
    </w:p>
    <w:p w14:paraId="682A20B7" w14:textId="7A895323" w:rsidR="00D6443D" w:rsidRDefault="00BE77EB" w:rsidP="00F20266">
      <w:pPr>
        <w:jc w:val="center"/>
        <w:rPr>
          <w:rtl/>
        </w:rPr>
      </w:pPr>
      <w:r>
        <w:rPr>
          <w:noProof/>
          <w:rtl/>
        </w:rPr>
        <w:object w:dxaOrig="1440" w:dyaOrig="1440" w14:anchorId="05FD1918">
          <v:shape id="_x0000_s1031" type="#_x0000_t75" style="position:absolute;left:0;text-align:left;margin-left:102.95pt;margin-top:116.55pt;width:50.7pt;height:14.4pt;z-index:251747328;mso-position-horizontal-relative:text;mso-position-vertical-relative:text;mso-width-relative:page;mso-height-relative:page">
            <v:imagedata r:id="rId70" o:title=""/>
          </v:shape>
          <o:OLEObject Type="Embed" ProgID="Equation.DSMT4" ShapeID="_x0000_s1031" DrawAspect="Content" ObjectID="_1663489039" r:id="rId71"/>
        </w:object>
      </w:r>
      <w:r w:rsidR="00F20266">
        <w:rPr>
          <w:noProof/>
        </w:rPr>
        <mc:AlternateContent>
          <mc:Choice Requires="wps">
            <w:drawing>
              <wp:anchor distT="0" distB="0" distL="114300" distR="114300" simplePos="0" relativeHeight="251745280" behindDoc="0" locked="0" layoutInCell="1" allowOverlap="1" wp14:anchorId="69B84BEA" wp14:editId="16DD0357">
                <wp:simplePos x="0" y="0"/>
                <wp:positionH relativeFrom="column">
                  <wp:posOffset>2013668</wp:posOffset>
                </wp:positionH>
                <wp:positionV relativeFrom="paragraph">
                  <wp:posOffset>1193690</wp:posOffset>
                </wp:positionV>
                <wp:extent cx="620202" cy="373711"/>
                <wp:effectExtent l="38100" t="0" r="27940" b="64770"/>
                <wp:wrapNone/>
                <wp:docPr id="5137" name="מחבר חץ ישר 5137"/>
                <wp:cNvGraphicFramePr/>
                <a:graphic xmlns:a="http://schemas.openxmlformats.org/drawingml/2006/main">
                  <a:graphicData uri="http://schemas.microsoft.com/office/word/2010/wordprocessingShape">
                    <wps:wsp>
                      <wps:cNvCnPr/>
                      <wps:spPr>
                        <a:xfrm flipH="1">
                          <a:off x="0" y="0"/>
                          <a:ext cx="620202" cy="373711"/>
                        </a:xfrm>
                        <a:prstGeom prst="straightConnector1">
                          <a:avLst/>
                        </a:prstGeom>
                        <a:ln w="12700">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type w14:anchorId="6B4B8479" id="_x0000_t32" coordsize="21600,21600" o:spt="32" o:oned="t" path="m,l21600,21600e" filled="f">
                <v:path arrowok="t" fillok="f" o:connecttype="none"/>
                <o:lock v:ext="edit" shapetype="t"/>
              </v:shapetype>
              <v:shape id="מחבר חץ ישר 5137" o:spid="_x0000_s1026" type="#_x0000_t32" style="position:absolute;left:0;text-align:left;margin-left:158.55pt;margin-top:94pt;width:48.85pt;height:29.45pt;flip:x;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" strokecolor="#ed7d31 [3205]" strokeweight="1pt">
                <v:stroke endarrow="block" joinstyle="miter"/>
              </v:shape>
            </w:pict>
          </mc:Fallback>
        </mc:AlternateContent>
      </w:r>
      <w:r w:rsidR="00F4462D">
        <w:rPr>
          <w:noProof/>
        </w:rPr>
        <w:drawing>
          <wp:inline distT="0" distB="0" distL="0" distR="0" wp14:anchorId="4010AD0D" wp14:editId="37D5D49B">
            <wp:extent cx="2312319" cy="2343150"/>
            <wp:effectExtent l="0" t="0" r="0" b="0"/>
            <wp:docPr id="5136" name="תמונה 5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315804" cy="2346682"/>
                    </a:xfrm>
                    <a:prstGeom prst="rect">
                      <a:avLst/>
                    </a:prstGeom>
                    <a:noFill/>
                    <a:ln>
                      <a:noFill/>
                    </a:ln>
                  </pic:spPr>
                </pic:pic>
              </a:graphicData>
            </a:graphic>
          </wp:inline>
        </w:drawing>
      </w:r>
    </w:p>
    <w:p w14:paraId="6CBE929F" w14:textId="69A7F220" w:rsidR="00F4462D" w:rsidRPr="00906B2C" w:rsidRDefault="00F4462D" w:rsidP="00B31D8E">
      <w:pPr>
        <w:rPr>
          <w:rFonts w:asciiTheme="minorBidi" w:hAnsiTheme="minorBidi"/>
          <w:sz w:val="22"/>
          <w:szCs w:val="22"/>
          <w:rtl/>
        </w:rPr>
      </w:pPr>
      <w:r w:rsidRPr="00906B2C">
        <w:rPr>
          <w:rFonts w:asciiTheme="minorBidi" w:hAnsiTheme="minorBidi"/>
          <w:sz w:val="22"/>
          <w:szCs w:val="22"/>
          <w:rtl/>
        </w:rPr>
        <w:t>ספירלת ארכימדס מוצגת על מערכת קואורדינטות קוטביות. קרן היוצאת ממוקד הספירלה פוגשת סיבובים עוקבים של הספירלה בנקודות הרחוקות זו מזו מרחק קבוע</w:t>
      </w:r>
      <w:r w:rsidR="00F20266" w:rsidRPr="00906B2C">
        <w:rPr>
          <w:rFonts w:asciiTheme="minorBidi" w:hAnsiTheme="minorBidi" w:hint="cs"/>
          <w:sz w:val="22"/>
          <w:szCs w:val="22"/>
          <w:rtl/>
        </w:rPr>
        <w:t>. ככל שהזווית גדלה כך גדל הרדיוס של בספירלה.</w:t>
      </w:r>
    </w:p>
    <w:p w14:paraId="6B00A989" w14:textId="6F89D1A9" w:rsidR="00F20266" w:rsidRPr="00906B2C" w:rsidRDefault="00F20266" w:rsidP="00B31D8E">
      <w:pPr>
        <w:rPr>
          <w:rFonts w:asciiTheme="minorBidi" w:hAnsiTheme="minorBidi"/>
          <w:sz w:val="22"/>
          <w:szCs w:val="22"/>
          <w:rtl/>
        </w:rPr>
      </w:pPr>
      <w:r w:rsidRPr="00906B2C">
        <w:rPr>
          <w:rFonts w:asciiTheme="minorBidi" w:hAnsiTheme="minorBidi" w:hint="cs"/>
          <w:sz w:val="22"/>
          <w:szCs w:val="22"/>
          <w:rtl/>
        </w:rPr>
        <w:t>האלגוריתם מקבל את נקודת המגע בה חלק המשחק פוגע בקוביי</w:t>
      </w:r>
      <w:r w:rsidRPr="00906B2C">
        <w:rPr>
          <w:rFonts w:asciiTheme="minorBidi" w:hAnsiTheme="minorBidi" w:hint="eastAsia"/>
          <w:sz w:val="22"/>
          <w:szCs w:val="22"/>
          <w:rtl/>
        </w:rPr>
        <w:t>ה</w:t>
      </w:r>
      <w:r w:rsidRPr="00906B2C">
        <w:rPr>
          <w:rFonts w:asciiTheme="minorBidi" w:hAnsiTheme="minorBidi" w:hint="cs"/>
          <w:sz w:val="22"/>
          <w:szCs w:val="22"/>
          <w:rtl/>
        </w:rPr>
        <w:t xml:space="preserve">, הנקודה מוגדרת כנקודת מרכז הספירלה </w:t>
      </w:r>
      <w:r w:rsidRPr="00906B2C">
        <w:rPr>
          <w:rFonts w:asciiTheme="minorBidi" w:hAnsiTheme="minorBidi"/>
          <w:sz w:val="22"/>
          <w:szCs w:val="22"/>
        </w:rPr>
        <w:t xml:space="preserve">a </w:t>
      </w:r>
      <w:r w:rsidRPr="00906B2C">
        <w:rPr>
          <w:rFonts w:asciiTheme="minorBidi" w:hAnsiTheme="minorBidi" w:hint="cs"/>
          <w:sz w:val="22"/>
          <w:szCs w:val="22"/>
          <w:rtl/>
        </w:rPr>
        <w:t xml:space="preserve"> ו </w:t>
      </w:r>
      <w:r w:rsidRPr="00906B2C">
        <w:rPr>
          <w:rFonts w:asciiTheme="minorBidi" w:hAnsiTheme="minorBidi"/>
          <w:sz w:val="22"/>
          <w:szCs w:val="22"/>
        </w:rPr>
        <w:t xml:space="preserve">b </w:t>
      </w:r>
      <w:r w:rsidRPr="00906B2C">
        <w:rPr>
          <w:rFonts w:asciiTheme="minorBidi" w:hAnsiTheme="minorBidi" w:hint="cs"/>
          <w:sz w:val="22"/>
          <w:szCs w:val="22"/>
          <w:rtl/>
        </w:rPr>
        <w:t xml:space="preserve"> הם נתונים מספריים קבועים לאורך כל מהלך החיפוש והזוויות משתנה בכל </w:t>
      </w:r>
      <w:proofErr w:type="spellStart"/>
      <w:r w:rsidRPr="00906B2C">
        <w:rPr>
          <w:rFonts w:asciiTheme="minorBidi" w:hAnsiTheme="minorBidi" w:hint="cs"/>
          <w:sz w:val="22"/>
          <w:szCs w:val="22"/>
          <w:rtl/>
        </w:rPr>
        <w:t>איטרצ</w:t>
      </w:r>
      <w:r w:rsidR="00FE1035">
        <w:rPr>
          <w:rFonts w:asciiTheme="minorBidi" w:hAnsiTheme="minorBidi" w:hint="cs"/>
          <w:sz w:val="22"/>
          <w:szCs w:val="22"/>
          <w:rtl/>
        </w:rPr>
        <w:t>י</w:t>
      </w:r>
      <w:r w:rsidRPr="00906B2C">
        <w:rPr>
          <w:rFonts w:asciiTheme="minorBidi" w:hAnsiTheme="minorBidi" w:hint="cs"/>
          <w:sz w:val="22"/>
          <w:szCs w:val="22"/>
          <w:rtl/>
        </w:rPr>
        <w:t>יה</w:t>
      </w:r>
      <w:proofErr w:type="spellEnd"/>
      <w:r w:rsidRPr="00906B2C">
        <w:rPr>
          <w:rFonts w:asciiTheme="minorBidi" w:hAnsiTheme="minorBidi" w:hint="cs"/>
          <w:sz w:val="22"/>
          <w:szCs w:val="22"/>
          <w:rtl/>
        </w:rPr>
        <w:t xml:space="preserve"> עד להכנסת החלק לחור אם הוא נמצא , במקרה והחלק לא מגיעה לחור או מפספס אותו אלגוריתם החיפוש ימשיך </w:t>
      </w:r>
      <w:r w:rsidR="002F49B2" w:rsidRPr="00906B2C">
        <w:rPr>
          <w:rFonts w:asciiTheme="minorBidi" w:hAnsiTheme="minorBidi" w:hint="cs"/>
          <w:sz w:val="22"/>
          <w:szCs w:val="22"/>
          <w:rtl/>
        </w:rPr>
        <w:t>לפעול עד עצירת הסימולציה.</w:t>
      </w:r>
    </w:p>
    <w:p w14:paraId="358FB849" w14:textId="6A5E2744" w:rsidR="00714026" w:rsidRPr="00906B2C" w:rsidRDefault="00714026" w:rsidP="00B31D8E">
      <w:pPr>
        <w:rPr>
          <w:rFonts w:asciiTheme="minorBidi" w:hAnsiTheme="minorBidi"/>
          <w:sz w:val="22"/>
          <w:szCs w:val="22"/>
          <w:rtl/>
        </w:rPr>
      </w:pPr>
      <w:r w:rsidRPr="00906B2C">
        <w:rPr>
          <w:rFonts w:asciiTheme="minorBidi" w:hAnsiTheme="minorBidi" w:hint="cs"/>
          <w:sz w:val="22"/>
          <w:szCs w:val="22"/>
          <w:rtl/>
        </w:rPr>
        <w:t xml:space="preserve">אלגוריתם החיפוש מבצע תנועה אך ורק במישור </w:t>
      </w:r>
      <w:r w:rsidRPr="00906B2C">
        <w:rPr>
          <w:rFonts w:asciiTheme="minorBidi" w:hAnsiTheme="minorBidi" w:hint="cs"/>
          <w:sz w:val="22"/>
          <w:szCs w:val="22"/>
        </w:rPr>
        <w:t>XY</w:t>
      </w:r>
      <w:r w:rsidRPr="00906B2C">
        <w:rPr>
          <w:rFonts w:asciiTheme="minorBidi" w:hAnsiTheme="minorBidi" w:hint="cs"/>
          <w:sz w:val="22"/>
          <w:szCs w:val="22"/>
          <w:rtl/>
        </w:rPr>
        <w:t xml:space="preserve"> במישור </w:t>
      </w:r>
      <w:r w:rsidRPr="00906B2C">
        <w:rPr>
          <w:rFonts w:asciiTheme="minorBidi" w:hAnsiTheme="minorBidi" w:hint="cs"/>
          <w:sz w:val="22"/>
          <w:szCs w:val="22"/>
        </w:rPr>
        <w:t>Z</w:t>
      </w:r>
      <w:r w:rsidRPr="00906B2C">
        <w:rPr>
          <w:rFonts w:asciiTheme="minorBidi" w:hAnsiTheme="minorBidi" w:hint="cs"/>
          <w:sz w:val="22"/>
          <w:szCs w:val="22"/>
          <w:rtl/>
        </w:rPr>
        <w:t xml:space="preserve"> ישנה לחיצה חלשה לכיוון הקובייה בכדאי לדעת מתי חלק המשחק נכנס לחור והמשימה מצליחה.</w:t>
      </w:r>
    </w:p>
    <w:p w14:paraId="2DA1F6AA" w14:textId="51AD3902" w:rsidR="00714026" w:rsidRPr="00906B2C" w:rsidRDefault="00714026" w:rsidP="00714026">
      <w:pPr>
        <w:rPr>
          <w:rFonts w:asciiTheme="minorBidi" w:hAnsiTheme="minorBidi"/>
          <w:sz w:val="22"/>
          <w:szCs w:val="22"/>
          <w:rtl/>
        </w:rPr>
      </w:pPr>
      <w:r w:rsidRPr="00906B2C">
        <w:rPr>
          <w:rFonts w:asciiTheme="minorBidi" w:hAnsiTheme="minorBidi" w:hint="cs"/>
          <w:sz w:val="22"/>
          <w:szCs w:val="22"/>
          <w:rtl/>
        </w:rPr>
        <w:t xml:space="preserve">ניתן היה לראות בסימולציות כי חיפוש זה באמת משפר בצורה ניכרת את </w:t>
      </w:r>
      <w:proofErr w:type="spellStart"/>
      <w:r w:rsidRPr="00906B2C">
        <w:rPr>
          <w:rFonts w:asciiTheme="minorBidi" w:hAnsiTheme="minorBidi" w:hint="cs"/>
          <w:sz w:val="22"/>
          <w:szCs w:val="22"/>
          <w:rtl/>
        </w:rPr>
        <w:t>רובוסטיות</w:t>
      </w:r>
      <w:proofErr w:type="spellEnd"/>
      <w:r w:rsidR="00AF2006">
        <w:rPr>
          <w:rFonts w:asciiTheme="minorBidi" w:hAnsiTheme="minorBidi" w:hint="cs"/>
          <w:sz w:val="22"/>
          <w:szCs w:val="22"/>
          <w:rtl/>
        </w:rPr>
        <w:t xml:space="preserve"> </w:t>
      </w:r>
      <w:r w:rsidRPr="00906B2C">
        <w:rPr>
          <w:rFonts w:asciiTheme="minorBidi" w:hAnsiTheme="minorBidi" w:hint="cs"/>
          <w:sz w:val="22"/>
          <w:szCs w:val="22"/>
          <w:rtl/>
        </w:rPr>
        <w:t>הצלחת המשימה כאשר ישנם תנאי התחלה שונים ושגיאות ליניאריות גדולות.</w:t>
      </w:r>
    </w:p>
    <w:p w14:paraId="190753B2" w14:textId="1A0A823B" w:rsidR="00DD4DDF" w:rsidRPr="00906B2C" w:rsidRDefault="00DD4DDF" w:rsidP="00B31D8E">
      <w:pPr>
        <w:rPr>
          <w:rFonts w:asciiTheme="minorBidi" w:hAnsiTheme="minorBidi"/>
          <w:sz w:val="22"/>
          <w:szCs w:val="22"/>
          <w:rtl/>
        </w:rPr>
      </w:pPr>
      <w:r w:rsidRPr="00906B2C">
        <w:rPr>
          <w:rFonts w:asciiTheme="minorBidi" w:hAnsiTheme="minorBidi" w:hint="cs"/>
          <w:sz w:val="22"/>
          <w:szCs w:val="22"/>
          <w:rtl/>
        </w:rPr>
        <w:lastRenderedPageBreak/>
        <w:t xml:space="preserve">מטרת הוספת החיפוש הספירלי הינו שיפור ההצלחות ושיפור מבחינת הצלחה במצבים בהם ישנה שגאה ליניארית . </w:t>
      </w:r>
    </w:p>
    <w:p w14:paraId="37B55F61" w14:textId="32FE01B7" w:rsidR="00EC731C" w:rsidRPr="00906B2C" w:rsidRDefault="00DD4DDF" w:rsidP="00B31D8E">
      <w:pPr>
        <w:rPr>
          <w:rFonts w:asciiTheme="minorBidi" w:hAnsiTheme="minorBidi"/>
          <w:sz w:val="22"/>
          <w:szCs w:val="22"/>
          <w:rtl/>
        </w:rPr>
      </w:pPr>
      <w:r w:rsidRPr="00906B2C">
        <w:rPr>
          <w:rFonts w:asciiTheme="minorBidi" w:hAnsiTheme="minorBidi" w:hint="cs"/>
          <w:sz w:val="22"/>
          <w:szCs w:val="22"/>
          <w:rtl/>
        </w:rPr>
        <w:t>אנו מניחים כי החיפוש ישפר באופן ניכר את אחוז הצלחות המשימה.</w:t>
      </w:r>
    </w:p>
    <w:p w14:paraId="55949349" w14:textId="128C70F7" w:rsidR="00DD4DDF" w:rsidRDefault="00856F33" w:rsidP="00DD4DDF">
      <w:pPr>
        <w:pStyle w:val="2"/>
        <w:rPr>
          <w:rtl/>
        </w:rPr>
      </w:pPr>
      <w:bookmarkStart w:id="15" w:name="_Toc52365909"/>
      <w:r>
        <w:rPr>
          <w:rFonts w:hint="cs"/>
          <w:rtl/>
        </w:rPr>
        <w:t>תוצאות</w:t>
      </w:r>
      <w:bookmarkEnd w:id="15"/>
    </w:p>
    <w:p w14:paraId="6BF90831" w14:textId="698A9FC3" w:rsidR="00DD4DDF" w:rsidRPr="00906B2C" w:rsidRDefault="008370F0" w:rsidP="00DD4DDF">
      <w:pPr>
        <w:rPr>
          <w:rFonts w:asciiTheme="minorBidi" w:hAnsiTheme="minorBidi"/>
          <w:sz w:val="22"/>
          <w:szCs w:val="22"/>
          <w:rtl/>
        </w:rPr>
      </w:pPr>
      <w:r w:rsidRPr="00906B2C">
        <w:rPr>
          <w:rFonts w:asciiTheme="minorBidi" w:hAnsiTheme="minorBidi" w:hint="cs"/>
          <w:sz w:val="22"/>
          <w:szCs w:val="22"/>
          <w:rtl/>
        </w:rPr>
        <w:t>התחלת הסימולציה:</w:t>
      </w:r>
    </w:p>
    <w:p w14:paraId="33701381" w14:textId="46BED31D" w:rsidR="008370F0" w:rsidRPr="00906B2C" w:rsidRDefault="008370F0" w:rsidP="00DD4DDF">
      <w:pPr>
        <w:rPr>
          <w:rFonts w:asciiTheme="minorBidi" w:hAnsiTheme="minorBidi"/>
          <w:sz w:val="22"/>
          <w:szCs w:val="22"/>
          <w:rtl/>
        </w:rPr>
      </w:pPr>
      <w:r w:rsidRPr="00906B2C">
        <w:rPr>
          <w:rFonts w:asciiTheme="minorBidi" w:hAnsiTheme="minorBidi"/>
          <w:noProof/>
          <w:sz w:val="22"/>
          <w:szCs w:val="22"/>
        </w:rPr>
        <w:drawing>
          <wp:inline distT="0" distB="0" distL="0" distR="0" wp14:anchorId="19030393" wp14:editId="214A1A66">
            <wp:extent cx="4010053" cy="2347807"/>
            <wp:effectExtent l="0" t="0" r="0" b="0"/>
            <wp:docPr id="5138" name="תמונה 5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027394" cy="2357960"/>
                    </a:xfrm>
                    <a:prstGeom prst="rect">
                      <a:avLst/>
                    </a:prstGeom>
                  </pic:spPr>
                </pic:pic>
              </a:graphicData>
            </a:graphic>
          </wp:inline>
        </w:drawing>
      </w:r>
    </w:p>
    <w:p w14:paraId="21B5CC7D" w14:textId="1D8F08FD" w:rsidR="008370F0" w:rsidRPr="00906B2C" w:rsidRDefault="008370F0" w:rsidP="00DD4DDF">
      <w:pPr>
        <w:rPr>
          <w:rFonts w:asciiTheme="minorBidi" w:hAnsiTheme="minorBidi"/>
          <w:sz w:val="22"/>
          <w:szCs w:val="22"/>
          <w:rtl/>
        </w:rPr>
      </w:pPr>
      <w:r w:rsidRPr="00906B2C">
        <w:rPr>
          <w:rFonts w:asciiTheme="minorBidi" w:hAnsiTheme="minorBidi" w:hint="cs"/>
          <w:sz w:val="22"/>
          <w:szCs w:val="22"/>
          <w:rtl/>
        </w:rPr>
        <w:t>סיום הסימולציה במצב הצלחה:</w:t>
      </w:r>
    </w:p>
    <w:p w14:paraId="1358A3F6" w14:textId="79BE4D11" w:rsidR="008370F0" w:rsidRPr="00906B2C" w:rsidRDefault="008370F0" w:rsidP="00DD4DDF">
      <w:pPr>
        <w:rPr>
          <w:rFonts w:asciiTheme="minorBidi" w:hAnsiTheme="minorBidi"/>
          <w:sz w:val="22"/>
          <w:szCs w:val="22"/>
          <w:rtl/>
        </w:rPr>
      </w:pPr>
      <w:r w:rsidRPr="00906B2C">
        <w:rPr>
          <w:rFonts w:asciiTheme="minorBidi" w:hAnsiTheme="minorBidi"/>
          <w:noProof/>
          <w:sz w:val="22"/>
          <w:szCs w:val="22"/>
        </w:rPr>
        <w:drawing>
          <wp:inline distT="0" distB="0" distL="0" distR="0" wp14:anchorId="149F89E0" wp14:editId="32E37799">
            <wp:extent cx="3527729" cy="2952898"/>
            <wp:effectExtent l="0" t="0" r="0" b="0"/>
            <wp:docPr id="5139" name="תמונה 5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534927" cy="2958923"/>
                    </a:xfrm>
                    <a:prstGeom prst="rect">
                      <a:avLst/>
                    </a:prstGeom>
                  </pic:spPr>
                </pic:pic>
              </a:graphicData>
            </a:graphic>
          </wp:inline>
        </w:drawing>
      </w:r>
    </w:p>
    <w:p w14:paraId="6B944725" w14:textId="300F5482" w:rsidR="008370F0" w:rsidRPr="00906B2C" w:rsidRDefault="008370F0" w:rsidP="00DD4DDF">
      <w:pPr>
        <w:rPr>
          <w:rFonts w:asciiTheme="minorBidi" w:hAnsiTheme="minorBidi"/>
          <w:sz w:val="22"/>
          <w:szCs w:val="22"/>
          <w:rtl/>
        </w:rPr>
      </w:pPr>
      <w:r w:rsidRPr="00906B2C">
        <w:rPr>
          <w:rFonts w:asciiTheme="minorBidi" w:hAnsiTheme="minorBidi" w:hint="cs"/>
          <w:sz w:val="22"/>
          <w:szCs w:val="22"/>
          <w:rtl/>
        </w:rPr>
        <w:t>זמן הניסוי נמדד מתחילת התנועה עד הכנסת החלק לחור או במקרה של אי הצלחה</w:t>
      </w:r>
      <w:r w:rsidR="00686231" w:rsidRPr="00906B2C">
        <w:rPr>
          <w:rFonts w:asciiTheme="minorBidi" w:hAnsiTheme="minorBidi" w:hint="cs"/>
          <w:sz w:val="22"/>
          <w:szCs w:val="22"/>
          <w:rtl/>
        </w:rPr>
        <w:t>,</w:t>
      </w:r>
      <w:r w:rsidRPr="00906B2C">
        <w:rPr>
          <w:rFonts w:asciiTheme="minorBidi" w:hAnsiTheme="minorBidi" w:hint="cs"/>
          <w:sz w:val="22"/>
          <w:szCs w:val="22"/>
          <w:rtl/>
        </w:rPr>
        <w:t xml:space="preserve"> זמן הניסוי מוגדר להיות 0.</w:t>
      </w:r>
    </w:p>
    <w:p w14:paraId="5729D04C" w14:textId="7C3E59BB" w:rsidR="00686231" w:rsidRPr="00906B2C" w:rsidRDefault="00686231" w:rsidP="00DD4DDF">
      <w:pPr>
        <w:rPr>
          <w:rFonts w:asciiTheme="minorBidi" w:hAnsiTheme="minorBidi"/>
          <w:sz w:val="22"/>
          <w:szCs w:val="22"/>
          <w:rtl/>
        </w:rPr>
      </w:pPr>
      <w:r w:rsidRPr="00906B2C">
        <w:rPr>
          <w:rFonts w:asciiTheme="minorBidi" w:hAnsiTheme="minorBidi" w:hint="cs"/>
          <w:sz w:val="22"/>
          <w:szCs w:val="22"/>
          <w:rtl/>
        </w:rPr>
        <w:t xml:space="preserve">בניסוי זה בחנו את </w:t>
      </w:r>
      <w:r w:rsidR="00FB109F" w:rsidRPr="00906B2C">
        <w:rPr>
          <w:rFonts w:asciiTheme="minorBidi" w:hAnsiTheme="minorBidi" w:hint="cs"/>
          <w:sz w:val="22"/>
          <w:szCs w:val="22"/>
          <w:rtl/>
        </w:rPr>
        <w:t xml:space="preserve">השפעת השגיאה הליניארית בצירים </w:t>
      </w:r>
      <w:r w:rsidR="00FB109F" w:rsidRPr="00906B2C">
        <w:rPr>
          <w:rFonts w:asciiTheme="minorBidi" w:hAnsiTheme="minorBidi" w:hint="cs"/>
          <w:sz w:val="22"/>
          <w:szCs w:val="22"/>
        </w:rPr>
        <w:t>XY</w:t>
      </w:r>
      <w:r w:rsidR="00FB109F" w:rsidRPr="00906B2C">
        <w:rPr>
          <w:rFonts w:asciiTheme="minorBidi" w:hAnsiTheme="minorBidi" w:hint="cs"/>
          <w:sz w:val="22"/>
          <w:szCs w:val="22"/>
          <w:rtl/>
        </w:rPr>
        <w:t xml:space="preserve"> על זמני הצלחת/אי-הצלחה של המשימה, כאשר השתמשנו בבקרת עכבה לצורך בקרת המערכת</w:t>
      </w:r>
      <w:r w:rsidR="00AB3F64" w:rsidRPr="00906B2C">
        <w:rPr>
          <w:rFonts w:asciiTheme="minorBidi" w:hAnsiTheme="minorBidi" w:hint="cs"/>
          <w:sz w:val="22"/>
          <w:szCs w:val="22"/>
          <w:rtl/>
        </w:rPr>
        <w:t xml:space="preserve">, ונתוני הספירלה קבועים והם </w:t>
      </w:r>
      <w:r w:rsidR="00AB3F64" w:rsidRPr="00906B2C">
        <w:rPr>
          <w:rFonts w:asciiTheme="minorBidi" w:hAnsiTheme="minorBidi"/>
          <w:sz w:val="22"/>
          <w:szCs w:val="22"/>
        </w:rPr>
        <w:t>a=b=0.0012</w:t>
      </w:r>
      <w:r w:rsidR="00AB3F64" w:rsidRPr="00906B2C">
        <w:rPr>
          <w:rFonts w:asciiTheme="minorBidi" w:hAnsiTheme="minorBidi" w:hint="cs"/>
          <w:sz w:val="22"/>
          <w:szCs w:val="22"/>
          <w:rtl/>
        </w:rPr>
        <w:t>.</w:t>
      </w:r>
    </w:p>
    <w:p w14:paraId="1230BC2F" w14:textId="77777777" w:rsidR="00AB3F64" w:rsidRPr="00906B2C" w:rsidRDefault="00AB3F64">
      <w:pPr>
        <w:rPr>
          <w:rFonts w:asciiTheme="minorBidi" w:hAnsiTheme="minorBidi"/>
          <w:sz w:val="22"/>
          <w:szCs w:val="22"/>
          <w:rtl/>
        </w:rPr>
      </w:pPr>
      <w:r w:rsidRPr="00906B2C">
        <w:rPr>
          <w:rFonts w:asciiTheme="minorBidi" w:hAnsiTheme="minorBidi"/>
          <w:sz w:val="22"/>
          <w:szCs w:val="22"/>
          <w:rtl/>
        </w:rPr>
        <w:br w:type="page"/>
      </w:r>
    </w:p>
    <w:p w14:paraId="31ADC55F" w14:textId="31B5E510" w:rsidR="003B1CC6" w:rsidRPr="00906B2C" w:rsidRDefault="00425A07" w:rsidP="00DD4DDF">
      <w:pPr>
        <w:rPr>
          <w:rFonts w:asciiTheme="minorBidi" w:hAnsiTheme="minorBidi"/>
          <w:sz w:val="22"/>
          <w:szCs w:val="22"/>
          <w:rtl/>
        </w:rPr>
      </w:pPr>
      <w:r>
        <w:rPr>
          <w:noProof/>
        </w:rPr>
        <w:lastRenderedPageBreak/>
        <w:drawing>
          <wp:anchor distT="0" distB="0" distL="114300" distR="114300" simplePos="0" relativeHeight="251772928" behindDoc="0" locked="0" layoutInCell="1" allowOverlap="1" wp14:anchorId="7B3F4076" wp14:editId="1820EF4B">
            <wp:simplePos x="0" y="0"/>
            <wp:positionH relativeFrom="margin">
              <wp:align>center</wp:align>
            </wp:positionH>
            <wp:positionV relativeFrom="paragraph">
              <wp:posOffset>205740</wp:posOffset>
            </wp:positionV>
            <wp:extent cx="5623560" cy="3638302"/>
            <wp:effectExtent l="0" t="0" r="0" b="635"/>
            <wp:wrapSquare wrapText="bothSides"/>
            <wp:docPr id="5140" name="תמונה 5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8839" t="6083" r="16176"/>
                    <a:stretch/>
                  </pic:blipFill>
                  <pic:spPr bwMode="auto">
                    <a:xfrm>
                      <a:off x="0" y="0"/>
                      <a:ext cx="5623560" cy="3638302"/>
                    </a:xfrm>
                    <a:prstGeom prst="rect">
                      <a:avLst/>
                    </a:prstGeom>
                    <a:noFill/>
                    <a:ln>
                      <a:noFill/>
                    </a:ln>
                    <a:extLst>
                      <a:ext uri="{53640926-AAD7-44D8-BBD7-CCE9431645EC}">
                        <a14:shadowObscured xmlns:a14="http://schemas.microsoft.com/office/drawing/2010/main"/>
                      </a:ext>
                    </a:extLst>
                  </pic:spPr>
                </pic:pic>
              </a:graphicData>
            </a:graphic>
          </wp:anchor>
        </w:drawing>
      </w:r>
      <w:r w:rsidR="003B1CC6" w:rsidRPr="00906B2C">
        <w:rPr>
          <w:rFonts w:asciiTheme="minorBidi" w:hAnsiTheme="minorBidi" w:hint="cs"/>
          <w:sz w:val="22"/>
          <w:szCs w:val="22"/>
          <w:rtl/>
        </w:rPr>
        <w:t>הגרף הבא מציג את תוצאות הניסוי:</w:t>
      </w:r>
    </w:p>
    <w:p w14:paraId="0DA15887" w14:textId="3D54F792" w:rsidR="00FB109F" w:rsidRDefault="00EC7AB8" w:rsidP="003B1CC6">
      <w:pPr>
        <w:pStyle w:val="a3"/>
        <w:jc w:val="center"/>
        <w:rPr>
          <w:rtl/>
        </w:rPr>
      </w:pPr>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AB3F64">
        <w:rPr>
          <w:noProof/>
          <w:rtl/>
        </w:rPr>
        <w:t>1</w:t>
      </w:r>
      <w:r>
        <w:rPr>
          <w:rtl/>
        </w:rPr>
        <w:fldChar w:fldCharType="end"/>
      </w:r>
      <w:r>
        <w:rPr>
          <w:rFonts w:hint="cs"/>
          <w:rtl/>
        </w:rPr>
        <w:t xml:space="preserve"> </w:t>
      </w:r>
      <w:r>
        <w:rPr>
          <w:rtl/>
        </w:rPr>
        <w:t>–</w:t>
      </w:r>
      <w:r>
        <w:rPr>
          <w:rFonts w:hint="cs"/>
          <w:rtl/>
        </w:rPr>
        <w:t xml:space="preserve"> הזמן שלוקח להכניס את החלק לחור כתלות בשגיאה הליניארית בציר </w:t>
      </w:r>
      <w:r>
        <w:rPr>
          <w:rFonts w:hint="cs"/>
        </w:rPr>
        <w:t>X</w:t>
      </w:r>
      <w:r>
        <w:rPr>
          <w:rFonts w:hint="cs"/>
          <w:rtl/>
        </w:rPr>
        <w:t xml:space="preserve"> ו </w:t>
      </w:r>
      <w:r>
        <w:rPr>
          <w:rFonts w:hint="cs"/>
        </w:rPr>
        <w:t>Y</w:t>
      </w:r>
      <w:r>
        <w:rPr>
          <w:rFonts w:hint="cs"/>
          <w:rtl/>
        </w:rPr>
        <w:t>.</w:t>
      </w:r>
      <w:r w:rsidR="003B1CC6">
        <w:rPr>
          <w:rFonts w:hint="cs"/>
          <w:rtl/>
        </w:rPr>
        <w:t xml:space="preserve"> 0 מיצג מצב של אי הצלחת המשימה.</w:t>
      </w:r>
    </w:p>
    <w:p w14:paraId="18DC7265" w14:textId="281CAD03" w:rsidR="001C4A36" w:rsidRPr="00906B2C" w:rsidRDefault="001C4A36" w:rsidP="001C4A36">
      <w:pPr>
        <w:rPr>
          <w:rFonts w:asciiTheme="minorBidi" w:hAnsiTheme="minorBidi"/>
          <w:sz w:val="22"/>
          <w:szCs w:val="22"/>
          <w:rtl/>
        </w:rPr>
      </w:pPr>
      <w:r w:rsidRPr="00906B2C">
        <w:rPr>
          <w:rFonts w:asciiTheme="minorBidi" w:hAnsiTheme="minorBidi" w:hint="cs"/>
          <w:sz w:val="22"/>
          <w:szCs w:val="22"/>
          <w:rtl/>
        </w:rPr>
        <w:t xml:space="preserve">מגרף זה ניתן לראות את זמני ההצלחה של הכנסת חלק המשחק לתוך החור כאשר </w:t>
      </w:r>
      <w:proofErr w:type="spellStart"/>
      <w:r w:rsidRPr="00906B2C">
        <w:rPr>
          <w:rFonts w:asciiTheme="minorBidi" w:hAnsiTheme="minorBidi" w:hint="cs"/>
          <w:sz w:val="22"/>
          <w:szCs w:val="22"/>
          <w:rtl/>
        </w:rPr>
        <w:t>טולרנסי</w:t>
      </w:r>
      <w:proofErr w:type="spellEnd"/>
      <w:r w:rsidRPr="00906B2C">
        <w:rPr>
          <w:rFonts w:asciiTheme="minorBidi" w:hAnsiTheme="minorBidi" w:hint="cs"/>
          <w:sz w:val="22"/>
          <w:szCs w:val="22"/>
          <w:rtl/>
        </w:rPr>
        <w:t xml:space="preserve"> השגיאה הליניארית משתנים.</w:t>
      </w:r>
    </w:p>
    <w:p w14:paraId="5C1D5046" w14:textId="197C6BEB" w:rsidR="001C4A36" w:rsidRPr="00906B2C" w:rsidRDefault="001C4A36" w:rsidP="001C4A36">
      <w:pPr>
        <w:rPr>
          <w:rFonts w:asciiTheme="minorBidi" w:hAnsiTheme="minorBidi"/>
          <w:sz w:val="22"/>
          <w:szCs w:val="22"/>
          <w:rtl/>
        </w:rPr>
      </w:pPr>
      <w:r w:rsidRPr="00906B2C">
        <w:rPr>
          <w:rFonts w:asciiTheme="minorBidi" w:hAnsiTheme="minorBidi" w:hint="cs"/>
          <w:sz w:val="22"/>
          <w:szCs w:val="22"/>
          <w:rtl/>
        </w:rPr>
        <w:t>ניתן להבחין כי באמת כאשר אין שגיאה החלק ניכנס ישירות לתוך מקומו (זמן</w:t>
      </w:r>
      <w:r w:rsidR="00E62A5E" w:rsidRPr="00906B2C">
        <w:rPr>
          <w:rFonts w:asciiTheme="minorBidi" w:hAnsiTheme="minorBidi" w:hint="cs"/>
          <w:sz w:val="22"/>
          <w:szCs w:val="22"/>
          <w:rtl/>
        </w:rPr>
        <w:t xml:space="preserve"> הכניסה המינימלי הכולל את כל התנועה הינו </w:t>
      </w:r>
      <w:r w:rsidRPr="00906B2C">
        <w:rPr>
          <w:rFonts w:asciiTheme="minorBidi" w:hAnsiTheme="minorBidi" w:hint="cs"/>
          <w:sz w:val="22"/>
          <w:szCs w:val="22"/>
          <w:rtl/>
        </w:rPr>
        <w:t xml:space="preserve"> </w:t>
      </w:r>
      <w:r w:rsidR="00E62A5E" w:rsidRPr="00906B2C">
        <w:rPr>
          <w:rFonts w:asciiTheme="minorBidi" w:hAnsiTheme="minorBidi" w:hint="cs"/>
          <w:sz w:val="22"/>
          <w:szCs w:val="22"/>
          <w:rtl/>
        </w:rPr>
        <w:t xml:space="preserve">6.1 שניות) , </w:t>
      </w:r>
      <w:r w:rsidRPr="00906B2C">
        <w:rPr>
          <w:rFonts w:asciiTheme="minorBidi" w:hAnsiTheme="minorBidi" w:hint="cs"/>
          <w:sz w:val="22"/>
          <w:szCs w:val="22"/>
          <w:rtl/>
        </w:rPr>
        <w:t>ככל שמתרחקים והשגיאה</w:t>
      </w:r>
      <w:r w:rsidR="00E62A5E" w:rsidRPr="00906B2C">
        <w:rPr>
          <w:rFonts w:asciiTheme="minorBidi" w:hAnsiTheme="minorBidi" w:hint="cs"/>
          <w:sz w:val="22"/>
          <w:szCs w:val="22"/>
          <w:rtl/>
        </w:rPr>
        <w:t xml:space="preserve"> הליניארית</w:t>
      </w:r>
      <w:r w:rsidRPr="00906B2C">
        <w:rPr>
          <w:rFonts w:asciiTheme="minorBidi" w:hAnsiTheme="minorBidi" w:hint="cs"/>
          <w:sz w:val="22"/>
          <w:szCs w:val="22"/>
          <w:rtl/>
        </w:rPr>
        <w:t xml:space="preserve"> גדלה כך לוקח יותר זמן להגיעה ולמצוא את המקום המתאים וזמן החיפוש מתחיל להיות משמעותי.</w:t>
      </w:r>
    </w:p>
    <w:p w14:paraId="7E9E03D1" w14:textId="741C9E2A" w:rsidR="00E62A5E" w:rsidRPr="00906B2C" w:rsidRDefault="00E62A5E" w:rsidP="001C4A36">
      <w:pPr>
        <w:rPr>
          <w:rFonts w:asciiTheme="minorBidi" w:hAnsiTheme="minorBidi"/>
          <w:b/>
          <w:bCs/>
          <w:sz w:val="22"/>
          <w:szCs w:val="22"/>
          <w:rtl/>
        </w:rPr>
      </w:pPr>
      <w:r w:rsidRPr="00906B2C">
        <w:rPr>
          <w:rFonts w:asciiTheme="minorBidi" w:hAnsiTheme="minorBidi" w:hint="cs"/>
          <w:b/>
          <w:bCs/>
          <w:sz w:val="22"/>
          <w:szCs w:val="22"/>
          <w:rtl/>
        </w:rPr>
        <w:t>הטווח בו נראה כי היה הצלחה טובה של המשימה הוא:</w:t>
      </w:r>
    </w:p>
    <w:p w14:paraId="773394A6" w14:textId="77777777" w:rsidR="00E62A5E" w:rsidRPr="00906B2C" w:rsidRDefault="00E62A5E" w:rsidP="00E62A5E">
      <w:pPr>
        <w:rPr>
          <w:rFonts w:asciiTheme="minorBidi" w:hAnsiTheme="minorBidi"/>
          <w:sz w:val="22"/>
          <w:szCs w:val="22"/>
          <w:rtl/>
        </w:rPr>
      </w:pPr>
      <w:r w:rsidRPr="00906B2C">
        <w:rPr>
          <w:rFonts w:asciiTheme="minorBidi" w:hAnsiTheme="minorBidi" w:hint="cs"/>
          <w:sz w:val="22"/>
          <w:szCs w:val="22"/>
          <w:rtl/>
        </w:rPr>
        <w:t xml:space="preserve">שגיאה ליניארית בציר </w:t>
      </w:r>
      <w:r w:rsidRPr="00906B2C">
        <w:rPr>
          <w:rFonts w:asciiTheme="minorBidi" w:hAnsiTheme="minorBidi"/>
          <w:sz w:val="22"/>
          <w:szCs w:val="22"/>
        </w:rPr>
        <w:t>x</w:t>
      </w:r>
      <w:r w:rsidRPr="00906B2C">
        <w:rPr>
          <w:rFonts w:asciiTheme="minorBidi" w:hAnsiTheme="minorBidi" w:hint="cs"/>
          <w:sz w:val="22"/>
          <w:szCs w:val="22"/>
          <w:rtl/>
        </w:rPr>
        <w:t xml:space="preserve"> בין </w:t>
      </w:r>
      <w:r w:rsidRPr="00906B2C">
        <w:rPr>
          <w:rFonts w:asciiTheme="minorBidi" w:hAnsiTheme="minorBidi"/>
          <w:sz w:val="22"/>
          <w:szCs w:val="22"/>
        </w:rPr>
        <w:t>-0.03</w:t>
      </w:r>
      <w:r w:rsidRPr="00906B2C">
        <w:rPr>
          <w:rFonts w:asciiTheme="minorBidi" w:hAnsiTheme="minorBidi" w:hint="cs"/>
          <w:sz w:val="22"/>
          <w:szCs w:val="22"/>
          <w:rtl/>
        </w:rPr>
        <w:t xml:space="preserve"> ל-</w:t>
      </w:r>
      <w:r w:rsidRPr="00906B2C">
        <w:rPr>
          <w:rFonts w:asciiTheme="minorBidi" w:hAnsiTheme="minorBidi"/>
          <w:sz w:val="22"/>
          <w:szCs w:val="22"/>
        </w:rPr>
        <w:t xml:space="preserve"> 0.05</w:t>
      </w:r>
      <w:r w:rsidRPr="00906B2C">
        <w:rPr>
          <w:rFonts w:asciiTheme="minorBidi" w:hAnsiTheme="minorBidi" w:hint="cs"/>
          <w:sz w:val="22"/>
          <w:szCs w:val="22"/>
          <w:rtl/>
        </w:rPr>
        <w:t xml:space="preserve">מילימטר, שגיאה ליניארית בציר </w:t>
      </w:r>
      <w:r w:rsidRPr="00906B2C">
        <w:rPr>
          <w:rFonts w:asciiTheme="minorBidi" w:hAnsiTheme="minorBidi"/>
          <w:sz w:val="22"/>
          <w:szCs w:val="22"/>
        </w:rPr>
        <w:t>y</w:t>
      </w:r>
      <w:r w:rsidRPr="00906B2C">
        <w:rPr>
          <w:rFonts w:asciiTheme="minorBidi" w:hAnsiTheme="minorBidi" w:hint="cs"/>
          <w:sz w:val="22"/>
          <w:szCs w:val="22"/>
          <w:rtl/>
        </w:rPr>
        <w:t xml:space="preserve"> בין </w:t>
      </w:r>
      <w:r w:rsidRPr="00906B2C">
        <w:rPr>
          <w:rFonts w:asciiTheme="minorBidi" w:hAnsiTheme="minorBidi"/>
          <w:sz w:val="22"/>
          <w:szCs w:val="22"/>
        </w:rPr>
        <w:t>-0.03</w:t>
      </w:r>
      <w:r w:rsidRPr="00906B2C">
        <w:rPr>
          <w:rFonts w:asciiTheme="minorBidi" w:hAnsiTheme="minorBidi" w:hint="cs"/>
          <w:sz w:val="22"/>
          <w:szCs w:val="22"/>
          <w:rtl/>
        </w:rPr>
        <w:t xml:space="preserve"> ל-</w:t>
      </w:r>
      <w:r w:rsidRPr="00906B2C">
        <w:rPr>
          <w:rFonts w:asciiTheme="minorBidi" w:hAnsiTheme="minorBidi"/>
          <w:sz w:val="22"/>
          <w:szCs w:val="22"/>
        </w:rPr>
        <w:t>0.05</w:t>
      </w:r>
      <w:r w:rsidRPr="00906B2C">
        <w:rPr>
          <w:rFonts w:asciiTheme="minorBidi" w:hAnsiTheme="minorBidi" w:hint="cs"/>
          <w:sz w:val="22"/>
          <w:szCs w:val="22"/>
          <w:rtl/>
        </w:rPr>
        <w:t xml:space="preserve"> מילימטר.</w:t>
      </w:r>
    </w:p>
    <w:p w14:paraId="5721D84A" w14:textId="10DA997F" w:rsidR="00E62A5E" w:rsidRPr="00906B2C" w:rsidRDefault="00E62A5E" w:rsidP="001C4A36">
      <w:pPr>
        <w:rPr>
          <w:rFonts w:asciiTheme="minorBidi" w:hAnsiTheme="minorBidi"/>
          <w:sz w:val="22"/>
          <w:szCs w:val="22"/>
          <w:rtl/>
        </w:rPr>
      </w:pPr>
      <w:r w:rsidRPr="00906B2C">
        <w:rPr>
          <w:rFonts w:asciiTheme="minorBidi" w:hAnsiTheme="minorBidi" w:hint="cs"/>
          <w:sz w:val="22"/>
          <w:szCs w:val="22"/>
          <w:rtl/>
        </w:rPr>
        <w:t>כאשר זמן ההצלחה הקצר ביותר בתחום זה הינו 6.1 שניות והזמן הכי ארוך הינו 11 שניות בהוצאת המקרים בהם המשימה לא הצליחה.</w:t>
      </w:r>
    </w:p>
    <w:p w14:paraId="2D3F53E9" w14:textId="7E8754EA" w:rsidR="00E62A5E" w:rsidRPr="00906B2C" w:rsidRDefault="00AB3F64" w:rsidP="001C4A36">
      <w:pPr>
        <w:rPr>
          <w:rFonts w:asciiTheme="minorBidi" w:hAnsiTheme="minorBidi"/>
          <w:sz w:val="22"/>
          <w:szCs w:val="22"/>
          <w:rtl/>
        </w:rPr>
      </w:pPr>
      <w:r w:rsidRPr="00906B2C">
        <w:rPr>
          <w:rFonts w:asciiTheme="minorBidi" w:hAnsiTheme="minorBidi" w:hint="cs"/>
          <w:sz w:val="22"/>
          <w:szCs w:val="22"/>
          <w:rtl/>
        </w:rPr>
        <w:t xml:space="preserve">בניסוי הבא בדקנו את השפעת שינוי פרמטרי הספירלה </w:t>
      </w:r>
      <w:proofErr w:type="spellStart"/>
      <w:r w:rsidRPr="00906B2C">
        <w:rPr>
          <w:rFonts w:asciiTheme="minorBidi" w:hAnsiTheme="minorBidi"/>
          <w:sz w:val="22"/>
          <w:szCs w:val="22"/>
        </w:rPr>
        <w:t>a,b</w:t>
      </w:r>
      <w:proofErr w:type="spellEnd"/>
      <w:r w:rsidRPr="00906B2C">
        <w:rPr>
          <w:rFonts w:asciiTheme="minorBidi" w:hAnsiTheme="minorBidi" w:hint="cs"/>
          <w:sz w:val="22"/>
          <w:szCs w:val="22"/>
          <w:rtl/>
        </w:rPr>
        <w:t xml:space="preserve"> על משך זמן הצלחת המשימה, כאשר השתמשנו בבקרת עכבה לצורך בקרת המערכת והשגיאה הליניארית קבוע.</w:t>
      </w:r>
    </w:p>
    <w:p w14:paraId="06EF04EF" w14:textId="77777777" w:rsidR="00AB3F64" w:rsidRPr="00906B2C" w:rsidRDefault="00AB3F64">
      <w:pPr>
        <w:rPr>
          <w:rFonts w:asciiTheme="minorBidi" w:hAnsiTheme="minorBidi"/>
          <w:sz w:val="22"/>
          <w:szCs w:val="22"/>
          <w:rtl/>
        </w:rPr>
      </w:pPr>
      <w:r w:rsidRPr="00906B2C">
        <w:rPr>
          <w:rFonts w:asciiTheme="minorBidi" w:hAnsiTheme="minorBidi"/>
          <w:sz w:val="22"/>
          <w:szCs w:val="22"/>
          <w:rtl/>
        </w:rPr>
        <w:br w:type="page"/>
      </w:r>
    </w:p>
    <w:p w14:paraId="6EA4DE1A" w14:textId="3AE89027" w:rsidR="00AB3F64" w:rsidRPr="00906B2C" w:rsidRDefault="00AB3F64" w:rsidP="00AB3F64">
      <w:pPr>
        <w:rPr>
          <w:rFonts w:asciiTheme="minorBidi" w:hAnsiTheme="minorBidi"/>
          <w:sz w:val="22"/>
          <w:szCs w:val="22"/>
          <w:rtl/>
        </w:rPr>
      </w:pPr>
      <w:r w:rsidRPr="00906B2C">
        <w:rPr>
          <w:rFonts w:asciiTheme="minorBidi" w:hAnsiTheme="minorBidi" w:hint="cs"/>
          <w:sz w:val="22"/>
          <w:szCs w:val="22"/>
          <w:rtl/>
        </w:rPr>
        <w:lastRenderedPageBreak/>
        <w:t>הגרף הבא מציג את תוצאות הניסוי:</w:t>
      </w:r>
    </w:p>
    <w:p w14:paraId="62DE865A" w14:textId="77777777" w:rsidR="00AB3F64" w:rsidRDefault="00AB3F64" w:rsidP="00AB3F64">
      <w:pPr>
        <w:keepNext/>
      </w:pPr>
      <w:r>
        <w:rPr>
          <w:noProof/>
        </w:rPr>
        <w:drawing>
          <wp:inline distT="0" distB="0" distL="0" distR="0" wp14:anchorId="6F674A86" wp14:editId="71C0CA6C">
            <wp:extent cx="5274310" cy="3628243"/>
            <wp:effectExtent l="0" t="0" r="2540" b="0"/>
            <wp:docPr id="5141" name="תמונה 5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9479" r="15430"/>
                    <a:stretch/>
                  </pic:blipFill>
                  <pic:spPr bwMode="auto">
                    <a:xfrm>
                      <a:off x="0" y="0"/>
                      <a:ext cx="5274310" cy="3628243"/>
                    </a:xfrm>
                    <a:prstGeom prst="rect">
                      <a:avLst/>
                    </a:prstGeom>
                    <a:noFill/>
                    <a:ln>
                      <a:noFill/>
                    </a:ln>
                    <a:extLst>
                      <a:ext uri="{53640926-AAD7-44D8-BBD7-CCE9431645EC}">
                        <a14:shadowObscured xmlns:a14="http://schemas.microsoft.com/office/drawing/2010/main"/>
                      </a:ext>
                    </a:extLst>
                  </pic:spPr>
                </pic:pic>
              </a:graphicData>
            </a:graphic>
          </wp:inline>
        </w:drawing>
      </w:r>
    </w:p>
    <w:p w14:paraId="1E434095" w14:textId="77777777" w:rsidR="00AB3F64" w:rsidRDefault="00AB3F64" w:rsidP="00AB3F64">
      <w:pPr>
        <w:pStyle w:val="a3"/>
        <w:jc w:val="center"/>
        <w:rPr>
          <w:rtl/>
        </w:rPr>
      </w:pPr>
      <w:r>
        <w:rPr>
          <w:rtl/>
        </w:rPr>
        <w:t xml:space="preserve">גרף </w:t>
      </w:r>
      <w:r>
        <w:rPr>
          <w:rtl/>
        </w:rPr>
        <w:fldChar w:fldCharType="begin"/>
      </w:r>
      <w:r>
        <w:rPr>
          <w:rtl/>
        </w:rPr>
        <w:instrText xml:space="preserve"> </w:instrText>
      </w:r>
      <w:r>
        <w:rPr>
          <w:rFonts w:hint="cs"/>
        </w:rPr>
        <w:instrText>SEQ</w:instrText>
      </w:r>
      <w:r>
        <w:rPr>
          <w:rFonts w:hint="cs"/>
          <w:rtl/>
        </w:rPr>
        <w:instrText xml:space="preserve"> גרף \* </w:instrText>
      </w:r>
      <w:r>
        <w:rPr>
          <w:rFonts w:hint="cs"/>
        </w:rPr>
        <w:instrText>ARABIC</w:instrText>
      </w:r>
      <w:r>
        <w:rPr>
          <w:rtl/>
        </w:rPr>
        <w:instrText xml:space="preserve"> </w:instrText>
      </w:r>
      <w:r>
        <w:rPr>
          <w:rtl/>
        </w:rPr>
        <w:fldChar w:fldCharType="separate"/>
      </w:r>
      <w:r>
        <w:rPr>
          <w:noProof/>
          <w:rtl/>
        </w:rPr>
        <w:t>2</w:t>
      </w:r>
      <w:r>
        <w:rPr>
          <w:rtl/>
        </w:rPr>
        <w:fldChar w:fldCharType="end"/>
      </w:r>
      <w:r>
        <w:rPr>
          <w:rFonts w:hint="cs"/>
          <w:rtl/>
        </w:rPr>
        <w:t xml:space="preserve"> - הזמן שלוקח להכניס את החלק לחור כתלות בפרמטרי הספירלה </w:t>
      </w:r>
      <w:r>
        <w:t>a</w:t>
      </w:r>
      <w:r>
        <w:rPr>
          <w:rFonts w:hint="cs"/>
          <w:rtl/>
        </w:rPr>
        <w:t xml:space="preserve"> ו-</w:t>
      </w:r>
      <w:r>
        <w:t>b</w:t>
      </w:r>
      <w:r>
        <w:rPr>
          <w:rFonts w:hint="cs"/>
          <w:rtl/>
        </w:rPr>
        <w:t xml:space="preserve"> , 0 מיצג מצב של אי הצלחת המשימה.</w:t>
      </w:r>
    </w:p>
    <w:p w14:paraId="33E67B1A" w14:textId="6F261E82" w:rsidR="00AB3F64" w:rsidRPr="00906B2C" w:rsidRDefault="00AB3F64" w:rsidP="00AB3F64">
      <w:pPr>
        <w:rPr>
          <w:rFonts w:asciiTheme="minorBidi" w:hAnsiTheme="minorBidi"/>
          <w:sz w:val="22"/>
          <w:szCs w:val="22"/>
          <w:rtl/>
        </w:rPr>
      </w:pPr>
      <w:r w:rsidRPr="00906B2C">
        <w:rPr>
          <w:rFonts w:asciiTheme="minorBidi" w:hAnsiTheme="minorBidi" w:hint="cs"/>
          <w:sz w:val="22"/>
          <w:szCs w:val="22"/>
          <w:rtl/>
        </w:rPr>
        <w:t>ניתן לראות כי הפרמטרים משפיעים מאוד וישנו תחום גדול של פרמטרים אשר החלק בכלל לא מצליח להיכנס לחור, לכן צריך לבחור בקפידה את הפרמטרים ואף לשקול לבחור את הפרמט</w:t>
      </w:r>
      <w:r w:rsidR="00B8300C">
        <w:rPr>
          <w:rFonts w:asciiTheme="minorBidi" w:hAnsiTheme="minorBidi" w:hint="cs"/>
          <w:sz w:val="22"/>
          <w:szCs w:val="22"/>
          <w:rtl/>
        </w:rPr>
        <w:t>ר</w:t>
      </w:r>
      <w:r w:rsidRPr="00906B2C">
        <w:rPr>
          <w:rFonts w:asciiTheme="minorBidi" w:hAnsiTheme="minorBidi" w:hint="cs"/>
          <w:sz w:val="22"/>
          <w:szCs w:val="22"/>
          <w:rtl/>
        </w:rPr>
        <w:t>ים כל פעם לפי טווח השגיאה הצפויה, אם ניתן לדעת אותה מראש.</w:t>
      </w:r>
    </w:p>
    <w:p w14:paraId="57F1AB49" w14:textId="77777777" w:rsidR="00AB3F64" w:rsidRPr="00906B2C" w:rsidRDefault="00AB3F64" w:rsidP="00AB3F64">
      <w:pPr>
        <w:rPr>
          <w:rFonts w:asciiTheme="minorBidi" w:hAnsiTheme="minorBidi"/>
          <w:b/>
          <w:bCs/>
          <w:sz w:val="22"/>
          <w:szCs w:val="22"/>
          <w:rtl/>
        </w:rPr>
      </w:pPr>
      <w:r w:rsidRPr="00906B2C">
        <w:rPr>
          <w:rFonts w:asciiTheme="minorBidi" w:hAnsiTheme="minorBidi" w:hint="cs"/>
          <w:b/>
          <w:bCs/>
          <w:sz w:val="22"/>
          <w:szCs w:val="22"/>
          <w:rtl/>
        </w:rPr>
        <w:t>הטווח בו נראה כי היה הצלחה טובה של המשימה הוא:</w:t>
      </w:r>
    </w:p>
    <w:p w14:paraId="6D44F4BF" w14:textId="4FA1846F" w:rsidR="00AB3F64" w:rsidRPr="00906B2C" w:rsidRDefault="00AB3F64" w:rsidP="00AB3F64">
      <w:pPr>
        <w:rPr>
          <w:rFonts w:asciiTheme="minorBidi" w:hAnsiTheme="minorBidi"/>
          <w:sz w:val="22"/>
          <w:szCs w:val="22"/>
          <w:rtl/>
        </w:rPr>
      </w:pPr>
      <w:r w:rsidRPr="00906B2C">
        <w:rPr>
          <w:rFonts w:asciiTheme="minorBidi" w:hAnsiTheme="minorBidi" w:hint="cs"/>
          <w:sz w:val="22"/>
          <w:szCs w:val="22"/>
          <w:rtl/>
        </w:rPr>
        <w:t>ער</w:t>
      </w:r>
      <w:r w:rsidR="00906B2C" w:rsidRPr="00906B2C">
        <w:rPr>
          <w:rFonts w:asciiTheme="minorBidi" w:hAnsiTheme="minorBidi" w:hint="cs"/>
          <w:sz w:val="22"/>
          <w:szCs w:val="22"/>
          <w:rtl/>
        </w:rPr>
        <w:t>ך</w:t>
      </w:r>
      <w:r w:rsidRPr="00906B2C">
        <w:rPr>
          <w:rFonts w:asciiTheme="minorBidi" w:hAnsiTheme="minorBidi" w:hint="cs"/>
          <w:sz w:val="22"/>
          <w:szCs w:val="22"/>
          <w:rtl/>
        </w:rPr>
        <w:t xml:space="preserve"> הפרמטר </w:t>
      </w:r>
      <w:r w:rsidRPr="00906B2C">
        <w:rPr>
          <w:rFonts w:asciiTheme="minorBidi" w:hAnsiTheme="minorBidi"/>
          <w:sz w:val="22"/>
          <w:szCs w:val="22"/>
        </w:rPr>
        <w:t>a</w:t>
      </w:r>
      <w:r w:rsidRPr="00906B2C">
        <w:rPr>
          <w:rFonts w:asciiTheme="minorBidi" w:hAnsiTheme="minorBidi" w:hint="cs"/>
          <w:sz w:val="22"/>
          <w:szCs w:val="22"/>
          <w:rtl/>
        </w:rPr>
        <w:t xml:space="preserve"> בין </w:t>
      </w:r>
      <w:r w:rsidRPr="00906B2C">
        <w:rPr>
          <w:rFonts w:asciiTheme="minorBidi" w:hAnsiTheme="minorBidi"/>
          <w:sz w:val="22"/>
          <w:szCs w:val="22"/>
        </w:rPr>
        <w:t>0.0002</w:t>
      </w:r>
      <w:r w:rsidRPr="00906B2C">
        <w:rPr>
          <w:rFonts w:asciiTheme="minorBidi" w:hAnsiTheme="minorBidi" w:hint="cs"/>
          <w:sz w:val="22"/>
          <w:szCs w:val="22"/>
          <w:rtl/>
        </w:rPr>
        <w:t xml:space="preserve"> ל-</w:t>
      </w:r>
      <w:r w:rsidRPr="00906B2C">
        <w:rPr>
          <w:rFonts w:asciiTheme="minorBidi" w:hAnsiTheme="minorBidi"/>
          <w:sz w:val="22"/>
          <w:szCs w:val="22"/>
        </w:rPr>
        <w:t>0.002</w:t>
      </w:r>
      <w:r w:rsidRPr="00906B2C">
        <w:rPr>
          <w:rFonts w:asciiTheme="minorBidi" w:hAnsiTheme="minorBidi" w:hint="cs"/>
          <w:sz w:val="22"/>
          <w:szCs w:val="22"/>
          <w:rtl/>
        </w:rPr>
        <w:t>, ער</w:t>
      </w:r>
      <w:r w:rsidR="00361A8E">
        <w:rPr>
          <w:rFonts w:asciiTheme="minorBidi" w:hAnsiTheme="minorBidi" w:hint="cs"/>
          <w:sz w:val="22"/>
          <w:szCs w:val="22"/>
          <w:rtl/>
        </w:rPr>
        <w:t>ך</w:t>
      </w:r>
      <w:r w:rsidRPr="00906B2C">
        <w:rPr>
          <w:rFonts w:asciiTheme="minorBidi" w:hAnsiTheme="minorBidi" w:hint="cs"/>
          <w:sz w:val="22"/>
          <w:szCs w:val="22"/>
          <w:rtl/>
        </w:rPr>
        <w:t xml:space="preserve"> הפרמטר </w:t>
      </w:r>
      <w:r w:rsidRPr="00906B2C">
        <w:rPr>
          <w:rFonts w:asciiTheme="minorBidi" w:hAnsiTheme="minorBidi"/>
          <w:sz w:val="22"/>
          <w:szCs w:val="22"/>
        </w:rPr>
        <w:t>b</w:t>
      </w:r>
      <w:r w:rsidRPr="00906B2C">
        <w:rPr>
          <w:rFonts w:asciiTheme="minorBidi" w:hAnsiTheme="minorBidi" w:hint="cs"/>
          <w:sz w:val="22"/>
          <w:szCs w:val="22"/>
          <w:rtl/>
        </w:rPr>
        <w:t xml:space="preserve"> בין </w:t>
      </w:r>
      <w:r w:rsidRPr="00906B2C">
        <w:rPr>
          <w:rFonts w:asciiTheme="minorBidi" w:hAnsiTheme="minorBidi"/>
          <w:sz w:val="22"/>
          <w:szCs w:val="22"/>
        </w:rPr>
        <w:t>0.0012</w:t>
      </w:r>
      <w:r w:rsidRPr="00906B2C">
        <w:rPr>
          <w:rFonts w:asciiTheme="minorBidi" w:hAnsiTheme="minorBidi" w:hint="cs"/>
          <w:sz w:val="22"/>
          <w:szCs w:val="22"/>
          <w:rtl/>
        </w:rPr>
        <w:t xml:space="preserve"> ל-</w:t>
      </w:r>
      <w:r w:rsidRPr="00906B2C">
        <w:rPr>
          <w:rFonts w:asciiTheme="minorBidi" w:hAnsiTheme="minorBidi"/>
          <w:sz w:val="22"/>
          <w:szCs w:val="22"/>
        </w:rPr>
        <w:t>0.0018</w:t>
      </w:r>
      <w:r w:rsidRPr="00906B2C">
        <w:rPr>
          <w:rFonts w:asciiTheme="minorBidi" w:hAnsiTheme="minorBidi" w:hint="cs"/>
          <w:sz w:val="22"/>
          <w:szCs w:val="22"/>
          <w:rtl/>
        </w:rPr>
        <w:t>.</w:t>
      </w:r>
    </w:p>
    <w:p w14:paraId="096E2C71" w14:textId="2AA8829A" w:rsidR="00AB3F64" w:rsidRPr="00906B2C" w:rsidRDefault="00AB3F64" w:rsidP="00272302">
      <w:pPr>
        <w:spacing w:before="0"/>
        <w:rPr>
          <w:rFonts w:asciiTheme="minorBidi" w:hAnsiTheme="minorBidi"/>
          <w:sz w:val="22"/>
          <w:szCs w:val="22"/>
          <w:rtl/>
        </w:rPr>
      </w:pPr>
      <w:r w:rsidRPr="00906B2C">
        <w:rPr>
          <w:rFonts w:asciiTheme="minorBidi" w:hAnsiTheme="minorBidi" w:hint="cs"/>
          <w:sz w:val="22"/>
          <w:szCs w:val="22"/>
          <w:rtl/>
        </w:rPr>
        <w:t>כאשר זמן ההצלחה הקצר ביותר בתחום זה הינו 8.1 שניות והזמן הכי ארוך הינו 9.2 שניות בהוצאת המקרים בהם המשימה לא הצליחה.</w:t>
      </w:r>
    </w:p>
    <w:p w14:paraId="287CBEFC" w14:textId="7AD200A3" w:rsidR="00AB3F64" w:rsidRDefault="00AB3F64" w:rsidP="00811E93">
      <w:pPr>
        <w:spacing w:before="0" w:after="0"/>
        <w:rPr>
          <w:rFonts w:asciiTheme="minorBidi" w:hAnsiTheme="minorBidi"/>
          <w:sz w:val="22"/>
          <w:szCs w:val="22"/>
          <w:rtl/>
        </w:rPr>
      </w:pPr>
      <w:r w:rsidRPr="00906B2C">
        <w:rPr>
          <w:rFonts w:asciiTheme="minorBidi" w:hAnsiTheme="minorBidi" w:hint="cs"/>
          <w:sz w:val="22"/>
          <w:szCs w:val="22"/>
          <w:rtl/>
        </w:rPr>
        <w:t xml:space="preserve">בגרפים הבאים נציג את מהלך התנועה המלאה בציר הזמן, עבור פרמטרים אופטימליים. </w:t>
      </w:r>
      <w:r w:rsidR="009A4E33" w:rsidRPr="00906B2C">
        <w:rPr>
          <w:rFonts w:asciiTheme="minorBidi" w:hAnsiTheme="minorBidi" w:hint="cs"/>
          <w:sz w:val="22"/>
          <w:szCs w:val="22"/>
          <w:rtl/>
        </w:rPr>
        <w:t>כאשר הבקרה שאנו משתמשים בא הינה בקרת עכבה</w:t>
      </w:r>
      <w:r w:rsidR="00811E93">
        <w:rPr>
          <w:rFonts w:asciiTheme="minorBidi" w:hAnsiTheme="minorBidi" w:hint="cs"/>
          <w:sz w:val="22"/>
          <w:szCs w:val="22"/>
          <w:rtl/>
        </w:rPr>
        <w:t>.</w:t>
      </w:r>
    </w:p>
    <w:p w14:paraId="6E17123E" w14:textId="22E9F5BD" w:rsidR="00DE4AA4" w:rsidRDefault="00DE4AA4" w:rsidP="00811E93">
      <w:pPr>
        <w:spacing w:after="0"/>
        <w:rPr>
          <w:rFonts w:asciiTheme="minorBidi" w:hAnsiTheme="minorBidi"/>
          <w:sz w:val="22"/>
          <w:szCs w:val="22"/>
          <w:rtl/>
        </w:rPr>
      </w:pPr>
      <w:proofErr w:type="spellStart"/>
      <w:r>
        <w:rPr>
          <w:rFonts w:asciiTheme="minorBidi" w:hAnsiTheme="minorBidi" w:hint="cs"/>
          <w:sz w:val="22"/>
          <w:szCs w:val="22"/>
          <w:rtl/>
        </w:rPr>
        <w:t>קבועי</w:t>
      </w:r>
      <w:proofErr w:type="spellEnd"/>
      <w:r>
        <w:rPr>
          <w:rFonts w:asciiTheme="minorBidi" w:hAnsiTheme="minorBidi" w:hint="cs"/>
          <w:sz w:val="22"/>
          <w:szCs w:val="22"/>
          <w:rtl/>
        </w:rPr>
        <w:t xml:space="preserve"> בקר </w:t>
      </w:r>
      <w:r>
        <w:rPr>
          <w:rFonts w:asciiTheme="minorBidi" w:hAnsiTheme="minorBidi" w:hint="cs"/>
          <w:sz w:val="22"/>
          <w:szCs w:val="22"/>
        </w:rPr>
        <w:t>PID</w:t>
      </w:r>
      <w:r w:rsidR="00811E93">
        <w:rPr>
          <w:rFonts w:asciiTheme="minorBidi" w:hAnsiTheme="minorBidi" w:hint="cs"/>
          <w:sz w:val="22"/>
          <w:szCs w:val="22"/>
          <w:rtl/>
        </w:rPr>
        <w:t xml:space="preserve"> בבקרת מקום ובקרת עכבה:</w:t>
      </w:r>
    </w:p>
    <w:tbl>
      <w:tblPr>
        <w:tblStyle w:val="4-1"/>
        <w:bidiVisual/>
        <w:tblW w:w="0" w:type="auto"/>
        <w:tblLook w:val="04A0" w:firstRow="1" w:lastRow="0" w:firstColumn="1" w:lastColumn="0" w:noHBand="0" w:noVBand="1"/>
      </w:tblPr>
      <w:tblGrid>
        <w:gridCol w:w="1741"/>
        <w:gridCol w:w="1580"/>
        <w:gridCol w:w="2981"/>
        <w:gridCol w:w="1994"/>
      </w:tblGrid>
      <w:tr w:rsidR="00962EB1" w14:paraId="44F115DA" w14:textId="77777777" w:rsidTr="00B8300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00EDBEAE" w14:textId="77777777" w:rsidR="00962EB1" w:rsidRDefault="00962EB1" w:rsidP="00B8300C">
            <w:pPr>
              <w:spacing w:before="0"/>
              <w:rPr>
                <w:rFonts w:asciiTheme="minorBidi" w:hAnsiTheme="minorBidi"/>
                <w:sz w:val="22"/>
                <w:szCs w:val="22"/>
                <w:rtl/>
              </w:rPr>
            </w:pPr>
          </w:p>
        </w:tc>
        <w:tc>
          <w:tcPr>
            <w:tcW w:w="2074" w:type="dxa"/>
          </w:tcPr>
          <w:p w14:paraId="3BB8D215" w14:textId="77777777" w:rsidR="00962EB1" w:rsidRDefault="00BE77EB" w:rsidP="00B8300C">
            <w:pPr>
              <w:spacing w:before="0"/>
              <w:cnfStyle w:val="100000000000" w:firstRow="1" w:lastRow="0" w:firstColumn="0" w:lastColumn="0" w:oddVBand="0" w:evenVBand="0" w:oddHBand="0" w:evenHBand="0" w:firstRowFirstColumn="0" w:firstRowLastColumn="0" w:lastRowFirstColumn="0" w:lastRowLastColumn="0"/>
              <w:rPr>
                <w:rFonts w:asciiTheme="minorBidi" w:hAnsiTheme="minorBidi"/>
                <w:sz w:val="22"/>
                <w:szCs w:val="22"/>
                <w:rtl/>
              </w:rPr>
            </w:pPr>
            <m:oMathPara>
              <m:oMath>
                <m:sSub>
                  <m:sSubPr>
                    <m:ctrlPr>
                      <w:rPr>
                        <w:rFonts w:ascii="Cambria Math" w:hAnsi="Cambria Math"/>
                        <w:i/>
                        <w:sz w:val="22"/>
                        <w:szCs w:val="22"/>
                      </w:rPr>
                    </m:ctrlPr>
                  </m:sSubPr>
                  <m:e>
                    <m:r>
                      <m:rPr>
                        <m:sty m:val="bi"/>
                      </m:rPr>
                      <w:rPr>
                        <w:rFonts w:ascii="Cambria Math" w:hAnsi="Cambria Math"/>
                        <w:sz w:val="22"/>
                        <w:szCs w:val="22"/>
                      </w:rPr>
                      <m:t>K</m:t>
                    </m:r>
                  </m:e>
                  <m:sub>
                    <m:r>
                      <m:rPr>
                        <m:sty m:val="bi"/>
                      </m:rPr>
                      <w:rPr>
                        <w:rFonts w:ascii="Cambria Math" w:hAnsi="Cambria Math"/>
                        <w:sz w:val="22"/>
                        <w:szCs w:val="22"/>
                      </w:rPr>
                      <m:t>d</m:t>
                    </m:r>
                  </m:sub>
                </m:sSub>
              </m:oMath>
            </m:oMathPara>
          </w:p>
        </w:tc>
        <w:tc>
          <w:tcPr>
            <w:tcW w:w="2074" w:type="dxa"/>
          </w:tcPr>
          <w:p w14:paraId="3C60444D" w14:textId="77777777" w:rsidR="00962EB1" w:rsidRDefault="00BE77EB" w:rsidP="00B8300C">
            <w:pPr>
              <w:spacing w:before="0"/>
              <w:cnfStyle w:val="100000000000" w:firstRow="1" w:lastRow="0" w:firstColumn="0" w:lastColumn="0" w:oddVBand="0" w:evenVBand="0" w:oddHBand="0" w:evenHBand="0" w:firstRowFirstColumn="0" w:firstRowLastColumn="0" w:lastRowFirstColumn="0" w:lastRowLastColumn="0"/>
              <w:rPr>
                <w:rFonts w:asciiTheme="minorBidi" w:hAnsiTheme="minorBidi"/>
                <w:sz w:val="22"/>
                <w:szCs w:val="22"/>
                <w:rtl/>
              </w:rPr>
            </w:pPr>
            <m:oMathPara>
              <m:oMath>
                <m:sSub>
                  <m:sSubPr>
                    <m:ctrlPr>
                      <w:rPr>
                        <w:rFonts w:ascii="Cambria Math" w:hAnsi="Cambria Math"/>
                        <w:i/>
                        <w:sz w:val="22"/>
                        <w:szCs w:val="22"/>
                      </w:rPr>
                    </m:ctrlPr>
                  </m:sSubPr>
                  <m:e>
                    <m:r>
                      <m:rPr>
                        <m:sty m:val="bi"/>
                      </m:rPr>
                      <w:rPr>
                        <w:rFonts w:ascii="Cambria Math" w:hAnsi="Cambria Math"/>
                        <w:sz w:val="22"/>
                        <w:szCs w:val="22"/>
                      </w:rPr>
                      <m:t>K</m:t>
                    </m:r>
                  </m:e>
                  <m:sub>
                    <m:r>
                      <m:rPr>
                        <m:sty m:val="bi"/>
                      </m:rPr>
                      <w:rPr>
                        <w:rFonts w:ascii="Cambria Math" w:hAnsi="Cambria Math"/>
                        <w:sz w:val="22"/>
                        <w:szCs w:val="22"/>
                      </w:rPr>
                      <m:t>p</m:t>
                    </m:r>
                  </m:sub>
                </m:sSub>
              </m:oMath>
            </m:oMathPara>
          </w:p>
        </w:tc>
        <w:tc>
          <w:tcPr>
            <w:tcW w:w="2074" w:type="dxa"/>
          </w:tcPr>
          <w:p w14:paraId="542906A7" w14:textId="77777777" w:rsidR="00962EB1" w:rsidRDefault="00BE77EB" w:rsidP="00B8300C">
            <w:pPr>
              <w:spacing w:before="0"/>
              <w:cnfStyle w:val="100000000000" w:firstRow="1" w:lastRow="0" w:firstColumn="0" w:lastColumn="0" w:oddVBand="0" w:evenVBand="0" w:oddHBand="0" w:evenHBand="0" w:firstRowFirstColumn="0" w:firstRowLastColumn="0" w:lastRowFirstColumn="0" w:lastRowLastColumn="0"/>
              <w:rPr>
                <w:rFonts w:asciiTheme="minorBidi" w:hAnsiTheme="minorBidi"/>
                <w:sz w:val="22"/>
                <w:szCs w:val="22"/>
                <w:rtl/>
              </w:rPr>
            </w:pPr>
            <m:oMathPara>
              <m:oMath>
                <m:sSub>
                  <m:sSubPr>
                    <m:ctrlPr>
                      <w:rPr>
                        <w:rFonts w:ascii="Cambria Math" w:hAnsi="Cambria Math"/>
                        <w:i/>
                        <w:sz w:val="22"/>
                        <w:szCs w:val="22"/>
                      </w:rPr>
                    </m:ctrlPr>
                  </m:sSubPr>
                  <m:e>
                    <m:r>
                      <m:rPr>
                        <m:sty m:val="bi"/>
                      </m:rPr>
                      <w:rPr>
                        <w:rFonts w:ascii="Cambria Math" w:hAnsi="Cambria Math"/>
                        <w:sz w:val="22"/>
                        <w:szCs w:val="22"/>
                      </w:rPr>
                      <m:t>K</m:t>
                    </m:r>
                  </m:e>
                  <m:sub>
                    <m:r>
                      <m:rPr>
                        <m:sty m:val="bi"/>
                      </m:rPr>
                      <w:rPr>
                        <w:rFonts w:ascii="Cambria Math" w:hAnsi="Cambria Math"/>
                        <w:sz w:val="22"/>
                        <w:szCs w:val="22"/>
                      </w:rPr>
                      <m:t>i</m:t>
                    </m:r>
                  </m:sub>
                </m:sSub>
              </m:oMath>
            </m:oMathPara>
          </w:p>
        </w:tc>
      </w:tr>
      <w:tr w:rsidR="00962EB1" w14:paraId="3AF5F915" w14:textId="77777777" w:rsidTr="00B830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6FE01639" w14:textId="77777777" w:rsidR="00962EB1" w:rsidRDefault="00962EB1" w:rsidP="00B8300C">
            <w:pPr>
              <w:spacing w:before="0"/>
              <w:rPr>
                <w:rFonts w:asciiTheme="minorBidi" w:hAnsiTheme="minorBidi"/>
                <w:sz w:val="22"/>
                <w:szCs w:val="22"/>
                <w:rtl/>
              </w:rPr>
            </w:pPr>
            <w:r w:rsidRPr="00811E93">
              <w:rPr>
                <w:rFonts w:asciiTheme="minorBidi" w:hAnsiTheme="minorBidi" w:hint="cs"/>
                <w:sz w:val="22"/>
                <w:szCs w:val="22"/>
                <w:rtl/>
              </w:rPr>
              <w:t>אימפדנס</w:t>
            </w:r>
          </w:p>
        </w:tc>
        <w:tc>
          <w:tcPr>
            <w:tcW w:w="2074" w:type="dxa"/>
          </w:tcPr>
          <w:p w14:paraId="02C1743C" w14:textId="77777777" w:rsidR="00962EB1" w:rsidRDefault="00962EB1" w:rsidP="00B8300C">
            <w:pPr>
              <w:spacing w:before="0"/>
              <w:cnfStyle w:val="000000100000" w:firstRow="0" w:lastRow="0" w:firstColumn="0" w:lastColumn="0" w:oddVBand="0" w:evenVBand="0" w:oddHBand="1" w:evenHBand="0" w:firstRowFirstColumn="0" w:firstRowLastColumn="0" w:lastRowFirstColumn="0" w:lastRowLastColumn="0"/>
              <w:rPr>
                <w:rFonts w:asciiTheme="minorBidi" w:hAnsiTheme="minorBidi"/>
                <w:sz w:val="22"/>
                <w:szCs w:val="22"/>
                <w:rtl/>
              </w:rPr>
            </w:pPr>
            <w:r>
              <w:rPr>
                <w:rFonts w:asciiTheme="minorBidi" w:hAnsiTheme="minorBidi" w:hint="cs"/>
                <w:sz w:val="22"/>
                <w:szCs w:val="22"/>
                <w:rtl/>
              </w:rPr>
              <w:t>0</w:t>
            </w:r>
          </w:p>
        </w:tc>
        <w:tc>
          <w:tcPr>
            <w:tcW w:w="2074" w:type="dxa"/>
          </w:tcPr>
          <w:p w14:paraId="5294C816" w14:textId="77777777" w:rsidR="00962EB1" w:rsidRDefault="00962EB1" w:rsidP="00B8300C">
            <w:pPr>
              <w:spacing w:before="0"/>
              <w:cnfStyle w:val="000000100000" w:firstRow="0" w:lastRow="0" w:firstColumn="0" w:lastColumn="0" w:oddVBand="0" w:evenVBand="0" w:oddHBand="1" w:evenHBand="0" w:firstRowFirstColumn="0" w:firstRowLastColumn="0" w:lastRowFirstColumn="0" w:lastRowLastColumn="0"/>
              <w:rPr>
                <w:rFonts w:asciiTheme="minorBidi" w:hAnsiTheme="minorBidi"/>
                <w:sz w:val="22"/>
                <w:szCs w:val="22"/>
                <w:rtl/>
              </w:rPr>
            </w:pPr>
            <w:proofErr w:type="spellStart"/>
            <w:proofErr w:type="gramStart"/>
            <w:r w:rsidRPr="00811E93">
              <w:rPr>
                <w:rFonts w:asciiTheme="minorBidi" w:hAnsiTheme="minorBidi"/>
                <w:sz w:val="22"/>
                <w:szCs w:val="22"/>
              </w:rPr>
              <w:t>diag</w:t>
            </w:r>
            <w:proofErr w:type="spellEnd"/>
            <w:r w:rsidRPr="00811E93">
              <w:rPr>
                <w:rFonts w:asciiTheme="minorBidi" w:hAnsiTheme="minorBidi"/>
                <w:sz w:val="22"/>
                <w:szCs w:val="22"/>
              </w:rPr>
              <w:t>(</w:t>
            </w:r>
            <w:proofErr w:type="gramEnd"/>
            <w:r w:rsidRPr="00811E93">
              <w:rPr>
                <w:rFonts w:asciiTheme="minorBidi" w:hAnsiTheme="minorBidi"/>
                <w:sz w:val="22"/>
                <w:szCs w:val="22"/>
              </w:rPr>
              <w:t>100,100,100,50,50,0.1)</w:t>
            </w:r>
          </w:p>
        </w:tc>
        <w:tc>
          <w:tcPr>
            <w:tcW w:w="2074" w:type="dxa"/>
          </w:tcPr>
          <w:p w14:paraId="30CCC6DE" w14:textId="77777777" w:rsidR="00962EB1" w:rsidRDefault="00962EB1" w:rsidP="00B8300C">
            <w:pPr>
              <w:spacing w:before="0"/>
              <w:cnfStyle w:val="000000100000" w:firstRow="0" w:lastRow="0" w:firstColumn="0" w:lastColumn="0" w:oddVBand="0" w:evenVBand="0" w:oddHBand="1" w:evenHBand="0" w:firstRowFirstColumn="0" w:firstRowLastColumn="0" w:lastRowFirstColumn="0" w:lastRowLastColumn="0"/>
              <w:rPr>
                <w:rFonts w:asciiTheme="minorBidi" w:hAnsiTheme="minorBidi"/>
                <w:sz w:val="22"/>
                <w:szCs w:val="22"/>
                <w:rtl/>
              </w:rPr>
            </w:pPr>
            <w:proofErr w:type="spellStart"/>
            <w:proofErr w:type="gramStart"/>
            <w:r w:rsidRPr="00811E93">
              <w:rPr>
                <w:rFonts w:asciiTheme="minorBidi" w:hAnsiTheme="minorBidi"/>
                <w:sz w:val="22"/>
                <w:szCs w:val="22"/>
              </w:rPr>
              <w:t>diag</w:t>
            </w:r>
            <w:proofErr w:type="spellEnd"/>
            <w:r w:rsidRPr="00811E93">
              <w:rPr>
                <w:rFonts w:asciiTheme="minorBidi" w:hAnsiTheme="minorBidi"/>
                <w:sz w:val="22"/>
                <w:szCs w:val="22"/>
              </w:rPr>
              <w:t>(</w:t>
            </w:r>
            <w:proofErr w:type="gramEnd"/>
            <w:r w:rsidRPr="00811E93">
              <w:rPr>
                <w:rFonts w:asciiTheme="minorBidi" w:hAnsiTheme="minorBidi"/>
                <w:sz w:val="22"/>
                <w:szCs w:val="22"/>
              </w:rPr>
              <w:t>0,0,0,0,0,0)</w:t>
            </w:r>
          </w:p>
        </w:tc>
      </w:tr>
      <w:tr w:rsidR="00962EB1" w14:paraId="1ED47FD5" w14:textId="77777777" w:rsidTr="00B8300C">
        <w:tc>
          <w:tcPr>
            <w:cnfStyle w:val="001000000000" w:firstRow="0" w:lastRow="0" w:firstColumn="1" w:lastColumn="0" w:oddVBand="0" w:evenVBand="0" w:oddHBand="0" w:evenHBand="0" w:firstRowFirstColumn="0" w:firstRowLastColumn="0" w:lastRowFirstColumn="0" w:lastRowLastColumn="0"/>
            <w:tcW w:w="2074" w:type="dxa"/>
          </w:tcPr>
          <w:p w14:paraId="09616A95" w14:textId="77777777" w:rsidR="00962EB1" w:rsidRDefault="00962EB1" w:rsidP="00B8300C">
            <w:pPr>
              <w:spacing w:before="0"/>
              <w:rPr>
                <w:rFonts w:asciiTheme="minorBidi" w:hAnsiTheme="minorBidi"/>
                <w:sz w:val="22"/>
                <w:szCs w:val="22"/>
                <w:rtl/>
              </w:rPr>
            </w:pPr>
            <w:r w:rsidRPr="00811E93">
              <w:rPr>
                <w:rFonts w:asciiTheme="minorBidi" w:hAnsiTheme="minorBidi" w:hint="cs"/>
                <w:sz w:val="22"/>
                <w:szCs w:val="22"/>
                <w:rtl/>
              </w:rPr>
              <w:t>מיקום</w:t>
            </w:r>
          </w:p>
        </w:tc>
        <w:tc>
          <w:tcPr>
            <w:tcW w:w="2074" w:type="dxa"/>
          </w:tcPr>
          <w:p w14:paraId="79428255" w14:textId="77777777" w:rsidR="00962EB1" w:rsidRDefault="00962EB1" w:rsidP="00B8300C">
            <w:pPr>
              <w:spacing w:before="0"/>
              <w:cnfStyle w:val="000000000000" w:firstRow="0" w:lastRow="0" w:firstColumn="0" w:lastColumn="0" w:oddVBand="0" w:evenVBand="0" w:oddHBand="0" w:evenHBand="0" w:firstRowFirstColumn="0" w:firstRowLastColumn="0" w:lastRowFirstColumn="0" w:lastRowLastColumn="0"/>
              <w:rPr>
                <w:rFonts w:asciiTheme="minorBidi" w:hAnsiTheme="minorBidi"/>
                <w:sz w:val="22"/>
                <w:szCs w:val="22"/>
                <w:rtl/>
              </w:rPr>
            </w:pPr>
            <w:r>
              <w:rPr>
                <w:rFonts w:asciiTheme="minorBidi" w:hAnsiTheme="minorBidi" w:hint="cs"/>
                <w:sz w:val="22"/>
                <w:szCs w:val="22"/>
                <w:rtl/>
              </w:rPr>
              <w:t>0</w:t>
            </w:r>
          </w:p>
        </w:tc>
        <w:tc>
          <w:tcPr>
            <w:tcW w:w="2074" w:type="dxa"/>
          </w:tcPr>
          <w:p w14:paraId="078EFD87" w14:textId="77777777" w:rsidR="00962EB1" w:rsidRDefault="00962EB1" w:rsidP="00B8300C">
            <w:pPr>
              <w:spacing w:before="0"/>
              <w:cnfStyle w:val="000000000000" w:firstRow="0" w:lastRow="0" w:firstColumn="0" w:lastColumn="0" w:oddVBand="0" w:evenVBand="0" w:oddHBand="0" w:evenHBand="0" w:firstRowFirstColumn="0" w:firstRowLastColumn="0" w:lastRowFirstColumn="0" w:lastRowLastColumn="0"/>
              <w:rPr>
                <w:rFonts w:asciiTheme="minorBidi" w:hAnsiTheme="minorBidi"/>
                <w:sz w:val="22"/>
                <w:szCs w:val="22"/>
                <w:rtl/>
              </w:rPr>
            </w:pPr>
            <w:proofErr w:type="spellStart"/>
            <w:proofErr w:type="gramStart"/>
            <w:r w:rsidRPr="00811E93">
              <w:rPr>
                <w:rFonts w:asciiTheme="minorBidi" w:hAnsiTheme="minorBidi"/>
                <w:sz w:val="22"/>
                <w:szCs w:val="22"/>
              </w:rPr>
              <w:t>diag</w:t>
            </w:r>
            <w:proofErr w:type="spellEnd"/>
            <w:r w:rsidRPr="00811E93">
              <w:rPr>
                <w:rFonts w:asciiTheme="minorBidi" w:hAnsiTheme="minorBidi"/>
                <w:sz w:val="22"/>
                <w:szCs w:val="22"/>
              </w:rPr>
              <w:t>(</w:t>
            </w:r>
            <w:proofErr w:type="gramEnd"/>
            <w:r w:rsidRPr="00811E93">
              <w:rPr>
                <w:rFonts w:asciiTheme="minorBidi" w:hAnsiTheme="minorBidi"/>
                <w:sz w:val="22"/>
                <w:szCs w:val="22"/>
              </w:rPr>
              <w:t>100,100,100,50,50,0.1)</w:t>
            </w:r>
          </w:p>
        </w:tc>
        <w:tc>
          <w:tcPr>
            <w:tcW w:w="2074" w:type="dxa"/>
          </w:tcPr>
          <w:p w14:paraId="13A0E742" w14:textId="77777777" w:rsidR="00962EB1" w:rsidRDefault="00962EB1" w:rsidP="00B8300C">
            <w:pPr>
              <w:spacing w:before="0"/>
              <w:cnfStyle w:val="000000000000" w:firstRow="0" w:lastRow="0" w:firstColumn="0" w:lastColumn="0" w:oddVBand="0" w:evenVBand="0" w:oddHBand="0" w:evenHBand="0" w:firstRowFirstColumn="0" w:firstRowLastColumn="0" w:lastRowFirstColumn="0" w:lastRowLastColumn="0"/>
              <w:rPr>
                <w:rFonts w:asciiTheme="minorBidi" w:hAnsiTheme="minorBidi"/>
                <w:sz w:val="22"/>
                <w:szCs w:val="22"/>
                <w:rtl/>
              </w:rPr>
            </w:pPr>
            <w:proofErr w:type="spellStart"/>
            <w:proofErr w:type="gramStart"/>
            <w:r w:rsidRPr="00811E93">
              <w:rPr>
                <w:rFonts w:asciiTheme="minorBidi" w:hAnsiTheme="minorBidi"/>
                <w:sz w:val="22"/>
                <w:szCs w:val="22"/>
              </w:rPr>
              <w:t>diag</w:t>
            </w:r>
            <w:proofErr w:type="spellEnd"/>
            <w:r w:rsidRPr="00811E93">
              <w:rPr>
                <w:rFonts w:asciiTheme="minorBidi" w:hAnsiTheme="minorBidi"/>
                <w:sz w:val="22"/>
                <w:szCs w:val="22"/>
              </w:rPr>
              <w:t>(</w:t>
            </w:r>
            <w:proofErr w:type="gramEnd"/>
            <w:r w:rsidRPr="00811E93">
              <w:rPr>
                <w:rFonts w:asciiTheme="minorBidi" w:hAnsiTheme="minorBidi"/>
                <w:sz w:val="22"/>
                <w:szCs w:val="22"/>
              </w:rPr>
              <w:t>0,0,0,0,0,0)</w:t>
            </w:r>
          </w:p>
        </w:tc>
      </w:tr>
    </w:tbl>
    <w:p w14:paraId="261BE818" w14:textId="46C39E75" w:rsidR="00DE4AA4" w:rsidRDefault="00811E93" w:rsidP="00811E93">
      <w:pPr>
        <w:spacing w:after="0"/>
        <w:rPr>
          <w:rFonts w:asciiTheme="minorBidi" w:hAnsiTheme="minorBidi"/>
          <w:sz w:val="22"/>
          <w:szCs w:val="22"/>
          <w:rtl/>
        </w:rPr>
      </w:pPr>
      <w:r>
        <w:rPr>
          <w:rFonts w:asciiTheme="minorBidi" w:hAnsiTheme="minorBidi" w:hint="cs"/>
          <w:sz w:val="22"/>
          <w:szCs w:val="22"/>
          <w:rtl/>
        </w:rPr>
        <w:t>מטריצות האימפדנס:</w:t>
      </w:r>
    </w:p>
    <w:tbl>
      <w:tblPr>
        <w:tblStyle w:val="4-1"/>
        <w:bidiVisual/>
        <w:tblW w:w="0" w:type="auto"/>
        <w:tblLook w:val="04A0" w:firstRow="1" w:lastRow="0" w:firstColumn="1" w:lastColumn="0" w:noHBand="0" w:noVBand="1"/>
      </w:tblPr>
      <w:tblGrid>
        <w:gridCol w:w="2765"/>
        <w:gridCol w:w="2765"/>
        <w:gridCol w:w="2766"/>
      </w:tblGrid>
      <w:tr w:rsidR="00811E93" w14:paraId="272BC266" w14:textId="77777777" w:rsidTr="00811E9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610A9A89" w14:textId="7D57CBF9" w:rsidR="00811E93" w:rsidRDefault="00811E93" w:rsidP="00AB3F64">
            <w:pPr>
              <w:rPr>
                <w:rFonts w:asciiTheme="minorBidi" w:hAnsiTheme="minorBidi"/>
                <w:sz w:val="22"/>
                <w:szCs w:val="22"/>
                <w:rtl/>
              </w:rPr>
            </w:pPr>
            <w:r>
              <w:rPr>
                <w:rFonts w:asciiTheme="minorBidi" w:hAnsiTheme="minorBidi" w:hint="cs"/>
                <w:sz w:val="22"/>
                <w:szCs w:val="22"/>
              </w:rPr>
              <w:t>M</w:t>
            </w:r>
          </w:p>
        </w:tc>
        <w:tc>
          <w:tcPr>
            <w:tcW w:w="2765" w:type="dxa"/>
          </w:tcPr>
          <w:p w14:paraId="6ED75E8C" w14:textId="2C390805" w:rsidR="00811E93" w:rsidRDefault="00811E93" w:rsidP="00AB3F64">
            <w:pPr>
              <w:cnfStyle w:val="100000000000" w:firstRow="1" w:lastRow="0" w:firstColumn="0" w:lastColumn="0" w:oddVBand="0" w:evenVBand="0" w:oddHBand="0" w:evenHBand="0" w:firstRowFirstColumn="0" w:firstRowLastColumn="0" w:lastRowFirstColumn="0" w:lastRowLastColumn="0"/>
              <w:rPr>
                <w:rFonts w:asciiTheme="minorBidi" w:hAnsiTheme="minorBidi"/>
                <w:sz w:val="22"/>
                <w:szCs w:val="22"/>
                <w:rtl/>
              </w:rPr>
            </w:pPr>
            <w:r>
              <w:rPr>
                <w:rFonts w:asciiTheme="minorBidi" w:hAnsiTheme="minorBidi" w:hint="cs"/>
                <w:sz w:val="22"/>
                <w:szCs w:val="22"/>
              </w:rPr>
              <w:t>B</w:t>
            </w:r>
          </w:p>
        </w:tc>
        <w:tc>
          <w:tcPr>
            <w:tcW w:w="2766" w:type="dxa"/>
          </w:tcPr>
          <w:p w14:paraId="57530676" w14:textId="22F56556" w:rsidR="00811E93" w:rsidRDefault="00811E93" w:rsidP="00AB3F64">
            <w:pPr>
              <w:cnfStyle w:val="100000000000" w:firstRow="1" w:lastRow="0" w:firstColumn="0" w:lastColumn="0" w:oddVBand="0" w:evenVBand="0" w:oddHBand="0" w:evenHBand="0" w:firstRowFirstColumn="0" w:firstRowLastColumn="0" w:lastRowFirstColumn="0" w:lastRowLastColumn="0"/>
              <w:rPr>
                <w:rFonts w:asciiTheme="minorBidi" w:hAnsiTheme="minorBidi"/>
                <w:sz w:val="22"/>
                <w:szCs w:val="22"/>
                <w:rtl/>
              </w:rPr>
            </w:pPr>
            <w:r>
              <w:rPr>
                <w:rFonts w:asciiTheme="minorBidi" w:hAnsiTheme="minorBidi" w:hint="cs"/>
                <w:sz w:val="22"/>
                <w:szCs w:val="22"/>
              </w:rPr>
              <w:t>K</w:t>
            </w:r>
          </w:p>
        </w:tc>
      </w:tr>
      <w:tr w:rsidR="00811E93" w14:paraId="64AA8907" w14:textId="77777777" w:rsidTr="00811E9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54CD7B40" w14:textId="525DB5D0" w:rsidR="00811E93" w:rsidRDefault="00811E93" w:rsidP="00AB3F64">
            <w:pPr>
              <w:rPr>
                <w:rFonts w:asciiTheme="minorBidi" w:hAnsiTheme="minorBidi"/>
                <w:sz w:val="22"/>
                <w:szCs w:val="22"/>
              </w:rPr>
            </w:pPr>
            <w:proofErr w:type="gramStart"/>
            <w:r>
              <w:rPr>
                <w:rFonts w:asciiTheme="minorBidi" w:hAnsiTheme="minorBidi"/>
                <w:sz w:val="22"/>
                <w:szCs w:val="22"/>
              </w:rPr>
              <w:t>eye</w:t>
            </w:r>
            <w:r w:rsidRPr="00811E93">
              <w:rPr>
                <w:rFonts w:asciiTheme="minorBidi" w:hAnsiTheme="minorBidi"/>
                <w:sz w:val="22"/>
                <w:szCs w:val="22"/>
              </w:rPr>
              <w:t>(</w:t>
            </w:r>
            <w:proofErr w:type="gramEnd"/>
            <w:r>
              <w:rPr>
                <w:rFonts w:asciiTheme="minorBidi" w:hAnsiTheme="minorBidi"/>
                <w:sz w:val="22"/>
                <w:szCs w:val="22"/>
              </w:rPr>
              <w:t>3</w:t>
            </w:r>
            <w:r w:rsidRPr="00811E93">
              <w:rPr>
                <w:rFonts w:asciiTheme="minorBidi" w:hAnsiTheme="minorBidi"/>
                <w:sz w:val="22"/>
                <w:szCs w:val="22"/>
              </w:rPr>
              <w:t>)</w:t>
            </w:r>
            <w:r>
              <w:rPr>
                <w:rFonts w:asciiTheme="minorBidi" w:hAnsiTheme="minorBidi"/>
                <w:sz w:val="22"/>
                <w:szCs w:val="22"/>
              </w:rPr>
              <w:t>*0.2</w:t>
            </w:r>
          </w:p>
        </w:tc>
        <w:tc>
          <w:tcPr>
            <w:tcW w:w="2765" w:type="dxa"/>
          </w:tcPr>
          <w:p w14:paraId="69FE28EE" w14:textId="315F8205" w:rsidR="00811E93" w:rsidRDefault="00811E93" w:rsidP="00AB3F64">
            <w:pPr>
              <w:cnfStyle w:val="000000100000" w:firstRow="0" w:lastRow="0" w:firstColumn="0" w:lastColumn="0" w:oddVBand="0" w:evenVBand="0" w:oddHBand="1" w:evenHBand="0" w:firstRowFirstColumn="0" w:firstRowLastColumn="0" w:lastRowFirstColumn="0" w:lastRowLastColumn="0"/>
              <w:rPr>
                <w:rFonts w:asciiTheme="minorBidi" w:hAnsiTheme="minorBidi"/>
                <w:sz w:val="22"/>
                <w:szCs w:val="22"/>
                <w:rtl/>
              </w:rPr>
            </w:pPr>
            <w:proofErr w:type="gramStart"/>
            <w:r>
              <w:rPr>
                <w:rFonts w:asciiTheme="minorBidi" w:hAnsiTheme="minorBidi"/>
                <w:sz w:val="22"/>
                <w:szCs w:val="22"/>
              </w:rPr>
              <w:t>eye</w:t>
            </w:r>
            <w:r w:rsidRPr="00811E93">
              <w:rPr>
                <w:rFonts w:asciiTheme="minorBidi" w:hAnsiTheme="minorBidi"/>
                <w:sz w:val="22"/>
                <w:szCs w:val="22"/>
              </w:rPr>
              <w:t>(</w:t>
            </w:r>
            <w:proofErr w:type="gramEnd"/>
            <w:r>
              <w:rPr>
                <w:rFonts w:asciiTheme="minorBidi" w:hAnsiTheme="minorBidi"/>
                <w:sz w:val="22"/>
                <w:szCs w:val="22"/>
              </w:rPr>
              <w:t>3</w:t>
            </w:r>
            <w:r w:rsidRPr="00811E93">
              <w:rPr>
                <w:rFonts w:asciiTheme="minorBidi" w:hAnsiTheme="minorBidi"/>
                <w:sz w:val="22"/>
                <w:szCs w:val="22"/>
              </w:rPr>
              <w:t>)</w:t>
            </w:r>
            <w:r>
              <w:rPr>
                <w:rFonts w:asciiTheme="minorBidi" w:hAnsiTheme="minorBidi"/>
                <w:sz w:val="22"/>
                <w:szCs w:val="22"/>
              </w:rPr>
              <w:t>*0</w:t>
            </w:r>
          </w:p>
        </w:tc>
        <w:tc>
          <w:tcPr>
            <w:tcW w:w="2766" w:type="dxa"/>
          </w:tcPr>
          <w:p w14:paraId="567514C4" w14:textId="380BD4B5" w:rsidR="00811E93" w:rsidRDefault="00811E93" w:rsidP="00AB3F64">
            <w:pPr>
              <w:cnfStyle w:val="000000100000" w:firstRow="0" w:lastRow="0" w:firstColumn="0" w:lastColumn="0" w:oddVBand="0" w:evenVBand="0" w:oddHBand="1" w:evenHBand="0" w:firstRowFirstColumn="0" w:firstRowLastColumn="0" w:lastRowFirstColumn="0" w:lastRowLastColumn="0"/>
              <w:rPr>
                <w:rFonts w:asciiTheme="minorBidi" w:hAnsiTheme="minorBidi"/>
                <w:sz w:val="22"/>
                <w:szCs w:val="22"/>
                <w:rtl/>
              </w:rPr>
            </w:pPr>
            <w:proofErr w:type="gramStart"/>
            <w:r>
              <w:rPr>
                <w:rFonts w:asciiTheme="minorBidi" w:hAnsiTheme="minorBidi"/>
                <w:sz w:val="22"/>
                <w:szCs w:val="22"/>
              </w:rPr>
              <w:t>eye</w:t>
            </w:r>
            <w:r w:rsidRPr="00811E93">
              <w:rPr>
                <w:rFonts w:asciiTheme="minorBidi" w:hAnsiTheme="minorBidi"/>
                <w:sz w:val="22"/>
                <w:szCs w:val="22"/>
              </w:rPr>
              <w:t>(</w:t>
            </w:r>
            <w:proofErr w:type="gramEnd"/>
            <w:r>
              <w:rPr>
                <w:rFonts w:asciiTheme="minorBidi" w:hAnsiTheme="minorBidi"/>
                <w:sz w:val="22"/>
                <w:szCs w:val="22"/>
              </w:rPr>
              <w:t>3</w:t>
            </w:r>
            <w:r w:rsidRPr="00811E93">
              <w:rPr>
                <w:rFonts w:asciiTheme="minorBidi" w:hAnsiTheme="minorBidi"/>
                <w:sz w:val="22"/>
                <w:szCs w:val="22"/>
              </w:rPr>
              <w:t>)</w:t>
            </w:r>
            <w:r>
              <w:rPr>
                <w:rFonts w:asciiTheme="minorBidi" w:hAnsiTheme="minorBidi"/>
                <w:sz w:val="22"/>
                <w:szCs w:val="22"/>
              </w:rPr>
              <w:t>*4000</w:t>
            </w:r>
          </w:p>
        </w:tc>
      </w:tr>
    </w:tbl>
    <w:p w14:paraId="4BCFBB64" w14:textId="5E92DF25" w:rsidR="00811E93" w:rsidRPr="00906B2C" w:rsidRDefault="00811E93" w:rsidP="00811E93">
      <w:pPr>
        <w:spacing w:after="0"/>
        <w:rPr>
          <w:rFonts w:asciiTheme="minorBidi" w:hAnsiTheme="minorBidi"/>
          <w:sz w:val="22"/>
          <w:szCs w:val="22"/>
          <w:rtl/>
        </w:rPr>
      </w:pPr>
      <w:r>
        <w:rPr>
          <w:rFonts w:asciiTheme="minorBidi" w:hAnsiTheme="minorBidi" w:hint="cs"/>
          <w:sz w:val="22"/>
          <w:szCs w:val="22"/>
          <w:rtl/>
        </w:rPr>
        <w:t>נתוני הספירלה :</w:t>
      </w:r>
    </w:p>
    <w:tbl>
      <w:tblPr>
        <w:tblStyle w:val="4-1"/>
        <w:bidiVisual/>
        <w:tblW w:w="0" w:type="auto"/>
        <w:tblInd w:w="30" w:type="dxa"/>
        <w:tblLook w:val="04A0" w:firstRow="1" w:lastRow="0" w:firstColumn="1" w:lastColumn="0" w:noHBand="0" w:noVBand="1"/>
      </w:tblPr>
      <w:tblGrid>
        <w:gridCol w:w="2028"/>
        <w:gridCol w:w="2028"/>
        <w:gridCol w:w="2028"/>
        <w:gridCol w:w="2028"/>
      </w:tblGrid>
      <w:tr w:rsidR="00DE4AA4" w14:paraId="5A3656B6" w14:textId="77777777" w:rsidTr="00811E93">
        <w:trPr>
          <w:cnfStyle w:val="100000000000" w:firstRow="1" w:lastRow="0" w:firstColumn="0" w:lastColumn="0" w:oddVBand="0" w:evenVBand="0" w:oddHBand="0" w:evenHBand="0" w:firstRowFirstColumn="0" w:firstRowLastColumn="0" w:lastRowFirstColumn="0" w:lastRowLastColumn="0"/>
          <w:trHeight w:val="353"/>
        </w:trPr>
        <w:tc>
          <w:tcPr>
            <w:cnfStyle w:val="001000000000" w:firstRow="0" w:lastRow="0" w:firstColumn="1" w:lastColumn="0" w:oddVBand="0" w:evenVBand="0" w:oddHBand="0" w:evenHBand="0" w:firstRowFirstColumn="0" w:firstRowLastColumn="0" w:lastRowFirstColumn="0" w:lastRowLastColumn="0"/>
            <w:tcW w:w="2028" w:type="dxa"/>
          </w:tcPr>
          <w:p w14:paraId="6BF874D2" w14:textId="4F6B3297" w:rsidR="00DE4AA4" w:rsidRPr="00906B2C" w:rsidRDefault="00DE4AA4" w:rsidP="00AB3F64">
            <w:pPr>
              <w:pStyle w:val="a3"/>
              <w:rPr>
                <w:rFonts w:asciiTheme="minorBidi" w:hAnsiTheme="minorBidi"/>
                <w:color w:val="FFFFFF" w:themeColor="background1"/>
                <w:sz w:val="22"/>
                <w:szCs w:val="22"/>
              </w:rPr>
            </w:pPr>
            <w:r w:rsidRPr="00906B2C">
              <w:rPr>
                <w:rFonts w:asciiTheme="minorBidi" w:hAnsiTheme="minorBidi"/>
                <w:color w:val="FFFFFF" w:themeColor="background1"/>
                <w:sz w:val="22"/>
                <w:szCs w:val="22"/>
              </w:rPr>
              <w:t>a</w:t>
            </w:r>
          </w:p>
        </w:tc>
        <w:tc>
          <w:tcPr>
            <w:tcW w:w="2028" w:type="dxa"/>
          </w:tcPr>
          <w:p w14:paraId="35A692FA" w14:textId="02237916" w:rsidR="00DE4AA4" w:rsidRPr="00906B2C" w:rsidRDefault="00DE4AA4" w:rsidP="00AB3F64">
            <w:pPr>
              <w:pStyle w:val="a3"/>
              <w:cnfStyle w:val="100000000000" w:firstRow="1" w:lastRow="0" w:firstColumn="0" w:lastColumn="0" w:oddVBand="0" w:evenVBand="0" w:oddHBand="0" w:evenHBand="0" w:firstRowFirstColumn="0" w:firstRowLastColumn="0" w:lastRowFirstColumn="0" w:lastRowLastColumn="0"/>
              <w:rPr>
                <w:rFonts w:asciiTheme="minorBidi" w:hAnsiTheme="minorBidi"/>
                <w:color w:val="FFFFFF" w:themeColor="background1"/>
                <w:sz w:val="22"/>
                <w:szCs w:val="22"/>
              </w:rPr>
            </w:pPr>
            <w:r w:rsidRPr="00906B2C">
              <w:rPr>
                <w:rFonts w:asciiTheme="minorBidi" w:hAnsiTheme="minorBidi"/>
                <w:color w:val="FFFFFF" w:themeColor="background1"/>
                <w:sz w:val="22"/>
                <w:szCs w:val="22"/>
              </w:rPr>
              <w:t>b</w:t>
            </w:r>
          </w:p>
        </w:tc>
        <w:tc>
          <w:tcPr>
            <w:tcW w:w="2028" w:type="dxa"/>
          </w:tcPr>
          <w:p w14:paraId="52614FDE" w14:textId="7401C27A" w:rsidR="00DE4AA4" w:rsidRPr="00906B2C" w:rsidRDefault="00DE4AA4" w:rsidP="00AB3F64">
            <w:pPr>
              <w:pStyle w:val="a3"/>
              <w:cnfStyle w:val="100000000000" w:firstRow="1" w:lastRow="0" w:firstColumn="0" w:lastColumn="0" w:oddVBand="0" w:evenVBand="0" w:oddHBand="0" w:evenHBand="0" w:firstRowFirstColumn="0" w:firstRowLastColumn="0" w:lastRowFirstColumn="0" w:lastRowLastColumn="0"/>
              <w:rPr>
                <w:rFonts w:asciiTheme="minorBidi" w:hAnsiTheme="minorBidi"/>
                <w:color w:val="FFFFFF" w:themeColor="background1"/>
                <w:sz w:val="22"/>
                <w:szCs w:val="22"/>
              </w:rPr>
            </w:pPr>
            <w:r w:rsidRPr="00906B2C">
              <w:rPr>
                <w:rFonts w:asciiTheme="minorBidi" w:hAnsiTheme="minorBidi"/>
                <w:color w:val="FFFFFF" w:themeColor="background1"/>
                <w:sz w:val="22"/>
                <w:szCs w:val="22"/>
                <w:rtl/>
              </w:rPr>
              <w:t>שגיאה ליניארית ב</w:t>
            </w:r>
            <w:r w:rsidRPr="00906B2C">
              <w:rPr>
                <w:rFonts w:asciiTheme="minorBidi" w:hAnsiTheme="minorBidi"/>
                <w:color w:val="FFFFFF" w:themeColor="background1"/>
                <w:sz w:val="22"/>
                <w:szCs w:val="22"/>
              </w:rPr>
              <w:t>x</w:t>
            </w:r>
          </w:p>
        </w:tc>
        <w:tc>
          <w:tcPr>
            <w:tcW w:w="2028" w:type="dxa"/>
          </w:tcPr>
          <w:p w14:paraId="7A41E9B0" w14:textId="3150B3F9" w:rsidR="00DE4AA4" w:rsidRPr="00906B2C" w:rsidRDefault="00DE4AA4" w:rsidP="00AB3F64">
            <w:pPr>
              <w:pStyle w:val="a3"/>
              <w:cnfStyle w:val="100000000000" w:firstRow="1" w:lastRow="0" w:firstColumn="0" w:lastColumn="0" w:oddVBand="0" w:evenVBand="0" w:oddHBand="0" w:evenHBand="0" w:firstRowFirstColumn="0" w:firstRowLastColumn="0" w:lastRowFirstColumn="0" w:lastRowLastColumn="0"/>
              <w:rPr>
                <w:rFonts w:asciiTheme="minorBidi" w:hAnsiTheme="minorBidi"/>
                <w:color w:val="FFFFFF" w:themeColor="background1"/>
                <w:sz w:val="22"/>
                <w:szCs w:val="22"/>
              </w:rPr>
            </w:pPr>
            <w:r w:rsidRPr="00906B2C">
              <w:rPr>
                <w:rFonts w:asciiTheme="minorBidi" w:hAnsiTheme="minorBidi"/>
                <w:color w:val="FFFFFF" w:themeColor="background1"/>
                <w:sz w:val="22"/>
                <w:szCs w:val="22"/>
                <w:rtl/>
              </w:rPr>
              <w:t>שגיאה ליניארית ב</w:t>
            </w:r>
            <w:r w:rsidRPr="00906B2C">
              <w:rPr>
                <w:rFonts w:asciiTheme="minorBidi" w:hAnsiTheme="minorBidi"/>
                <w:color w:val="FFFFFF" w:themeColor="background1"/>
                <w:sz w:val="22"/>
                <w:szCs w:val="22"/>
              </w:rPr>
              <w:t>y</w:t>
            </w:r>
          </w:p>
        </w:tc>
      </w:tr>
      <w:tr w:rsidR="00DE4AA4" w14:paraId="56826DA1" w14:textId="77777777" w:rsidTr="00811E93">
        <w:trPr>
          <w:cnfStyle w:val="000000100000" w:firstRow="0" w:lastRow="0" w:firstColumn="0" w:lastColumn="0" w:oddVBand="0" w:evenVBand="0" w:oddHBand="1" w:evenHBand="0" w:firstRowFirstColumn="0" w:firstRowLastColumn="0" w:lastRowFirstColumn="0" w:lastRowLastColumn="0"/>
          <w:trHeight w:val="353"/>
        </w:trPr>
        <w:tc>
          <w:tcPr>
            <w:cnfStyle w:val="001000000000" w:firstRow="0" w:lastRow="0" w:firstColumn="1" w:lastColumn="0" w:oddVBand="0" w:evenVBand="0" w:oddHBand="0" w:evenHBand="0" w:firstRowFirstColumn="0" w:firstRowLastColumn="0" w:lastRowFirstColumn="0" w:lastRowLastColumn="0"/>
            <w:tcW w:w="2028" w:type="dxa"/>
          </w:tcPr>
          <w:p w14:paraId="71A960BA" w14:textId="584694DE" w:rsidR="00DE4AA4" w:rsidRPr="00906B2C" w:rsidRDefault="00DE4AA4" w:rsidP="00AB3F64">
            <w:pPr>
              <w:pStyle w:val="a3"/>
              <w:rPr>
                <w:rFonts w:asciiTheme="minorBidi" w:hAnsiTheme="minorBidi"/>
                <w:color w:val="auto"/>
                <w:sz w:val="22"/>
                <w:szCs w:val="22"/>
                <w:rtl/>
              </w:rPr>
            </w:pPr>
            <w:r w:rsidRPr="00906B2C">
              <w:rPr>
                <w:rFonts w:asciiTheme="minorBidi" w:hAnsiTheme="minorBidi"/>
                <w:color w:val="auto"/>
                <w:sz w:val="22"/>
                <w:szCs w:val="22"/>
                <w:rtl/>
              </w:rPr>
              <w:t>0.0012</w:t>
            </w:r>
          </w:p>
        </w:tc>
        <w:tc>
          <w:tcPr>
            <w:tcW w:w="2028" w:type="dxa"/>
          </w:tcPr>
          <w:p w14:paraId="09F0ACE5" w14:textId="3C7C7CF8" w:rsidR="00DE4AA4" w:rsidRPr="00906B2C" w:rsidRDefault="00DE4AA4" w:rsidP="00AB3F64">
            <w:pPr>
              <w:pStyle w:val="a3"/>
              <w:cnfStyle w:val="000000100000" w:firstRow="0" w:lastRow="0" w:firstColumn="0" w:lastColumn="0" w:oddVBand="0" w:evenVBand="0" w:oddHBand="1" w:evenHBand="0" w:firstRowFirstColumn="0" w:firstRowLastColumn="0" w:lastRowFirstColumn="0" w:lastRowLastColumn="0"/>
              <w:rPr>
                <w:rFonts w:asciiTheme="minorBidi" w:hAnsiTheme="minorBidi"/>
                <w:color w:val="auto"/>
                <w:sz w:val="22"/>
                <w:szCs w:val="22"/>
                <w:rtl/>
              </w:rPr>
            </w:pPr>
            <w:r w:rsidRPr="00906B2C">
              <w:rPr>
                <w:rFonts w:asciiTheme="minorBidi" w:hAnsiTheme="minorBidi"/>
                <w:color w:val="auto"/>
                <w:sz w:val="22"/>
                <w:szCs w:val="22"/>
                <w:rtl/>
              </w:rPr>
              <w:t>0.0012</w:t>
            </w:r>
          </w:p>
        </w:tc>
        <w:tc>
          <w:tcPr>
            <w:tcW w:w="2028" w:type="dxa"/>
          </w:tcPr>
          <w:p w14:paraId="71258144" w14:textId="0ED30838" w:rsidR="00DE4AA4" w:rsidRPr="00906B2C" w:rsidRDefault="00DE4AA4" w:rsidP="00AB3F64">
            <w:pPr>
              <w:pStyle w:val="a3"/>
              <w:cnfStyle w:val="000000100000" w:firstRow="0" w:lastRow="0" w:firstColumn="0" w:lastColumn="0" w:oddVBand="0" w:evenVBand="0" w:oddHBand="1" w:evenHBand="0" w:firstRowFirstColumn="0" w:firstRowLastColumn="0" w:lastRowFirstColumn="0" w:lastRowLastColumn="0"/>
              <w:rPr>
                <w:rFonts w:asciiTheme="minorBidi" w:hAnsiTheme="minorBidi"/>
                <w:color w:val="auto"/>
                <w:sz w:val="22"/>
                <w:szCs w:val="22"/>
                <w:rtl/>
              </w:rPr>
            </w:pPr>
            <w:r w:rsidRPr="00906B2C">
              <w:rPr>
                <w:rFonts w:asciiTheme="minorBidi" w:hAnsiTheme="minorBidi"/>
                <w:color w:val="auto"/>
                <w:sz w:val="22"/>
                <w:szCs w:val="22"/>
                <w:rtl/>
              </w:rPr>
              <w:t>0</w:t>
            </w:r>
          </w:p>
        </w:tc>
        <w:tc>
          <w:tcPr>
            <w:tcW w:w="2028" w:type="dxa"/>
          </w:tcPr>
          <w:p w14:paraId="46DCF0C2" w14:textId="78C52DC5" w:rsidR="00DE4AA4" w:rsidRPr="00906B2C" w:rsidRDefault="00DE4AA4" w:rsidP="00AB3F64">
            <w:pPr>
              <w:pStyle w:val="a3"/>
              <w:cnfStyle w:val="000000100000" w:firstRow="0" w:lastRow="0" w:firstColumn="0" w:lastColumn="0" w:oddVBand="0" w:evenVBand="0" w:oddHBand="1" w:evenHBand="0" w:firstRowFirstColumn="0" w:firstRowLastColumn="0" w:lastRowFirstColumn="0" w:lastRowLastColumn="0"/>
              <w:rPr>
                <w:rFonts w:asciiTheme="minorBidi" w:hAnsiTheme="minorBidi"/>
                <w:color w:val="auto"/>
                <w:sz w:val="22"/>
                <w:szCs w:val="22"/>
                <w:rtl/>
              </w:rPr>
            </w:pPr>
            <w:r w:rsidRPr="00906B2C">
              <w:rPr>
                <w:rFonts w:asciiTheme="minorBidi" w:hAnsiTheme="minorBidi"/>
                <w:color w:val="auto"/>
                <w:sz w:val="22"/>
                <w:szCs w:val="22"/>
                <w:rtl/>
              </w:rPr>
              <w:t>0.002</w:t>
            </w:r>
          </w:p>
        </w:tc>
      </w:tr>
    </w:tbl>
    <w:p w14:paraId="28150CB2" w14:textId="77777777" w:rsidR="00FD3B3B" w:rsidRDefault="00FD3B3B" w:rsidP="00FD3B3B">
      <w:pPr>
        <w:keepNext/>
        <w:jc w:val="center"/>
      </w:pPr>
      <w:r>
        <w:rPr>
          <w:noProof/>
        </w:rPr>
        <w:lastRenderedPageBreak/>
        <w:drawing>
          <wp:inline distT="0" distB="0" distL="0" distR="0" wp14:anchorId="0D1D54FB" wp14:editId="0C228CCB">
            <wp:extent cx="3161481" cy="1988874"/>
            <wp:effectExtent l="0" t="0" r="1270" b="0"/>
            <wp:docPr id="5144" name="תמונה 5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4" name="תמונה 5144"/>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bwMode="auto">
                    <a:xfrm>
                      <a:off x="0" y="0"/>
                      <a:ext cx="3161481" cy="1988874"/>
                    </a:xfrm>
                    <a:prstGeom prst="rect">
                      <a:avLst/>
                    </a:prstGeom>
                    <a:noFill/>
                    <a:ln>
                      <a:noFill/>
                    </a:ln>
                  </pic:spPr>
                </pic:pic>
              </a:graphicData>
            </a:graphic>
          </wp:inline>
        </w:drawing>
      </w:r>
    </w:p>
    <w:p w14:paraId="4A94D4F1" w14:textId="377B5E9C" w:rsidR="00FD3B3B" w:rsidRDefault="00FD3B3B" w:rsidP="00FD3B3B">
      <w:pPr>
        <w:pStyle w:val="a3"/>
        <w:jc w:val="center"/>
        <w:rPr>
          <w:rtl/>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sidR="00667D1F">
        <w:rPr>
          <w:noProof/>
          <w:rtl/>
        </w:rPr>
        <w:t>1</w:t>
      </w:r>
      <w:r>
        <w:rPr>
          <w:rtl/>
        </w:rPr>
        <w:fldChar w:fldCharType="end"/>
      </w:r>
      <w:r>
        <w:rPr>
          <w:rFonts w:hint="cs"/>
          <w:rtl/>
        </w:rPr>
        <w:t>- זו</w:t>
      </w:r>
      <w:r w:rsidR="004A66F8">
        <w:rPr>
          <w:rFonts w:hint="cs"/>
          <w:rtl/>
        </w:rPr>
        <w:t>ו</w:t>
      </w:r>
      <w:r>
        <w:rPr>
          <w:rFonts w:hint="cs"/>
          <w:rtl/>
        </w:rPr>
        <w:t>יות מפר</w:t>
      </w:r>
      <w:r w:rsidR="004A66F8">
        <w:rPr>
          <w:rFonts w:hint="cs"/>
          <w:rtl/>
        </w:rPr>
        <w:t>ק</w:t>
      </w:r>
      <w:r>
        <w:rPr>
          <w:rFonts w:hint="cs"/>
          <w:rtl/>
        </w:rPr>
        <w:t>ים מתוכננ</w:t>
      </w:r>
      <w:r w:rsidR="001923F0">
        <w:rPr>
          <w:rFonts w:hint="cs"/>
          <w:rtl/>
        </w:rPr>
        <w:t>ות</w:t>
      </w:r>
      <w:r w:rsidR="002F3BAA">
        <w:rPr>
          <w:rFonts w:hint="cs"/>
          <w:rtl/>
        </w:rPr>
        <w:t>(כחול)</w:t>
      </w:r>
      <w:r>
        <w:rPr>
          <w:rFonts w:hint="cs"/>
          <w:rtl/>
        </w:rPr>
        <w:t xml:space="preserve"> ל</w:t>
      </w:r>
      <w:r w:rsidR="004A66F8">
        <w:rPr>
          <w:rFonts w:hint="cs"/>
          <w:rtl/>
        </w:rPr>
        <w:t>ע</w:t>
      </w:r>
      <w:r>
        <w:rPr>
          <w:rFonts w:hint="cs"/>
          <w:rtl/>
        </w:rPr>
        <w:t>ומת הזוויות בפועל</w:t>
      </w:r>
      <w:r w:rsidR="002F3BAA">
        <w:rPr>
          <w:rFonts w:hint="cs"/>
          <w:rtl/>
        </w:rPr>
        <w:t>(כתום)</w:t>
      </w:r>
    </w:p>
    <w:p w14:paraId="4AB9F7F1" w14:textId="77777777" w:rsidR="00FD3B3B" w:rsidRPr="00906B2C" w:rsidRDefault="00FD3B3B" w:rsidP="00FD3B3B">
      <w:pPr>
        <w:rPr>
          <w:rFonts w:asciiTheme="minorBidi" w:hAnsiTheme="minorBidi"/>
          <w:sz w:val="22"/>
          <w:szCs w:val="22"/>
          <w:rtl/>
        </w:rPr>
      </w:pPr>
      <w:r w:rsidRPr="00906B2C">
        <w:rPr>
          <w:rFonts w:asciiTheme="minorBidi" w:hAnsiTheme="minorBidi" w:hint="cs"/>
          <w:sz w:val="22"/>
          <w:szCs w:val="22"/>
          <w:rtl/>
        </w:rPr>
        <w:t>ניתן לראות כי המסלול המתוכנן והמסלול בפועל מאוד דומים אחד לשני והעקיבה טובה.</w:t>
      </w:r>
    </w:p>
    <w:p w14:paraId="63EADB39" w14:textId="77777777" w:rsidR="00FD3B3B" w:rsidRDefault="00FD3B3B" w:rsidP="00FD3B3B">
      <w:pPr>
        <w:keepNext/>
        <w:jc w:val="center"/>
      </w:pPr>
      <w:r>
        <w:rPr>
          <w:noProof/>
        </w:rPr>
        <w:drawing>
          <wp:inline distT="0" distB="0" distL="0" distR="0" wp14:anchorId="14E1F75A" wp14:editId="24800F74">
            <wp:extent cx="3642970" cy="2213450"/>
            <wp:effectExtent l="0" t="0" r="0" b="0"/>
            <wp:docPr id="5145" name="תמונה 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5" name="תמונה 5145"/>
                    <pic:cNvPicPr>
                      <a:picLocks noChangeAspect="1" noChangeArrowheads="1"/>
                    </pic:cNvPicPr>
                  </pic:nvPicPr>
                  <pic:blipFill>
                    <a:blip r:embed="rId78">
                      <a:extLst>
                        <a:ext uri="{28A0092B-C50C-407E-A947-70E740481C1C}">
                          <a14:useLocalDpi xmlns:a14="http://schemas.microsoft.com/office/drawing/2010/main" val="0"/>
                        </a:ext>
                      </a:extLst>
                    </a:blip>
                    <a:stretch>
                      <a:fillRect/>
                    </a:stretch>
                  </pic:blipFill>
                  <pic:spPr bwMode="auto">
                    <a:xfrm>
                      <a:off x="0" y="0"/>
                      <a:ext cx="3642970" cy="2213450"/>
                    </a:xfrm>
                    <a:prstGeom prst="rect">
                      <a:avLst/>
                    </a:prstGeom>
                    <a:noFill/>
                    <a:ln>
                      <a:noFill/>
                    </a:ln>
                  </pic:spPr>
                </pic:pic>
              </a:graphicData>
            </a:graphic>
          </wp:inline>
        </w:drawing>
      </w:r>
    </w:p>
    <w:p w14:paraId="43E9145D" w14:textId="058D8BF8" w:rsidR="00FD3B3B" w:rsidRDefault="00FD3B3B" w:rsidP="00FD3B3B">
      <w:pPr>
        <w:pStyle w:val="a3"/>
        <w:jc w:val="center"/>
        <w:rPr>
          <w:rtl/>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sidR="00667D1F">
        <w:rPr>
          <w:noProof/>
          <w:rtl/>
        </w:rPr>
        <w:t>2</w:t>
      </w:r>
      <w:r>
        <w:rPr>
          <w:rtl/>
        </w:rPr>
        <w:fldChar w:fldCharType="end"/>
      </w:r>
      <w:r>
        <w:rPr>
          <w:rFonts w:hint="cs"/>
          <w:rtl/>
        </w:rPr>
        <w:t xml:space="preserve"> </w:t>
      </w:r>
      <w:r>
        <w:rPr>
          <w:rtl/>
        </w:rPr>
        <w:t>–</w:t>
      </w:r>
      <w:r>
        <w:rPr>
          <w:rFonts w:hint="cs"/>
          <w:rtl/>
        </w:rPr>
        <w:t xml:space="preserve"> שגיאת הז</w:t>
      </w:r>
      <w:r w:rsidR="002B5042">
        <w:rPr>
          <w:rFonts w:hint="cs"/>
          <w:rtl/>
        </w:rPr>
        <w:t>ו</w:t>
      </w:r>
      <w:r>
        <w:rPr>
          <w:rFonts w:hint="cs"/>
          <w:rtl/>
        </w:rPr>
        <w:t>וית במפרקים כתלות בזמן</w:t>
      </w:r>
    </w:p>
    <w:p w14:paraId="5FBF1AE3" w14:textId="53328833" w:rsidR="00FD3B3B" w:rsidRPr="00906B2C" w:rsidRDefault="00FD3B3B" w:rsidP="00FD3B3B">
      <w:pPr>
        <w:rPr>
          <w:rFonts w:asciiTheme="minorBidi" w:hAnsiTheme="minorBidi"/>
          <w:sz w:val="22"/>
          <w:szCs w:val="22"/>
          <w:rtl/>
        </w:rPr>
      </w:pPr>
      <w:r w:rsidRPr="00906B2C">
        <w:rPr>
          <w:rFonts w:asciiTheme="minorBidi" w:hAnsiTheme="minorBidi" w:hint="cs"/>
          <w:sz w:val="22"/>
          <w:szCs w:val="22"/>
          <w:rtl/>
        </w:rPr>
        <w:t>שגיאות המפרקים במהלך התנועה זניח</w:t>
      </w:r>
      <w:r w:rsidR="00177AE4">
        <w:rPr>
          <w:rFonts w:asciiTheme="minorBidi" w:hAnsiTheme="minorBidi" w:hint="cs"/>
          <w:sz w:val="22"/>
          <w:szCs w:val="22"/>
          <w:rtl/>
        </w:rPr>
        <w:t>ות</w:t>
      </w:r>
      <w:r w:rsidRPr="00906B2C">
        <w:rPr>
          <w:rFonts w:asciiTheme="minorBidi" w:hAnsiTheme="minorBidi" w:hint="cs"/>
          <w:sz w:val="22"/>
          <w:szCs w:val="22"/>
          <w:rtl/>
        </w:rPr>
        <w:t xml:space="preserve"> כמו שהיה ניתן להסיק מהגרף הקודם</w:t>
      </w:r>
    </w:p>
    <w:p w14:paraId="41774DE8" w14:textId="77777777" w:rsidR="00FD3B3B" w:rsidRDefault="00FD3B3B" w:rsidP="00FD3B3B">
      <w:pPr>
        <w:keepNext/>
        <w:jc w:val="center"/>
      </w:pPr>
      <w:r>
        <w:rPr>
          <w:noProof/>
        </w:rPr>
        <w:drawing>
          <wp:inline distT="0" distB="0" distL="0" distR="0" wp14:anchorId="5A0C56AE" wp14:editId="5FDDA876">
            <wp:extent cx="4072239" cy="2241599"/>
            <wp:effectExtent l="0" t="0" r="5080" b="6350"/>
            <wp:docPr id="5146" name="תמונה 5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6" name="תמונה 5146"/>
                    <pic:cNvPicPr>
                      <a:picLocks noChangeAspect="1" noChangeArrowheads="1"/>
                    </pic:cNvPicPr>
                  </pic:nvPicPr>
                  <pic:blipFill>
                    <a:blip r:embed="rId79">
                      <a:extLst>
                        <a:ext uri="{28A0092B-C50C-407E-A947-70E740481C1C}">
                          <a14:useLocalDpi xmlns:a14="http://schemas.microsoft.com/office/drawing/2010/main" val="0"/>
                        </a:ext>
                      </a:extLst>
                    </a:blip>
                    <a:stretch>
                      <a:fillRect/>
                    </a:stretch>
                  </pic:blipFill>
                  <pic:spPr bwMode="auto">
                    <a:xfrm>
                      <a:off x="0" y="0"/>
                      <a:ext cx="4072239" cy="2241599"/>
                    </a:xfrm>
                    <a:prstGeom prst="rect">
                      <a:avLst/>
                    </a:prstGeom>
                    <a:noFill/>
                    <a:ln>
                      <a:noFill/>
                    </a:ln>
                  </pic:spPr>
                </pic:pic>
              </a:graphicData>
            </a:graphic>
          </wp:inline>
        </w:drawing>
      </w:r>
    </w:p>
    <w:p w14:paraId="18F49626" w14:textId="0516F881" w:rsidR="00FD3B3B" w:rsidRDefault="00FD3B3B" w:rsidP="00FD3B3B">
      <w:pPr>
        <w:pStyle w:val="a3"/>
        <w:jc w:val="center"/>
        <w:rPr>
          <w:rtl/>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sidR="00667D1F">
        <w:rPr>
          <w:noProof/>
          <w:rtl/>
        </w:rPr>
        <w:t>3</w:t>
      </w:r>
      <w:r>
        <w:rPr>
          <w:rtl/>
        </w:rPr>
        <w:fldChar w:fldCharType="end"/>
      </w:r>
      <w:r>
        <w:rPr>
          <w:rFonts w:hint="cs"/>
          <w:rtl/>
        </w:rPr>
        <w:t xml:space="preserve"> </w:t>
      </w:r>
      <w:r>
        <w:rPr>
          <w:rtl/>
        </w:rPr>
        <w:t>–</w:t>
      </w:r>
      <w:r>
        <w:rPr>
          <w:rFonts w:hint="cs"/>
          <w:rtl/>
        </w:rPr>
        <w:t xml:space="preserve"> המומנט המתפתח במפרקים כתלות בזמן</w:t>
      </w:r>
    </w:p>
    <w:p w14:paraId="5D767CD8" w14:textId="77777777" w:rsidR="00855871" w:rsidRDefault="00855871" w:rsidP="00FD3B3B">
      <w:pPr>
        <w:rPr>
          <w:rFonts w:asciiTheme="minorBidi" w:hAnsiTheme="minorBidi"/>
          <w:sz w:val="22"/>
          <w:szCs w:val="22"/>
          <w:rtl/>
        </w:rPr>
      </w:pPr>
    </w:p>
    <w:p w14:paraId="136BB9B7" w14:textId="77777777" w:rsidR="00855871" w:rsidRDefault="00855871" w:rsidP="00FD3B3B">
      <w:pPr>
        <w:rPr>
          <w:rFonts w:asciiTheme="minorBidi" w:hAnsiTheme="minorBidi"/>
          <w:sz w:val="22"/>
          <w:szCs w:val="22"/>
          <w:rtl/>
        </w:rPr>
      </w:pPr>
    </w:p>
    <w:p w14:paraId="40B15492" w14:textId="0E5D384B" w:rsidR="00FD3B3B" w:rsidRPr="00855871" w:rsidRDefault="00FD3B3B" w:rsidP="00855871">
      <w:pPr>
        <w:rPr>
          <w:rFonts w:asciiTheme="minorBidi" w:hAnsiTheme="minorBidi"/>
          <w:sz w:val="22"/>
          <w:szCs w:val="22"/>
        </w:rPr>
      </w:pPr>
      <w:r w:rsidRPr="00906B2C">
        <w:rPr>
          <w:rFonts w:asciiTheme="minorBidi" w:hAnsiTheme="minorBidi" w:hint="cs"/>
          <w:sz w:val="22"/>
          <w:szCs w:val="22"/>
          <w:rtl/>
        </w:rPr>
        <w:lastRenderedPageBreak/>
        <w:t>הכוחות המתפתחים במהלך התנועה על הגליל הינם:</w:t>
      </w:r>
    </w:p>
    <w:p w14:paraId="6E063835" w14:textId="232FF3EE" w:rsidR="00FD3B3B" w:rsidRDefault="00855871" w:rsidP="00FD3B3B">
      <w:r>
        <w:rPr>
          <w:noProof/>
        </w:rPr>
        <w:drawing>
          <wp:anchor distT="0" distB="0" distL="114300" distR="114300" simplePos="0" relativeHeight="251750400" behindDoc="1" locked="0" layoutInCell="1" allowOverlap="1" wp14:anchorId="5F2A50BC" wp14:editId="05184008">
            <wp:simplePos x="0" y="0"/>
            <wp:positionH relativeFrom="margin">
              <wp:posOffset>982980</wp:posOffset>
            </wp:positionH>
            <wp:positionV relativeFrom="paragraph">
              <wp:posOffset>7620</wp:posOffset>
            </wp:positionV>
            <wp:extent cx="3587115" cy="2522855"/>
            <wp:effectExtent l="0" t="0" r="0" b="0"/>
            <wp:wrapTight wrapText="bothSides">
              <wp:wrapPolygon edited="0">
                <wp:start x="0" y="0"/>
                <wp:lineTo x="0" y="21366"/>
                <wp:lineTo x="21451" y="21366"/>
                <wp:lineTo x="21451" y="0"/>
                <wp:lineTo x="0" y="0"/>
              </wp:wrapPolygon>
            </wp:wrapTight>
            <wp:docPr id="5147" name="תמונה 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7" name="תמונה 5147"/>
                    <pic:cNvPicPr>
                      <a:picLocks noChangeAspect="1" noChangeArrowheads="1"/>
                    </pic:cNvPicPr>
                  </pic:nvPicPr>
                  <pic:blipFill rotWithShape="1">
                    <a:blip r:embed="rId80">
                      <a:extLst>
                        <a:ext uri="{28A0092B-C50C-407E-A947-70E740481C1C}">
                          <a14:useLocalDpi xmlns:a14="http://schemas.microsoft.com/office/drawing/2010/main" val="0"/>
                        </a:ext>
                      </a:extLst>
                    </a:blip>
                    <a:srcRect t="6230"/>
                    <a:stretch/>
                  </pic:blipFill>
                  <pic:spPr bwMode="auto">
                    <a:xfrm>
                      <a:off x="0" y="0"/>
                      <a:ext cx="3587115" cy="25228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FA73AEB" w14:textId="77777777" w:rsidR="00FD3B3B" w:rsidRDefault="00FD3B3B" w:rsidP="00FD3B3B"/>
    <w:p w14:paraId="4D8C3857" w14:textId="77777777" w:rsidR="00FD3B3B" w:rsidRDefault="00FD3B3B" w:rsidP="00FD3B3B"/>
    <w:p w14:paraId="175A3BE6" w14:textId="77777777" w:rsidR="00FD3B3B" w:rsidRDefault="00FD3B3B" w:rsidP="00FD3B3B"/>
    <w:p w14:paraId="7BB8954E" w14:textId="77777777" w:rsidR="00FD3B3B" w:rsidRDefault="00FD3B3B" w:rsidP="00FD3B3B"/>
    <w:p w14:paraId="7344DEB9" w14:textId="77777777" w:rsidR="00FD3B3B" w:rsidRDefault="00FD3B3B" w:rsidP="00FD3B3B"/>
    <w:p w14:paraId="3421561F" w14:textId="77777777" w:rsidR="00FD3B3B" w:rsidRDefault="00FD3B3B" w:rsidP="00FD3B3B"/>
    <w:p w14:paraId="7DF1A0ED" w14:textId="7247B062" w:rsidR="00FD3B3B" w:rsidRDefault="00FD3B3B" w:rsidP="00FD3B3B"/>
    <w:p w14:paraId="39B790BF" w14:textId="6E064942" w:rsidR="00FD3B3B" w:rsidRDefault="005B7337" w:rsidP="00FD3B3B">
      <w:r>
        <w:rPr>
          <w:noProof/>
        </w:rPr>
        <mc:AlternateContent>
          <mc:Choice Requires="wps">
            <w:drawing>
              <wp:anchor distT="0" distB="0" distL="114300" distR="114300" simplePos="0" relativeHeight="251751424" behindDoc="1" locked="0" layoutInCell="1" allowOverlap="1" wp14:anchorId="38E1BFA5" wp14:editId="3F694276">
                <wp:simplePos x="0" y="0"/>
                <wp:positionH relativeFrom="margin">
                  <wp:align>center</wp:align>
                </wp:positionH>
                <wp:positionV relativeFrom="paragraph">
                  <wp:posOffset>114935</wp:posOffset>
                </wp:positionV>
                <wp:extent cx="3736340" cy="635"/>
                <wp:effectExtent l="0" t="0" r="0" b="9525"/>
                <wp:wrapTight wrapText="bothSides">
                  <wp:wrapPolygon edited="0">
                    <wp:start x="0" y="0"/>
                    <wp:lineTo x="0" y="20983"/>
                    <wp:lineTo x="21475" y="20983"/>
                    <wp:lineTo x="21475" y="0"/>
                    <wp:lineTo x="0" y="0"/>
                  </wp:wrapPolygon>
                </wp:wrapTight>
                <wp:docPr id="5142" name="תיבת טקסט 5142"/>
                <wp:cNvGraphicFramePr/>
                <a:graphic xmlns:a="http://schemas.openxmlformats.org/drawingml/2006/main">
                  <a:graphicData uri="http://schemas.microsoft.com/office/word/2010/wordprocessingShape">
                    <wps:wsp>
                      <wps:cNvSpPr txBox="1"/>
                      <wps:spPr>
                        <a:xfrm>
                          <a:off x="0" y="0"/>
                          <a:ext cx="3736340" cy="635"/>
                        </a:xfrm>
                        <a:prstGeom prst="rect">
                          <a:avLst/>
                        </a:prstGeom>
                        <a:solidFill>
                          <a:prstClr val="white"/>
                        </a:solidFill>
                        <a:ln>
                          <a:noFill/>
                        </a:ln>
                      </wps:spPr>
                      <wps:txbx>
                        <w:txbxContent>
                          <w:p w14:paraId="21637683" w14:textId="79B7E984" w:rsidR="00B8300C" w:rsidRPr="009950E5" w:rsidRDefault="00B8300C" w:rsidP="00FD3B3B">
                            <w:pPr>
                              <w:pStyle w:val="a3"/>
                              <w:jc w:val="center"/>
                              <w:rPr>
                                <w:noProof/>
                                <w:rtl/>
                              </w:rPr>
                            </w:pPr>
                            <w:r>
                              <w:rPr>
                                <w:rtl/>
                              </w:rPr>
                              <w:t xml:space="preserve">גרף  </w:t>
                            </w:r>
                            <w:r>
                              <w:rPr>
                                <w:noProof/>
                              </w:rPr>
                              <w:fldChar w:fldCharType="begin"/>
                            </w:r>
                            <w:r>
                              <w:rPr>
                                <w:noProof/>
                              </w:rPr>
                              <w:instrText xml:space="preserve"> </w:instrText>
                            </w:r>
                            <w:r>
                              <w:rPr>
                                <w:rFonts w:hint="cs"/>
                                <w:noProof/>
                              </w:rPr>
                              <w:instrText xml:space="preserve">SEQ </w:instrText>
                            </w:r>
                            <w:r>
                              <w:rPr>
                                <w:rFonts w:hint="cs"/>
                                <w:noProof/>
                                <w:rtl/>
                              </w:rPr>
                              <w:instrText>גרף</w:instrText>
                            </w:r>
                            <w:r>
                              <w:rPr>
                                <w:rFonts w:hint="cs"/>
                                <w:noProof/>
                              </w:rPr>
                              <w:instrText>_ \* ARABIC</w:instrText>
                            </w:r>
                            <w:r>
                              <w:rPr>
                                <w:noProof/>
                              </w:rPr>
                              <w:instrText xml:space="preserve"> </w:instrText>
                            </w:r>
                            <w:r>
                              <w:rPr>
                                <w:noProof/>
                              </w:rPr>
                              <w:fldChar w:fldCharType="separate"/>
                            </w:r>
                            <w:r w:rsidR="00667D1F">
                              <w:rPr>
                                <w:noProof/>
                              </w:rPr>
                              <w:t>4</w:t>
                            </w:r>
                            <w:r>
                              <w:rPr>
                                <w:noProof/>
                              </w:rPr>
                              <w:fldChar w:fldCharType="end"/>
                            </w:r>
                            <w:r>
                              <w:rPr>
                                <w:rFonts w:hint="cs"/>
                                <w:noProof/>
                                <w:rtl/>
                              </w:rPr>
                              <w:t xml:space="preserve"> </w:t>
                            </w:r>
                            <w:r>
                              <w:rPr>
                                <w:noProof/>
                                <w:rtl/>
                              </w:rPr>
                              <w:t>–</w:t>
                            </w:r>
                            <w:r>
                              <w:rPr>
                                <w:rFonts w:hint="cs"/>
                                <w:noProof/>
                                <w:rtl/>
                              </w:rPr>
                              <w:t xml:space="preserve"> כוחות </w:t>
                            </w:r>
                            <w:r w:rsidR="00753CA9">
                              <w:rPr>
                                <w:rFonts w:hint="cs"/>
                                <w:noProof/>
                                <w:rtl/>
                              </w:rPr>
                              <w:t>בצירים השונים</w:t>
                            </w:r>
                            <w:r>
                              <w:rPr>
                                <w:rFonts w:hint="cs"/>
                                <w:noProof/>
                                <w:rtl/>
                              </w:rPr>
                              <w:t xml:space="preserve"> כתלות בזמן</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38E1BFA5" id="תיבת טקסט 5142" o:spid="_x0000_s1038" type="#_x0000_t202" style="position:absolute;left:0;text-align:left;margin-left:0;margin-top:9.05pt;width:294.2pt;height:.05pt;z-index:-25156505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" stroked="f">
                <v:textbox style="mso-fit-shape-to-text:t" inset="0,0,0,0">
                  <w:txbxContent>
                    <w:p w14:paraId="21637683" w14:textId="79B7E984" w:rsidR="00B8300C" w:rsidRPr="009950E5" w:rsidRDefault="00B8300C" w:rsidP="00FD3B3B">
                      <w:pPr>
                        <w:pStyle w:val="a3"/>
                        <w:jc w:val="center"/>
                        <w:rPr>
                          <w:noProof/>
                          <w:rtl/>
                        </w:rPr>
                      </w:pPr>
                      <w:r>
                        <w:rPr>
                          <w:rtl/>
                        </w:rPr>
                        <w:t xml:space="preserve">גרף  </w:t>
                      </w:r>
                      <w:r>
                        <w:rPr>
                          <w:noProof/>
                        </w:rPr>
                        <w:fldChar w:fldCharType="begin"/>
                      </w:r>
                      <w:r>
                        <w:rPr>
                          <w:noProof/>
                        </w:rPr>
                        <w:instrText xml:space="preserve"> </w:instrText>
                      </w:r>
                      <w:r>
                        <w:rPr>
                          <w:rFonts w:hint="cs"/>
                          <w:noProof/>
                        </w:rPr>
                        <w:instrText xml:space="preserve">SEQ </w:instrText>
                      </w:r>
                      <w:r>
                        <w:rPr>
                          <w:rFonts w:hint="cs"/>
                          <w:noProof/>
                          <w:rtl/>
                        </w:rPr>
                        <w:instrText>גרף</w:instrText>
                      </w:r>
                      <w:r>
                        <w:rPr>
                          <w:rFonts w:hint="cs"/>
                          <w:noProof/>
                        </w:rPr>
                        <w:instrText>_ \* ARABIC</w:instrText>
                      </w:r>
                      <w:r>
                        <w:rPr>
                          <w:noProof/>
                        </w:rPr>
                        <w:instrText xml:space="preserve"> </w:instrText>
                      </w:r>
                      <w:r>
                        <w:rPr>
                          <w:noProof/>
                        </w:rPr>
                        <w:fldChar w:fldCharType="separate"/>
                      </w:r>
                      <w:r w:rsidR="00667D1F">
                        <w:rPr>
                          <w:noProof/>
                        </w:rPr>
                        <w:t>4</w:t>
                      </w:r>
                      <w:r>
                        <w:rPr>
                          <w:noProof/>
                        </w:rPr>
                        <w:fldChar w:fldCharType="end"/>
                      </w:r>
                      <w:r>
                        <w:rPr>
                          <w:rFonts w:hint="cs"/>
                          <w:noProof/>
                          <w:rtl/>
                        </w:rPr>
                        <w:t xml:space="preserve"> </w:t>
                      </w:r>
                      <w:r>
                        <w:rPr>
                          <w:noProof/>
                          <w:rtl/>
                        </w:rPr>
                        <w:t>–</w:t>
                      </w:r>
                      <w:r>
                        <w:rPr>
                          <w:rFonts w:hint="cs"/>
                          <w:noProof/>
                          <w:rtl/>
                        </w:rPr>
                        <w:t xml:space="preserve"> כוחות </w:t>
                      </w:r>
                      <w:r w:rsidR="00753CA9">
                        <w:rPr>
                          <w:rFonts w:hint="cs"/>
                          <w:noProof/>
                          <w:rtl/>
                        </w:rPr>
                        <w:t>בצירים השונים</w:t>
                      </w:r>
                      <w:r>
                        <w:rPr>
                          <w:rFonts w:hint="cs"/>
                          <w:noProof/>
                          <w:rtl/>
                        </w:rPr>
                        <w:t xml:space="preserve"> כתלות בזמן</w:t>
                      </w:r>
                    </w:p>
                  </w:txbxContent>
                </v:textbox>
                <w10:wrap type="tight" anchorx="margin"/>
              </v:shape>
            </w:pict>
          </mc:Fallback>
        </mc:AlternateContent>
      </w:r>
    </w:p>
    <w:p w14:paraId="5238B18C" w14:textId="77777777" w:rsidR="00FD3B3B" w:rsidRDefault="00FD3B3B" w:rsidP="00FD3B3B"/>
    <w:p w14:paraId="6400309B" w14:textId="191E6922" w:rsidR="00FD3B3B" w:rsidRPr="00906B2C" w:rsidRDefault="005B7337" w:rsidP="00FD3B3B">
      <w:pPr>
        <w:rPr>
          <w:rFonts w:asciiTheme="minorBidi" w:hAnsiTheme="minorBidi"/>
          <w:sz w:val="22"/>
          <w:szCs w:val="22"/>
          <w:rtl/>
        </w:rPr>
      </w:pPr>
      <w:r>
        <w:rPr>
          <w:noProof/>
        </w:rPr>
        <w:drawing>
          <wp:anchor distT="0" distB="0" distL="114300" distR="114300" simplePos="0" relativeHeight="251749376" behindDoc="1" locked="0" layoutInCell="1" allowOverlap="1" wp14:anchorId="23E42F1D" wp14:editId="30EF3464">
            <wp:simplePos x="0" y="0"/>
            <wp:positionH relativeFrom="margin">
              <wp:posOffset>1266825</wp:posOffset>
            </wp:positionH>
            <wp:positionV relativeFrom="paragraph">
              <wp:posOffset>275590</wp:posOffset>
            </wp:positionV>
            <wp:extent cx="2995295" cy="2246630"/>
            <wp:effectExtent l="0" t="0" r="0" b="1270"/>
            <wp:wrapTight wrapText="bothSides">
              <wp:wrapPolygon edited="0">
                <wp:start x="0" y="0"/>
                <wp:lineTo x="0" y="21429"/>
                <wp:lineTo x="21431" y="21429"/>
                <wp:lineTo x="21431" y="0"/>
                <wp:lineTo x="0" y="0"/>
              </wp:wrapPolygon>
            </wp:wrapTight>
            <wp:docPr id="5148" name="תמונה 5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8" name="תמונה 5148"/>
                    <pic:cNvPicPr>
                      <a:picLocks noChangeAspect="1" noChangeArrowheads="1"/>
                    </pic:cNvPicPr>
                  </pic:nvPicPr>
                  <pic:blipFill>
                    <a:blip r:embed="rId81">
                      <a:extLst>
                        <a:ext uri="{28A0092B-C50C-407E-A947-70E740481C1C}">
                          <a14:useLocalDpi xmlns:a14="http://schemas.microsoft.com/office/drawing/2010/main" val="0"/>
                        </a:ext>
                      </a:extLst>
                    </a:blip>
                    <a:stretch>
                      <a:fillRect/>
                    </a:stretch>
                  </pic:blipFill>
                  <pic:spPr bwMode="auto">
                    <a:xfrm>
                      <a:off x="0" y="0"/>
                      <a:ext cx="2995295" cy="22466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C58D1">
        <w:rPr>
          <w:rFonts w:asciiTheme="minorBidi" w:hAnsiTheme="minorBidi" w:hint="cs"/>
          <w:sz w:val="22"/>
          <w:szCs w:val="22"/>
          <w:rtl/>
        </w:rPr>
        <w:t>נתמקד</w:t>
      </w:r>
      <w:r w:rsidR="00FD3B3B" w:rsidRPr="00906B2C">
        <w:rPr>
          <w:rFonts w:asciiTheme="minorBidi" w:hAnsiTheme="minorBidi" w:hint="cs"/>
          <w:sz w:val="22"/>
          <w:szCs w:val="22"/>
          <w:rtl/>
        </w:rPr>
        <w:t xml:space="preserve"> </w:t>
      </w:r>
      <w:r w:rsidR="000C58D1">
        <w:rPr>
          <w:rFonts w:asciiTheme="minorBidi" w:hAnsiTheme="minorBidi" w:hint="cs"/>
          <w:sz w:val="22"/>
          <w:szCs w:val="22"/>
          <w:rtl/>
        </w:rPr>
        <w:t>ב</w:t>
      </w:r>
      <w:r w:rsidR="00FD3B3B" w:rsidRPr="00906B2C">
        <w:rPr>
          <w:rFonts w:asciiTheme="minorBidi" w:hAnsiTheme="minorBidi" w:hint="cs"/>
          <w:sz w:val="22"/>
          <w:szCs w:val="22"/>
          <w:rtl/>
        </w:rPr>
        <w:t>חלק הרלוונטי</w:t>
      </w:r>
    </w:p>
    <w:p w14:paraId="7655A7F6" w14:textId="279C63F3" w:rsidR="00FD3B3B" w:rsidRDefault="00FD3B3B" w:rsidP="00FD3B3B">
      <w:pPr>
        <w:rPr>
          <w:rtl/>
        </w:rPr>
      </w:pPr>
    </w:p>
    <w:p w14:paraId="4F1979A8" w14:textId="77777777" w:rsidR="00FD3B3B" w:rsidRDefault="00FD3B3B" w:rsidP="00FD3B3B">
      <w:pPr>
        <w:rPr>
          <w:rtl/>
        </w:rPr>
      </w:pPr>
    </w:p>
    <w:p w14:paraId="1F5D1473" w14:textId="77777777" w:rsidR="00FD3B3B" w:rsidRDefault="00FD3B3B" w:rsidP="00FD3B3B">
      <w:pPr>
        <w:rPr>
          <w:rtl/>
        </w:rPr>
      </w:pPr>
    </w:p>
    <w:p w14:paraId="50E64144" w14:textId="77777777" w:rsidR="00FD3B3B" w:rsidRDefault="00FD3B3B" w:rsidP="00FD3B3B">
      <w:pPr>
        <w:rPr>
          <w:rtl/>
        </w:rPr>
      </w:pPr>
    </w:p>
    <w:p w14:paraId="2C629E1A" w14:textId="77777777" w:rsidR="00FD3B3B" w:rsidRDefault="00FD3B3B" w:rsidP="00FD3B3B">
      <w:pPr>
        <w:rPr>
          <w:rtl/>
        </w:rPr>
      </w:pPr>
    </w:p>
    <w:p w14:paraId="5E582176" w14:textId="77777777" w:rsidR="00FD3B3B" w:rsidRDefault="00FD3B3B" w:rsidP="00FD3B3B">
      <w:pPr>
        <w:rPr>
          <w:rtl/>
        </w:rPr>
      </w:pPr>
    </w:p>
    <w:p w14:paraId="760899C9" w14:textId="0A0CFD6C" w:rsidR="00FD3B3B" w:rsidRDefault="00FD3B3B" w:rsidP="00FD3B3B">
      <w:pPr>
        <w:rPr>
          <w:rtl/>
        </w:rPr>
      </w:pPr>
    </w:p>
    <w:p w14:paraId="43009FC4" w14:textId="35B3235D" w:rsidR="00FD3B3B" w:rsidRDefault="005B7337" w:rsidP="00FD3B3B">
      <w:pPr>
        <w:rPr>
          <w:rtl/>
        </w:rPr>
      </w:pPr>
      <w:r>
        <w:rPr>
          <w:noProof/>
        </w:rPr>
        <mc:AlternateContent>
          <mc:Choice Requires="wps">
            <w:drawing>
              <wp:anchor distT="0" distB="0" distL="114300" distR="114300" simplePos="0" relativeHeight="251752448" behindDoc="1" locked="0" layoutInCell="1" allowOverlap="1" wp14:anchorId="34FAF054" wp14:editId="39EDF584">
                <wp:simplePos x="0" y="0"/>
                <wp:positionH relativeFrom="column">
                  <wp:posOffset>884555</wp:posOffset>
                </wp:positionH>
                <wp:positionV relativeFrom="paragraph">
                  <wp:posOffset>132715</wp:posOffset>
                </wp:positionV>
                <wp:extent cx="3046095" cy="635"/>
                <wp:effectExtent l="0" t="0" r="0" b="0"/>
                <wp:wrapTight wrapText="bothSides">
                  <wp:wrapPolygon edited="0">
                    <wp:start x="0" y="0"/>
                    <wp:lineTo x="0" y="21600"/>
                    <wp:lineTo x="21600" y="21600"/>
                    <wp:lineTo x="21600" y="0"/>
                  </wp:wrapPolygon>
                </wp:wrapTight>
                <wp:docPr id="5143" name="תיבת טקסט 5143"/>
                <wp:cNvGraphicFramePr/>
                <a:graphic xmlns:a="http://schemas.openxmlformats.org/drawingml/2006/main">
                  <a:graphicData uri="http://schemas.microsoft.com/office/word/2010/wordprocessingShape">
                    <wps:wsp>
                      <wps:cNvSpPr txBox="1"/>
                      <wps:spPr>
                        <a:xfrm>
                          <a:off x="0" y="0"/>
                          <a:ext cx="3046095" cy="635"/>
                        </a:xfrm>
                        <a:prstGeom prst="rect">
                          <a:avLst/>
                        </a:prstGeom>
                        <a:solidFill>
                          <a:prstClr val="white"/>
                        </a:solidFill>
                        <a:ln>
                          <a:noFill/>
                        </a:ln>
                      </wps:spPr>
                      <wps:txbx>
                        <w:txbxContent>
                          <w:p w14:paraId="725FB350" w14:textId="0E7EF6DD" w:rsidR="00B8300C" w:rsidRPr="00F34338" w:rsidRDefault="00B8300C" w:rsidP="00FD3B3B">
                            <w:pPr>
                              <w:pStyle w:val="a3"/>
                              <w:rPr>
                                <w:noProof/>
                                <w:rtl/>
                              </w:rPr>
                            </w:pPr>
                            <w:r>
                              <w:rPr>
                                <w:rtl/>
                              </w:rPr>
                              <w:t xml:space="preserve">גרף  </w:t>
                            </w:r>
                            <w:r>
                              <w:rPr>
                                <w:noProof/>
                              </w:rPr>
                              <w:fldChar w:fldCharType="begin"/>
                            </w:r>
                            <w:r>
                              <w:rPr>
                                <w:noProof/>
                              </w:rPr>
                              <w:instrText xml:space="preserve"> </w:instrText>
                            </w:r>
                            <w:r>
                              <w:rPr>
                                <w:rFonts w:hint="cs"/>
                                <w:noProof/>
                              </w:rPr>
                              <w:instrText xml:space="preserve">SEQ </w:instrText>
                            </w:r>
                            <w:r>
                              <w:rPr>
                                <w:rFonts w:hint="cs"/>
                                <w:noProof/>
                                <w:rtl/>
                              </w:rPr>
                              <w:instrText>גרף</w:instrText>
                            </w:r>
                            <w:r>
                              <w:rPr>
                                <w:rFonts w:hint="cs"/>
                                <w:noProof/>
                              </w:rPr>
                              <w:instrText>_ \* ARABIC</w:instrText>
                            </w:r>
                            <w:r>
                              <w:rPr>
                                <w:noProof/>
                              </w:rPr>
                              <w:instrText xml:space="preserve"> </w:instrText>
                            </w:r>
                            <w:r>
                              <w:rPr>
                                <w:noProof/>
                              </w:rPr>
                              <w:fldChar w:fldCharType="separate"/>
                            </w:r>
                            <w:r w:rsidR="00667D1F">
                              <w:rPr>
                                <w:noProof/>
                              </w:rPr>
                              <w:t>5</w:t>
                            </w:r>
                            <w:r>
                              <w:rPr>
                                <w:noProof/>
                              </w:rPr>
                              <w:fldChar w:fldCharType="end"/>
                            </w:r>
                            <w:r>
                              <w:rPr>
                                <w:rFonts w:hint="cs"/>
                                <w:noProof/>
                                <w:rtl/>
                              </w:rPr>
                              <w:t xml:space="preserve"> - כוחות </w:t>
                            </w:r>
                            <w:r w:rsidR="00753CA9">
                              <w:rPr>
                                <w:rFonts w:hint="cs"/>
                                <w:noProof/>
                                <w:rtl/>
                              </w:rPr>
                              <w:t xml:space="preserve">בצירים השונים </w:t>
                            </w:r>
                            <w:r>
                              <w:rPr>
                                <w:rFonts w:hint="cs"/>
                                <w:noProof/>
                                <w:rtl/>
                              </w:rPr>
                              <w:t>כתלות בזמן בהגדלה</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34FAF054" id="תיבת טקסט 5143" o:spid="_x0000_s1039" type="#_x0000_t202" style="position:absolute;left:0;text-align:left;margin-left:69.65pt;margin-top:10.45pt;width:239.85pt;height:.05pt;z-index:-251564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" stroked="f">
                <v:textbox style="mso-fit-shape-to-text:t" inset="0,0,0,0">
                  <w:txbxContent>
                    <w:p w14:paraId="725FB350" w14:textId="0E7EF6DD" w:rsidR="00B8300C" w:rsidRPr="00F34338" w:rsidRDefault="00B8300C" w:rsidP="00FD3B3B">
                      <w:pPr>
                        <w:pStyle w:val="a3"/>
                        <w:rPr>
                          <w:noProof/>
                          <w:rtl/>
                        </w:rPr>
                      </w:pPr>
                      <w:r>
                        <w:rPr>
                          <w:rtl/>
                        </w:rPr>
                        <w:t xml:space="preserve">גרף  </w:t>
                      </w:r>
                      <w:r>
                        <w:rPr>
                          <w:noProof/>
                        </w:rPr>
                        <w:fldChar w:fldCharType="begin"/>
                      </w:r>
                      <w:r>
                        <w:rPr>
                          <w:noProof/>
                        </w:rPr>
                        <w:instrText xml:space="preserve"> </w:instrText>
                      </w:r>
                      <w:r>
                        <w:rPr>
                          <w:rFonts w:hint="cs"/>
                          <w:noProof/>
                        </w:rPr>
                        <w:instrText xml:space="preserve">SEQ </w:instrText>
                      </w:r>
                      <w:r>
                        <w:rPr>
                          <w:rFonts w:hint="cs"/>
                          <w:noProof/>
                          <w:rtl/>
                        </w:rPr>
                        <w:instrText>גרף</w:instrText>
                      </w:r>
                      <w:r>
                        <w:rPr>
                          <w:rFonts w:hint="cs"/>
                          <w:noProof/>
                        </w:rPr>
                        <w:instrText>_ \* ARABIC</w:instrText>
                      </w:r>
                      <w:r>
                        <w:rPr>
                          <w:noProof/>
                        </w:rPr>
                        <w:instrText xml:space="preserve"> </w:instrText>
                      </w:r>
                      <w:r>
                        <w:rPr>
                          <w:noProof/>
                        </w:rPr>
                        <w:fldChar w:fldCharType="separate"/>
                      </w:r>
                      <w:r w:rsidR="00667D1F">
                        <w:rPr>
                          <w:noProof/>
                        </w:rPr>
                        <w:t>5</w:t>
                      </w:r>
                      <w:r>
                        <w:rPr>
                          <w:noProof/>
                        </w:rPr>
                        <w:fldChar w:fldCharType="end"/>
                      </w:r>
                      <w:r>
                        <w:rPr>
                          <w:rFonts w:hint="cs"/>
                          <w:noProof/>
                          <w:rtl/>
                        </w:rPr>
                        <w:t xml:space="preserve"> - כוחות </w:t>
                      </w:r>
                      <w:r w:rsidR="00753CA9">
                        <w:rPr>
                          <w:rFonts w:hint="cs"/>
                          <w:noProof/>
                          <w:rtl/>
                        </w:rPr>
                        <w:t xml:space="preserve">בצירים השונים </w:t>
                      </w:r>
                      <w:r>
                        <w:rPr>
                          <w:rFonts w:hint="cs"/>
                          <w:noProof/>
                          <w:rtl/>
                        </w:rPr>
                        <w:t>כתלות בזמן בהגדלה</w:t>
                      </w:r>
                    </w:p>
                  </w:txbxContent>
                </v:textbox>
                <w10:wrap type="tight"/>
              </v:shape>
            </w:pict>
          </mc:Fallback>
        </mc:AlternateContent>
      </w:r>
    </w:p>
    <w:p w14:paraId="09FE03D7" w14:textId="77777777" w:rsidR="00FD3B3B" w:rsidRDefault="00FD3B3B" w:rsidP="00FD3B3B">
      <w:pPr>
        <w:rPr>
          <w:rtl/>
        </w:rPr>
      </w:pPr>
    </w:p>
    <w:p w14:paraId="1672057E" w14:textId="561200E9" w:rsidR="00FD3B3B" w:rsidRPr="00906B2C" w:rsidRDefault="00FD3B3B" w:rsidP="00FD3B3B">
      <w:pPr>
        <w:rPr>
          <w:rFonts w:asciiTheme="minorBidi" w:hAnsiTheme="minorBidi"/>
          <w:sz w:val="22"/>
          <w:szCs w:val="22"/>
          <w:rtl/>
        </w:rPr>
      </w:pPr>
      <w:r w:rsidRPr="00906B2C">
        <w:rPr>
          <w:rFonts w:asciiTheme="minorBidi" w:hAnsiTheme="minorBidi" w:hint="cs"/>
          <w:sz w:val="22"/>
          <w:szCs w:val="22"/>
          <w:rtl/>
        </w:rPr>
        <w:t xml:space="preserve">נוכל לראות כי </w:t>
      </w:r>
      <w:r w:rsidR="00423304">
        <w:rPr>
          <w:rFonts w:asciiTheme="minorBidi" w:hAnsiTheme="minorBidi" w:hint="cs"/>
          <w:sz w:val="22"/>
          <w:szCs w:val="22"/>
          <w:rtl/>
        </w:rPr>
        <w:t>אכן</w:t>
      </w:r>
      <w:r w:rsidRPr="00906B2C">
        <w:rPr>
          <w:rFonts w:asciiTheme="minorBidi" w:hAnsiTheme="minorBidi" w:hint="cs"/>
          <w:sz w:val="22"/>
          <w:szCs w:val="22"/>
          <w:rtl/>
        </w:rPr>
        <w:t xml:space="preserve"> יש קפיצה בכוח, כאשר החלק מתנגש בפעם הראשונה בקופסא ולאחר מכאן נגרר עליה בצורת חיפוש הספירלה, לכן יש קפיצות בכוח.</w:t>
      </w:r>
    </w:p>
    <w:p w14:paraId="70E5F637" w14:textId="7CABD383" w:rsidR="00FD3B3B" w:rsidRPr="00906B2C" w:rsidRDefault="00FD3B3B" w:rsidP="00FD3B3B">
      <w:pPr>
        <w:rPr>
          <w:rFonts w:asciiTheme="minorBidi" w:hAnsiTheme="minorBidi"/>
          <w:sz w:val="22"/>
          <w:szCs w:val="22"/>
          <w:rtl/>
        </w:rPr>
      </w:pPr>
      <w:r w:rsidRPr="00906B2C">
        <w:rPr>
          <w:rFonts w:asciiTheme="minorBidi" w:hAnsiTheme="minorBidi" w:hint="cs"/>
          <w:sz w:val="22"/>
          <w:szCs w:val="22"/>
          <w:rtl/>
        </w:rPr>
        <w:t xml:space="preserve">לבסוף החלק מגיע אל החור ונכנס ,ולכן לא פועל שם כוח בכיוון </w:t>
      </w:r>
      <w:r w:rsidRPr="00906B2C">
        <w:rPr>
          <w:rFonts w:asciiTheme="minorBidi" w:hAnsiTheme="minorBidi" w:hint="cs"/>
          <w:sz w:val="22"/>
          <w:szCs w:val="22"/>
        </w:rPr>
        <w:t>Z</w:t>
      </w:r>
      <w:r w:rsidRPr="00906B2C">
        <w:rPr>
          <w:rFonts w:asciiTheme="minorBidi" w:hAnsiTheme="minorBidi" w:hint="cs"/>
          <w:sz w:val="22"/>
          <w:szCs w:val="22"/>
          <w:rtl/>
        </w:rPr>
        <w:t xml:space="preserve"> בזמן זה. </w:t>
      </w:r>
    </w:p>
    <w:p w14:paraId="66DE4BB6" w14:textId="72BAFB60" w:rsidR="00FD3B3B" w:rsidRPr="00906B2C" w:rsidRDefault="00FD3B3B" w:rsidP="00FD3B3B">
      <w:pPr>
        <w:rPr>
          <w:rFonts w:asciiTheme="minorBidi" w:hAnsiTheme="minorBidi"/>
          <w:sz w:val="22"/>
          <w:szCs w:val="22"/>
          <w:rtl/>
        </w:rPr>
      </w:pPr>
      <w:r w:rsidRPr="00906B2C">
        <w:rPr>
          <w:rFonts w:asciiTheme="minorBidi" w:hAnsiTheme="minorBidi" w:hint="cs"/>
          <w:sz w:val="22"/>
          <w:szCs w:val="22"/>
          <w:rtl/>
        </w:rPr>
        <w:t xml:space="preserve">הכוח המקסימלי המתקבלת בציר </w:t>
      </w:r>
      <w:r w:rsidRPr="00906B2C">
        <w:rPr>
          <w:rFonts w:asciiTheme="minorBidi" w:hAnsiTheme="minorBidi" w:hint="cs"/>
          <w:sz w:val="22"/>
          <w:szCs w:val="22"/>
        </w:rPr>
        <w:t>Z</w:t>
      </w:r>
      <w:r w:rsidRPr="00906B2C">
        <w:rPr>
          <w:rFonts w:asciiTheme="minorBidi" w:hAnsiTheme="minorBidi" w:hint="cs"/>
          <w:sz w:val="22"/>
          <w:szCs w:val="22"/>
          <w:rtl/>
        </w:rPr>
        <w:t xml:space="preserve"> במהלך התנועה הינו </w:t>
      </w:r>
      <w:r w:rsidRPr="00906B2C">
        <w:rPr>
          <w:rFonts w:asciiTheme="minorBidi" w:hAnsiTheme="minorBidi"/>
          <w:sz w:val="22"/>
          <w:szCs w:val="22"/>
        </w:rPr>
        <w:t>14.5 N</w:t>
      </w:r>
      <w:r w:rsidRPr="00906B2C">
        <w:rPr>
          <w:rFonts w:asciiTheme="minorBidi" w:hAnsiTheme="minorBidi" w:hint="cs"/>
          <w:sz w:val="22"/>
          <w:szCs w:val="22"/>
          <w:rtl/>
        </w:rPr>
        <w:t>.</w:t>
      </w:r>
    </w:p>
    <w:p w14:paraId="176966D8" w14:textId="2EA1814C" w:rsidR="00A74C92" w:rsidRPr="00906B2C" w:rsidRDefault="00A74C92" w:rsidP="00A74C92">
      <w:pPr>
        <w:rPr>
          <w:rFonts w:asciiTheme="minorBidi" w:hAnsiTheme="minorBidi"/>
          <w:sz w:val="22"/>
          <w:szCs w:val="22"/>
          <w:rtl/>
        </w:rPr>
      </w:pPr>
      <w:r w:rsidRPr="00906B2C">
        <w:rPr>
          <w:rFonts w:asciiTheme="minorBidi" w:hAnsiTheme="minorBidi" w:hint="cs"/>
          <w:sz w:val="22"/>
          <w:szCs w:val="22"/>
          <w:rtl/>
        </w:rPr>
        <w:t xml:space="preserve">הגרף הבא מציג את התנועה המלאה של </w:t>
      </w:r>
      <w:proofErr w:type="spellStart"/>
      <w:r w:rsidRPr="00906B2C">
        <w:rPr>
          <w:rFonts w:asciiTheme="minorBidi" w:hAnsiTheme="minorBidi" w:hint="cs"/>
          <w:sz w:val="22"/>
          <w:szCs w:val="22"/>
          <w:rtl/>
        </w:rPr>
        <w:t>התפסנית</w:t>
      </w:r>
      <w:proofErr w:type="spellEnd"/>
      <w:r w:rsidRPr="00906B2C">
        <w:rPr>
          <w:rFonts w:asciiTheme="minorBidi" w:hAnsiTheme="minorBidi" w:hint="cs"/>
          <w:sz w:val="22"/>
          <w:szCs w:val="22"/>
          <w:rtl/>
        </w:rPr>
        <w:t xml:space="preserve"> במשך כל המשימה </w:t>
      </w:r>
      <w:proofErr w:type="spellStart"/>
      <w:r w:rsidRPr="00906B2C">
        <w:rPr>
          <w:rFonts w:asciiTheme="minorBidi" w:hAnsiTheme="minorBidi" w:hint="cs"/>
          <w:sz w:val="22"/>
          <w:szCs w:val="22"/>
          <w:rtl/>
        </w:rPr>
        <w:t>בקורדינאטות</w:t>
      </w:r>
      <w:proofErr w:type="spellEnd"/>
      <w:r w:rsidRPr="00906B2C">
        <w:rPr>
          <w:rFonts w:asciiTheme="minorBidi" w:hAnsiTheme="minorBidi" w:hint="cs"/>
          <w:sz w:val="22"/>
          <w:szCs w:val="22"/>
          <w:rtl/>
        </w:rPr>
        <w:t xml:space="preserve"> </w:t>
      </w:r>
      <w:proofErr w:type="spellStart"/>
      <w:r w:rsidRPr="00906B2C">
        <w:rPr>
          <w:rFonts w:asciiTheme="minorBidi" w:hAnsiTheme="minorBidi" w:hint="cs"/>
          <w:sz w:val="22"/>
          <w:szCs w:val="22"/>
          <w:rtl/>
        </w:rPr>
        <w:t>קרטזיות</w:t>
      </w:r>
      <w:proofErr w:type="spellEnd"/>
      <w:r w:rsidRPr="00906B2C">
        <w:rPr>
          <w:rFonts w:asciiTheme="minorBidi" w:hAnsiTheme="minorBidi" w:hint="cs"/>
          <w:sz w:val="22"/>
          <w:szCs w:val="22"/>
          <w:rtl/>
        </w:rPr>
        <w:t>, לפי הצירים השונים:</w:t>
      </w:r>
    </w:p>
    <w:p w14:paraId="419B1F58" w14:textId="2B37F642" w:rsidR="00A74C92" w:rsidRDefault="00A74C92" w:rsidP="00A74C92">
      <w:pPr>
        <w:keepNext/>
      </w:pPr>
      <w:r>
        <w:rPr>
          <w:noProof/>
        </w:rPr>
        <w:lastRenderedPageBreak/>
        <w:drawing>
          <wp:inline distT="0" distB="0" distL="0" distR="0" wp14:anchorId="7B7B87B2" wp14:editId="1B729974">
            <wp:extent cx="5267325" cy="1969093"/>
            <wp:effectExtent l="0" t="0" r="0" b="0"/>
            <wp:docPr id="5153" name="תמונה 5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3" name="תמונה 5153"/>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bwMode="auto">
                    <a:xfrm>
                      <a:off x="0" y="0"/>
                      <a:ext cx="5267325" cy="1969093"/>
                    </a:xfrm>
                    <a:prstGeom prst="rect">
                      <a:avLst/>
                    </a:prstGeom>
                    <a:noFill/>
                    <a:ln>
                      <a:noFill/>
                    </a:ln>
                  </pic:spPr>
                </pic:pic>
              </a:graphicData>
            </a:graphic>
          </wp:inline>
        </w:drawing>
      </w:r>
    </w:p>
    <w:p w14:paraId="770E599E" w14:textId="3D5D40EB" w:rsidR="00A74C92" w:rsidRDefault="00A74C92" w:rsidP="00A74C92">
      <w:pPr>
        <w:pStyle w:val="a3"/>
        <w:jc w:val="center"/>
        <w:rPr>
          <w:rtl/>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sidR="00667D1F">
        <w:rPr>
          <w:noProof/>
          <w:rtl/>
        </w:rPr>
        <w:t>6</w:t>
      </w:r>
      <w:r>
        <w:rPr>
          <w:rtl/>
        </w:rPr>
        <w:fldChar w:fldCharType="end"/>
      </w:r>
      <w:r>
        <w:rPr>
          <w:rFonts w:hint="cs"/>
          <w:rtl/>
        </w:rPr>
        <w:t xml:space="preserve"> </w:t>
      </w:r>
      <w:r>
        <w:rPr>
          <w:rtl/>
        </w:rPr>
        <w:t>–</w:t>
      </w:r>
      <w:r>
        <w:rPr>
          <w:rFonts w:hint="cs"/>
          <w:rtl/>
        </w:rPr>
        <w:t xml:space="preserve"> תזוזת </w:t>
      </w:r>
      <w:proofErr w:type="spellStart"/>
      <w:r>
        <w:rPr>
          <w:rFonts w:hint="cs"/>
          <w:rtl/>
        </w:rPr>
        <w:t>ה</w:t>
      </w:r>
      <w:r w:rsidR="00CB6E22">
        <w:rPr>
          <w:rFonts w:hint="cs"/>
          <w:rtl/>
        </w:rPr>
        <w:t>ת</w:t>
      </w:r>
      <w:r>
        <w:rPr>
          <w:rFonts w:hint="cs"/>
          <w:rtl/>
        </w:rPr>
        <w:t>פסנית</w:t>
      </w:r>
      <w:proofErr w:type="spellEnd"/>
      <w:r>
        <w:rPr>
          <w:rFonts w:hint="cs"/>
          <w:rtl/>
        </w:rPr>
        <w:t xml:space="preserve"> כתלות בזמן</w:t>
      </w:r>
    </w:p>
    <w:p w14:paraId="57FE800F" w14:textId="77777777" w:rsidR="00667D1F" w:rsidRDefault="00667D1F" w:rsidP="00667D1F">
      <w:pPr>
        <w:keepNext/>
      </w:pPr>
      <w:r>
        <w:rPr>
          <w:rFonts w:asciiTheme="minorBidi" w:hAnsiTheme="minorBidi"/>
          <w:noProof/>
          <w:sz w:val="22"/>
          <w:szCs w:val="22"/>
        </w:rPr>
        <w:drawing>
          <wp:inline distT="0" distB="0" distL="0" distR="0" wp14:anchorId="40BB6D94" wp14:editId="5EC30638">
            <wp:extent cx="5276850" cy="1885950"/>
            <wp:effectExtent l="0" t="0" r="0" b="0"/>
            <wp:docPr id="5172" name="תמונה 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76850" cy="1885950"/>
                    </a:xfrm>
                    <a:prstGeom prst="rect">
                      <a:avLst/>
                    </a:prstGeom>
                    <a:noFill/>
                    <a:ln>
                      <a:noFill/>
                    </a:ln>
                  </pic:spPr>
                </pic:pic>
              </a:graphicData>
            </a:graphic>
          </wp:inline>
        </w:drawing>
      </w:r>
    </w:p>
    <w:p w14:paraId="1BB10E13" w14:textId="23442FD5" w:rsidR="00667D1F" w:rsidRPr="00667D1F" w:rsidRDefault="00667D1F" w:rsidP="00667D1F">
      <w:pPr>
        <w:pStyle w:val="a3"/>
        <w:jc w:val="center"/>
        <w:rPr>
          <w:rFonts w:asciiTheme="minorBidi" w:hAnsiTheme="minorBidi" w:hint="cs"/>
          <w:rtl/>
        </w:rPr>
      </w:pPr>
      <w:r w:rsidRPr="00667D1F">
        <w:rPr>
          <w:rtl/>
        </w:rPr>
        <w:t xml:space="preserve">גרף  </w:t>
      </w:r>
      <w:r w:rsidRPr="00667D1F">
        <w:rPr>
          <w:rFonts w:asciiTheme="minorBidi" w:hAnsiTheme="minorBidi"/>
          <w:rtl/>
        </w:rPr>
        <w:fldChar w:fldCharType="begin"/>
      </w:r>
      <w:r w:rsidRPr="00667D1F">
        <w:rPr>
          <w:rFonts w:asciiTheme="minorBidi" w:hAnsiTheme="minorBidi"/>
          <w:rtl/>
        </w:rPr>
        <w:instrText xml:space="preserve"> </w:instrText>
      </w:r>
      <w:r w:rsidRPr="00667D1F">
        <w:rPr>
          <w:rFonts w:asciiTheme="minorBidi" w:hAnsiTheme="minorBidi"/>
        </w:rPr>
        <w:instrText>SEQ</w:instrText>
      </w:r>
      <w:r w:rsidRPr="00667D1F">
        <w:rPr>
          <w:rFonts w:asciiTheme="minorBidi" w:hAnsiTheme="minorBidi"/>
          <w:rtl/>
        </w:rPr>
        <w:instrText xml:space="preserve"> גרף_ \* </w:instrText>
      </w:r>
      <w:r w:rsidRPr="00667D1F">
        <w:rPr>
          <w:rFonts w:asciiTheme="minorBidi" w:hAnsiTheme="minorBidi"/>
        </w:rPr>
        <w:instrText>ARABIC</w:instrText>
      </w:r>
      <w:r w:rsidRPr="00667D1F">
        <w:rPr>
          <w:rFonts w:asciiTheme="minorBidi" w:hAnsiTheme="minorBidi"/>
          <w:rtl/>
        </w:rPr>
        <w:instrText xml:space="preserve"> </w:instrText>
      </w:r>
      <w:r w:rsidRPr="00667D1F">
        <w:rPr>
          <w:rFonts w:asciiTheme="minorBidi" w:hAnsiTheme="minorBidi"/>
          <w:rtl/>
        </w:rPr>
        <w:fldChar w:fldCharType="separate"/>
      </w:r>
      <w:r>
        <w:rPr>
          <w:rFonts w:asciiTheme="minorBidi" w:hAnsiTheme="minorBidi"/>
          <w:noProof/>
          <w:rtl/>
        </w:rPr>
        <w:t>7</w:t>
      </w:r>
      <w:r w:rsidRPr="00667D1F">
        <w:rPr>
          <w:rFonts w:asciiTheme="minorBidi" w:hAnsiTheme="minorBidi"/>
          <w:rtl/>
        </w:rPr>
        <w:fldChar w:fldCharType="end"/>
      </w:r>
      <w:r w:rsidRPr="00667D1F">
        <w:rPr>
          <w:rFonts w:asciiTheme="minorBidi" w:hAnsiTheme="minorBidi" w:hint="cs"/>
          <w:rtl/>
        </w:rPr>
        <w:t xml:space="preserve"> </w:t>
      </w:r>
      <w:r w:rsidRPr="00667D1F">
        <w:rPr>
          <w:rFonts w:asciiTheme="minorBidi" w:hAnsiTheme="minorBidi"/>
          <w:rtl/>
        </w:rPr>
        <w:t>–</w:t>
      </w:r>
      <w:r w:rsidRPr="00667D1F">
        <w:rPr>
          <w:rFonts w:asciiTheme="minorBidi" w:hAnsiTheme="minorBidi" w:hint="cs"/>
          <w:rtl/>
        </w:rPr>
        <w:t xml:space="preserve"> שגיאת המיקום</w:t>
      </w:r>
    </w:p>
    <w:p w14:paraId="26B22B9A" w14:textId="77777777" w:rsidR="00667D1F" w:rsidRDefault="00667D1F">
      <w:pPr>
        <w:rPr>
          <w:rFonts w:asciiTheme="minorBidi" w:hAnsiTheme="minorBidi"/>
          <w:sz w:val="22"/>
          <w:szCs w:val="22"/>
          <w:rtl/>
        </w:rPr>
      </w:pPr>
    </w:p>
    <w:p w14:paraId="6427E713" w14:textId="77777777" w:rsidR="00667D1F" w:rsidRDefault="00667D1F">
      <w:pPr>
        <w:rPr>
          <w:rFonts w:asciiTheme="minorBidi" w:hAnsiTheme="minorBidi"/>
          <w:sz w:val="22"/>
          <w:szCs w:val="22"/>
          <w:rtl/>
        </w:rPr>
      </w:pPr>
      <w:r>
        <w:rPr>
          <w:rFonts w:asciiTheme="minorBidi" w:hAnsiTheme="minorBidi"/>
          <w:sz w:val="22"/>
          <w:szCs w:val="22"/>
          <w:rtl/>
        </w:rPr>
        <w:br w:type="page"/>
      </w:r>
    </w:p>
    <w:p w14:paraId="16045997" w14:textId="5CBD45B4" w:rsidR="00000DCA" w:rsidRPr="00906B2C" w:rsidRDefault="00A74C92" w:rsidP="00000DCA">
      <w:pPr>
        <w:rPr>
          <w:rFonts w:asciiTheme="minorBidi" w:hAnsiTheme="minorBidi"/>
          <w:sz w:val="22"/>
          <w:szCs w:val="22"/>
          <w:rtl/>
        </w:rPr>
      </w:pPr>
      <w:r w:rsidRPr="00906B2C">
        <w:rPr>
          <w:rFonts w:asciiTheme="minorBidi" w:hAnsiTheme="minorBidi" w:hint="cs"/>
          <w:sz w:val="22"/>
          <w:szCs w:val="22"/>
          <w:rtl/>
        </w:rPr>
        <w:lastRenderedPageBreak/>
        <w:t>הגרף הבא מציג את מסלול החלק שאותו אנו מנסים להכניס לחור</w:t>
      </w:r>
      <w:r w:rsidRPr="00906B2C">
        <w:rPr>
          <w:rFonts w:asciiTheme="minorBidi" w:hAnsiTheme="minorBidi"/>
          <w:sz w:val="22"/>
          <w:szCs w:val="22"/>
        </w:rPr>
        <w:t xml:space="preserve"> </w:t>
      </w:r>
      <w:r w:rsidRPr="00906B2C">
        <w:rPr>
          <w:rFonts w:asciiTheme="minorBidi" w:hAnsiTheme="minorBidi" w:hint="cs"/>
          <w:sz w:val="22"/>
          <w:szCs w:val="22"/>
          <w:rtl/>
        </w:rPr>
        <w:t xml:space="preserve">במערכת צירים </w:t>
      </w:r>
      <w:proofErr w:type="spellStart"/>
      <w:r w:rsidRPr="00906B2C">
        <w:rPr>
          <w:rFonts w:asciiTheme="minorBidi" w:hAnsiTheme="minorBidi" w:hint="cs"/>
          <w:sz w:val="22"/>
          <w:szCs w:val="22"/>
          <w:rtl/>
        </w:rPr>
        <w:t>קרטזית</w:t>
      </w:r>
      <w:proofErr w:type="spellEnd"/>
      <w:r w:rsidRPr="00906B2C">
        <w:rPr>
          <w:rFonts w:asciiTheme="minorBidi" w:hAnsiTheme="minorBidi" w:hint="cs"/>
          <w:sz w:val="22"/>
          <w:szCs w:val="22"/>
          <w:rtl/>
        </w:rPr>
        <w:t xml:space="preserve"> ב</w:t>
      </w:r>
      <w:r w:rsidR="00B701C3" w:rsidRPr="00906B2C">
        <w:rPr>
          <w:rFonts w:asciiTheme="minorBidi" w:hAnsiTheme="minorBidi"/>
          <w:sz w:val="22"/>
          <w:szCs w:val="22"/>
        </w:rPr>
        <w:t>3D</w:t>
      </w:r>
      <w:r w:rsidR="00B701C3" w:rsidRPr="00906B2C">
        <w:rPr>
          <w:rFonts w:asciiTheme="minorBidi" w:hAnsiTheme="minorBidi" w:hint="cs"/>
          <w:sz w:val="22"/>
          <w:szCs w:val="22"/>
          <w:rtl/>
        </w:rPr>
        <w:t xml:space="preserve"> ולפי הצירים השונים:</w:t>
      </w:r>
      <w:r w:rsidR="00000DCA" w:rsidRPr="00906B2C">
        <w:rPr>
          <w:rFonts w:asciiTheme="minorBidi" w:hAnsiTheme="minorBidi" w:hint="cs"/>
          <w:sz w:val="22"/>
          <w:szCs w:val="22"/>
          <w:rtl/>
        </w:rPr>
        <w:t xml:space="preserve"> (המשטח הכתום בגרף </w:t>
      </w:r>
      <w:r w:rsidR="00000DCA" w:rsidRPr="00906B2C">
        <w:rPr>
          <w:rFonts w:asciiTheme="minorBidi" w:hAnsiTheme="minorBidi"/>
          <w:sz w:val="22"/>
          <w:szCs w:val="22"/>
        </w:rPr>
        <w:t>3D</w:t>
      </w:r>
      <w:r w:rsidR="00000DCA" w:rsidRPr="00906B2C">
        <w:rPr>
          <w:rFonts w:asciiTheme="minorBidi" w:hAnsiTheme="minorBidi" w:hint="cs"/>
          <w:sz w:val="22"/>
          <w:szCs w:val="22"/>
          <w:rtl/>
        </w:rPr>
        <w:t xml:space="preserve"> מייצג את מישור החלק העליון של הקובייה , המישור בוא מתבצע חיפוש הספירלה.)</w:t>
      </w:r>
    </w:p>
    <w:p w14:paraId="1C52421D" w14:textId="559B1042" w:rsidR="00000DCA" w:rsidRDefault="00FE4E1D" w:rsidP="00B701C3">
      <w:pPr>
        <w:rPr>
          <w:rtl/>
        </w:rPr>
      </w:pPr>
      <w:r>
        <w:rPr>
          <w:noProof/>
          <w:rtl/>
          <w:lang w:val="he-IL"/>
        </w:rPr>
        <mc:AlternateContent>
          <mc:Choice Requires="wpg">
            <w:drawing>
              <wp:anchor distT="0" distB="0" distL="114300" distR="114300" simplePos="0" relativeHeight="251757568" behindDoc="0" locked="0" layoutInCell="1" allowOverlap="1" wp14:anchorId="38CB8CC4" wp14:editId="3C2D8212">
                <wp:simplePos x="0" y="0"/>
                <wp:positionH relativeFrom="column">
                  <wp:posOffset>142875</wp:posOffset>
                </wp:positionH>
                <wp:positionV relativeFrom="paragraph">
                  <wp:posOffset>13970</wp:posOffset>
                </wp:positionV>
                <wp:extent cx="5442585" cy="4433570"/>
                <wp:effectExtent l="0" t="0" r="5715" b="5080"/>
                <wp:wrapTight wrapText="bothSides">
                  <wp:wrapPolygon edited="0">
                    <wp:start x="1814" y="0"/>
                    <wp:lineTo x="1814" y="8910"/>
                    <wp:lineTo x="0" y="10209"/>
                    <wp:lineTo x="0" y="19583"/>
                    <wp:lineTo x="1588" y="20789"/>
                    <wp:lineTo x="1588" y="21532"/>
                    <wp:lineTo x="19128" y="21532"/>
                    <wp:lineTo x="19128" y="20789"/>
                    <wp:lineTo x="21547" y="19583"/>
                    <wp:lineTo x="21547" y="10116"/>
                    <wp:lineTo x="18750" y="8910"/>
                    <wp:lineTo x="18750" y="0"/>
                    <wp:lineTo x="1814" y="0"/>
                  </wp:wrapPolygon>
                </wp:wrapTight>
                <wp:docPr id="5154" name="קבוצה 5154"/>
                <wp:cNvGraphicFramePr/>
                <a:graphic xmlns:a="http://schemas.openxmlformats.org/drawingml/2006/main">
                  <a:graphicData uri="http://schemas.microsoft.com/office/word/2010/wordprocessingGroup">
                    <wpg:wgp>
                      <wpg:cNvGrpSpPr/>
                      <wpg:grpSpPr>
                        <a:xfrm>
                          <a:off x="0" y="0"/>
                          <a:ext cx="5442585" cy="4433570"/>
                          <a:chOff x="-309587" y="0"/>
                          <a:chExt cx="5442982" cy="4433570"/>
                        </a:xfrm>
                      </wpg:grpSpPr>
                      <wpg:grpSp>
                        <wpg:cNvPr id="5150" name="קבוצה 5150"/>
                        <wpg:cNvGrpSpPr/>
                        <wpg:grpSpPr>
                          <a:xfrm>
                            <a:off x="-309587" y="0"/>
                            <a:ext cx="5442982" cy="4023995"/>
                            <a:chOff x="-415043" y="0"/>
                            <a:chExt cx="5443582" cy="4024298"/>
                          </a:xfrm>
                        </wpg:grpSpPr>
                        <pic:pic xmlns:pic="http://schemas.openxmlformats.org/drawingml/2006/picture">
                          <pic:nvPicPr>
                            <pic:cNvPr id="5151" name="תמונה 5151"/>
                            <pic:cNvPicPr>
                              <a:picLocks noChangeAspect="1"/>
                            </pic:cNvPicPr>
                          </pic:nvPicPr>
                          <pic:blipFill rotWithShape="1">
                            <a:blip r:embed="rId84">
                              <a:extLst>
                                <a:ext uri="{28A0092B-C50C-407E-A947-70E740481C1C}">
                                  <a14:useLocalDpi xmlns:a14="http://schemas.microsoft.com/office/drawing/2010/main" val="0"/>
                                </a:ext>
                              </a:extLst>
                            </a:blip>
                            <a:srcRect t="20465" b="8339"/>
                            <a:stretch/>
                          </pic:blipFill>
                          <pic:spPr bwMode="auto">
                            <a:xfrm>
                              <a:off x="84147" y="0"/>
                              <a:ext cx="4202430" cy="224345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5152" name="תמונה 5152"/>
                            <pic:cNvPicPr>
                              <a:picLocks noChangeAspect="1"/>
                            </pic:cNvPicPr>
                          </pic:nvPicPr>
                          <pic:blipFill>
                            <a:blip r:embed="rId85" cstate="print">
                              <a:extLst>
                                <a:ext uri="{28A0092B-C50C-407E-A947-70E740481C1C}">
                                  <a14:useLocalDpi xmlns:a14="http://schemas.microsoft.com/office/drawing/2010/main" val="0"/>
                                </a:ext>
                              </a:extLst>
                            </a:blip>
                            <a:srcRect/>
                            <a:stretch/>
                          </pic:blipFill>
                          <pic:spPr bwMode="auto">
                            <a:xfrm>
                              <a:off x="-415043" y="2086132"/>
                              <a:ext cx="5443582" cy="1938166"/>
                            </a:xfrm>
                            <a:prstGeom prst="rect">
                              <a:avLst/>
                            </a:prstGeom>
                            <a:noFill/>
                            <a:ln>
                              <a:noFill/>
                            </a:ln>
                          </pic:spPr>
                        </pic:pic>
                      </wpg:grpSp>
                      <wps:wsp>
                        <wps:cNvPr id="5149" name="תיבת טקסט 5149"/>
                        <wps:cNvSpPr txBox="1"/>
                        <wps:spPr>
                          <a:xfrm>
                            <a:off x="123834" y="4100195"/>
                            <a:ext cx="4369435" cy="333375"/>
                          </a:xfrm>
                          <a:prstGeom prst="rect">
                            <a:avLst/>
                          </a:prstGeom>
                          <a:solidFill>
                            <a:prstClr val="white"/>
                          </a:solidFill>
                          <a:ln>
                            <a:noFill/>
                          </a:ln>
                        </wps:spPr>
                        <wps:txbx>
                          <w:txbxContent>
                            <w:p w14:paraId="5D8AF4A3" w14:textId="1095BCBC" w:rsidR="00B8300C" w:rsidRPr="00F97329" w:rsidRDefault="00B8300C" w:rsidP="00A74C92">
                              <w:pPr>
                                <w:pStyle w:val="a3"/>
                                <w:jc w:val="center"/>
                                <w:rPr>
                                  <w:noProof/>
                                  <w:rtl/>
                                </w:rPr>
                              </w:pPr>
                              <w:r>
                                <w:rPr>
                                  <w:rtl/>
                                </w:rPr>
                                <w:t xml:space="preserve">גרף  </w:t>
                              </w:r>
                              <w:r>
                                <w:rPr>
                                  <w:noProof/>
                                  <w:lang w:val="he-IL"/>
                                </w:rPr>
                                <w:fldChar w:fldCharType="begin"/>
                              </w:r>
                              <w:r>
                                <w:rPr>
                                  <w:noProof/>
                                  <w:lang w:val="he-IL"/>
                                </w:rPr>
                                <w:instrText xml:space="preserve"> </w:instrText>
                              </w:r>
                              <w:r>
                                <w:rPr>
                                  <w:rFonts w:hint="cs"/>
                                  <w:noProof/>
                                  <w:lang w:val="he-IL"/>
                                </w:rPr>
                                <w:instrText xml:space="preserve">SEQ </w:instrText>
                              </w:r>
                              <w:r>
                                <w:rPr>
                                  <w:rFonts w:hint="cs"/>
                                  <w:noProof/>
                                  <w:rtl/>
                                  <w:lang w:val="he-IL"/>
                                </w:rPr>
                                <w:instrText>גרף</w:instrText>
                              </w:r>
                              <w:r>
                                <w:rPr>
                                  <w:rFonts w:hint="cs"/>
                                  <w:noProof/>
                                  <w:lang w:val="he-IL"/>
                                </w:rPr>
                                <w:instrText>_ \* ARABIC</w:instrText>
                              </w:r>
                              <w:r>
                                <w:rPr>
                                  <w:noProof/>
                                  <w:lang w:val="he-IL"/>
                                </w:rPr>
                                <w:instrText xml:space="preserve"> </w:instrText>
                              </w:r>
                              <w:r>
                                <w:rPr>
                                  <w:noProof/>
                                  <w:lang w:val="he-IL"/>
                                </w:rPr>
                                <w:fldChar w:fldCharType="separate"/>
                              </w:r>
                              <w:r w:rsidR="00667D1F">
                                <w:rPr>
                                  <w:noProof/>
                                  <w:lang w:val="he-IL"/>
                                </w:rPr>
                                <w:t>8</w:t>
                              </w:r>
                              <w:r>
                                <w:rPr>
                                  <w:noProof/>
                                  <w:lang w:val="he-IL"/>
                                </w:rPr>
                                <w:fldChar w:fldCharType="end"/>
                              </w:r>
                              <w:r>
                                <w:rPr>
                                  <w:noProof/>
                                </w:rPr>
                                <w:t xml:space="preserve"> </w:t>
                              </w:r>
                              <w:r>
                                <w:rPr>
                                  <w:rFonts w:hint="cs"/>
                                  <w:noProof/>
                                  <w:rtl/>
                                </w:rPr>
                                <w:t xml:space="preserve"> - מיקום הגליל במרחב</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38CB8CC4" id="קבוצה 5154" o:spid="_x0000_s1040" style="position:absolute;left:0;text-align:left;margin-left:11.25pt;margin-top:1.1pt;width:428.55pt;height:349.1pt;z-index:251757568;mso-width-relative:margin;mso-height-relative:margin" coordorigin="-3095" coordsize="54429,44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">
                <v:group id="קבוצה 5150" o:spid="_x0000_s1041" style="position:absolute;left:-3095;width:54428;height:40239" coordorigin="-4150" coordsize="54435,40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">
                  <v:shape id="תמונה 5151" o:spid="_x0000_s1042" type="#_x0000_t75" style="position:absolute;left:841;width:42024;height:224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">
                    <v:imagedata r:id="rId86" o:title="" croptop="13412f" cropbottom="5465f"/>
                  </v:shape>
                  <v:shape id="תמונה 5152" o:spid="_x0000_s1043" type="#_x0000_t75" style="position:absolute;left:-4150;top:20861;width:54435;height:19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">
                    <v:imagedata r:id="rId87" o:title=""/>
                  </v:shape>
                </v:group>
                <v:shape id="תיבת טקסט 5149" o:spid="_x0000_s1044" type="#_x0000_t202" style="position:absolute;left:1238;top:41001;width:43694;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" stroked="f">
                  <v:textbox style="mso-fit-shape-to-text:t" inset="0,0,0,0">
                    <w:txbxContent>
                      <w:p w14:paraId="5D8AF4A3" w14:textId="1095BCBC" w:rsidR="00B8300C" w:rsidRPr="00F97329" w:rsidRDefault="00B8300C" w:rsidP="00A74C92">
                        <w:pPr>
                          <w:pStyle w:val="a3"/>
                          <w:jc w:val="center"/>
                          <w:rPr>
                            <w:noProof/>
                            <w:rtl/>
                          </w:rPr>
                        </w:pPr>
                        <w:r>
                          <w:rPr>
                            <w:rtl/>
                          </w:rPr>
                          <w:t xml:space="preserve">גרף  </w:t>
                        </w:r>
                        <w:r>
                          <w:rPr>
                            <w:noProof/>
                            <w:lang w:val="he-IL"/>
                          </w:rPr>
                          <w:fldChar w:fldCharType="begin"/>
                        </w:r>
                        <w:r>
                          <w:rPr>
                            <w:noProof/>
                            <w:lang w:val="he-IL"/>
                          </w:rPr>
                          <w:instrText xml:space="preserve"> </w:instrText>
                        </w:r>
                        <w:r>
                          <w:rPr>
                            <w:rFonts w:hint="cs"/>
                            <w:noProof/>
                            <w:lang w:val="he-IL"/>
                          </w:rPr>
                          <w:instrText xml:space="preserve">SEQ </w:instrText>
                        </w:r>
                        <w:r>
                          <w:rPr>
                            <w:rFonts w:hint="cs"/>
                            <w:noProof/>
                            <w:rtl/>
                            <w:lang w:val="he-IL"/>
                          </w:rPr>
                          <w:instrText>גרף</w:instrText>
                        </w:r>
                        <w:r>
                          <w:rPr>
                            <w:rFonts w:hint="cs"/>
                            <w:noProof/>
                            <w:lang w:val="he-IL"/>
                          </w:rPr>
                          <w:instrText>_ \* ARABIC</w:instrText>
                        </w:r>
                        <w:r>
                          <w:rPr>
                            <w:noProof/>
                            <w:lang w:val="he-IL"/>
                          </w:rPr>
                          <w:instrText xml:space="preserve"> </w:instrText>
                        </w:r>
                        <w:r>
                          <w:rPr>
                            <w:noProof/>
                            <w:lang w:val="he-IL"/>
                          </w:rPr>
                          <w:fldChar w:fldCharType="separate"/>
                        </w:r>
                        <w:r w:rsidR="00667D1F">
                          <w:rPr>
                            <w:noProof/>
                            <w:lang w:val="he-IL"/>
                          </w:rPr>
                          <w:t>8</w:t>
                        </w:r>
                        <w:r>
                          <w:rPr>
                            <w:noProof/>
                            <w:lang w:val="he-IL"/>
                          </w:rPr>
                          <w:fldChar w:fldCharType="end"/>
                        </w:r>
                        <w:r>
                          <w:rPr>
                            <w:noProof/>
                          </w:rPr>
                          <w:t xml:space="preserve"> </w:t>
                        </w:r>
                        <w:r>
                          <w:rPr>
                            <w:rFonts w:hint="cs"/>
                            <w:noProof/>
                            <w:rtl/>
                          </w:rPr>
                          <w:t xml:space="preserve"> - מיקום הגליל במרחב</w:t>
                        </w:r>
                      </w:p>
                    </w:txbxContent>
                  </v:textbox>
                </v:shape>
                <w10:wrap type="tight"/>
              </v:group>
            </w:pict>
          </mc:Fallback>
        </mc:AlternateContent>
      </w:r>
    </w:p>
    <w:p w14:paraId="7C90FCC1" w14:textId="7FBA9C03" w:rsidR="00A74C92" w:rsidRDefault="00A74C92" w:rsidP="00A74C92">
      <w:pPr>
        <w:rPr>
          <w:rtl/>
        </w:rPr>
      </w:pPr>
    </w:p>
    <w:p w14:paraId="613D69C7" w14:textId="50B1D620" w:rsidR="00A74C92" w:rsidRDefault="00A74C92" w:rsidP="00A74C92">
      <w:pPr>
        <w:jc w:val="center"/>
        <w:rPr>
          <w:rtl/>
        </w:rPr>
      </w:pPr>
    </w:p>
    <w:p w14:paraId="0C0FE644" w14:textId="5F55462C" w:rsidR="00A74C92" w:rsidRDefault="00A74C92" w:rsidP="00A74C92">
      <w:pPr>
        <w:rPr>
          <w:rtl/>
        </w:rPr>
      </w:pPr>
    </w:p>
    <w:p w14:paraId="5901728D" w14:textId="74733F79" w:rsidR="00A74C92" w:rsidRDefault="00A74C92" w:rsidP="00A74C92">
      <w:pPr>
        <w:rPr>
          <w:rtl/>
        </w:rPr>
      </w:pPr>
    </w:p>
    <w:p w14:paraId="27947FBD" w14:textId="3A5FBD88" w:rsidR="00A74C92" w:rsidRDefault="00A74C92" w:rsidP="00A74C92">
      <w:pPr>
        <w:rPr>
          <w:rtl/>
        </w:rPr>
      </w:pPr>
    </w:p>
    <w:p w14:paraId="06F53A73" w14:textId="7F3D5139" w:rsidR="00A74C92" w:rsidRDefault="00A74C92" w:rsidP="00A74C92">
      <w:pPr>
        <w:rPr>
          <w:rtl/>
        </w:rPr>
      </w:pPr>
    </w:p>
    <w:p w14:paraId="08CFF784" w14:textId="346F52EF" w:rsidR="00A74C92" w:rsidRDefault="00A74C92" w:rsidP="00A74C92">
      <w:pPr>
        <w:rPr>
          <w:rtl/>
        </w:rPr>
      </w:pPr>
    </w:p>
    <w:p w14:paraId="2D573D19" w14:textId="3144C3BF" w:rsidR="00A74C92" w:rsidRDefault="00A74C92" w:rsidP="00A74C92">
      <w:pPr>
        <w:rPr>
          <w:rtl/>
        </w:rPr>
      </w:pPr>
    </w:p>
    <w:p w14:paraId="3679D8B6" w14:textId="0B8A16F7" w:rsidR="00A74C92" w:rsidRPr="00906B2C" w:rsidRDefault="00A74C92" w:rsidP="00A74C92">
      <w:pPr>
        <w:rPr>
          <w:rFonts w:asciiTheme="minorBidi" w:hAnsiTheme="minorBidi"/>
          <w:sz w:val="22"/>
          <w:szCs w:val="22"/>
          <w:rtl/>
        </w:rPr>
      </w:pPr>
      <w:r w:rsidRPr="00906B2C">
        <w:rPr>
          <w:rFonts w:asciiTheme="minorBidi" w:hAnsiTheme="minorBidi" w:hint="cs"/>
          <w:sz w:val="22"/>
          <w:szCs w:val="22"/>
          <w:rtl/>
        </w:rPr>
        <w:t>ניתן לראות כי באמת צור</w:t>
      </w:r>
      <w:r w:rsidR="00B701C3" w:rsidRPr="00906B2C">
        <w:rPr>
          <w:rFonts w:asciiTheme="minorBidi" w:hAnsiTheme="minorBidi" w:hint="cs"/>
          <w:sz w:val="22"/>
          <w:szCs w:val="22"/>
          <w:rtl/>
        </w:rPr>
        <w:t>ת התנועה</w:t>
      </w:r>
      <w:r w:rsidRPr="00906B2C">
        <w:rPr>
          <w:rFonts w:asciiTheme="minorBidi" w:hAnsiTheme="minorBidi" w:hint="cs"/>
          <w:sz w:val="22"/>
          <w:szCs w:val="22"/>
          <w:rtl/>
        </w:rPr>
        <w:t xml:space="preserve"> המתקבלת </w:t>
      </w:r>
      <w:r w:rsidR="00B701C3" w:rsidRPr="00906B2C">
        <w:rPr>
          <w:rFonts w:asciiTheme="minorBidi" w:hAnsiTheme="minorBidi" w:hint="cs"/>
          <w:sz w:val="22"/>
          <w:szCs w:val="22"/>
          <w:rtl/>
        </w:rPr>
        <w:t>של הג</w:t>
      </w:r>
      <w:r w:rsidRPr="00906B2C">
        <w:rPr>
          <w:rFonts w:asciiTheme="minorBidi" w:hAnsiTheme="minorBidi" w:hint="cs"/>
          <w:sz w:val="22"/>
          <w:szCs w:val="22"/>
          <w:rtl/>
        </w:rPr>
        <w:t xml:space="preserve">ליל בציר </w:t>
      </w:r>
      <w:r w:rsidRPr="00906B2C">
        <w:rPr>
          <w:rFonts w:asciiTheme="minorBidi" w:hAnsiTheme="minorBidi" w:hint="cs"/>
          <w:sz w:val="22"/>
          <w:szCs w:val="22"/>
        </w:rPr>
        <w:t>XY</w:t>
      </w:r>
      <w:r w:rsidRPr="00906B2C">
        <w:rPr>
          <w:rFonts w:asciiTheme="minorBidi" w:hAnsiTheme="minorBidi" w:hint="cs"/>
          <w:sz w:val="22"/>
          <w:szCs w:val="22"/>
          <w:rtl/>
        </w:rPr>
        <w:t xml:space="preserve"> דומה לספירלה עם שגיאה קטנה הנוצרת כנראה מחיכוך החלק במשטח ומזה שהבקרה הינה על תנועת </w:t>
      </w:r>
      <w:proofErr w:type="spellStart"/>
      <w:r w:rsidRPr="00906B2C">
        <w:rPr>
          <w:rFonts w:asciiTheme="minorBidi" w:hAnsiTheme="minorBidi" w:hint="cs"/>
          <w:sz w:val="22"/>
          <w:szCs w:val="22"/>
          <w:rtl/>
        </w:rPr>
        <w:t>ה</w:t>
      </w:r>
      <w:r w:rsidR="00B701C3" w:rsidRPr="00906B2C">
        <w:rPr>
          <w:rFonts w:asciiTheme="minorBidi" w:hAnsiTheme="minorBidi" w:hint="cs"/>
          <w:sz w:val="22"/>
          <w:szCs w:val="22"/>
          <w:rtl/>
        </w:rPr>
        <w:t>ת</w:t>
      </w:r>
      <w:r w:rsidRPr="00906B2C">
        <w:rPr>
          <w:rFonts w:asciiTheme="minorBidi" w:hAnsiTheme="minorBidi" w:hint="cs"/>
          <w:sz w:val="22"/>
          <w:szCs w:val="22"/>
          <w:rtl/>
        </w:rPr>
        <w:t>פסנית</w:t>
      </w:r>
      <w:proofErr w:type="spellEnd"/>
      <w:r w:rsidRPr="00906B2C">
        <w:rPr>
          <w:rFonts w:asciiTheme="minorBidi" w:hAnsiTheme="minorBidi" w:hint="cs"/>
          <w:sz w:val="22"/>
          <w:szCs w:val="22"/>
          <w:rtl/>
        </w:rPr>
        <w:t xml:space="preserve"> ולא על החלק עצמו.</w:t>
      </w:r>
    </w:p>
    <w:p w14:paraId="1B70FBBC" w14:textId="0DE9D44F" w:rsidR="00FE4E1D" w:rsidRDefault="003449B1" w:rsidP="003449B1">
      <w:pPr>
        <w:rPr>
          <w:rFonts w:asciiTheme="minorBidi" w:hAnsiTheme="minorBidi"/>
          <w:sz w:val="22"/>
          <w:szCs w:val="22"/>
          <w:rtl/>
        </w:rPr>
      </w:pPr>
      <w:r>
        <w:rPr>
          <w:rFonts w:asciiTheme="minorBidi" w:hAnsiTheme="minorBidi" w:hint="cs"/>
          <w:noProof/>
          <w:sz w:val="22"/>
          <w:szCs w:val="22"/>
          <w:rtl/>
          <w:lang w:val="he-IL"/>
        </w:rPr>
        <w:lastRenderedPageBreak/>
        <mc:AlternateContent>
          <mc:Choice Requires="wpg">
            <w:drawing>
              <wp:anchor distT="0" distB="0" distL="114300" distR="114300" simplePos="0" relativeHeight="251764736" behindDoc="0" locked="0" layoutInCell="1" allowOverlap="1" wp14:anchorId="7FF864FB" wp14:editId="4A77BC90">
                <wp:simplePos x="0" y="0"/>
                <wp:positionH relativeFrom="margin">
                  <wp:align>center</wp:align>
                </wp:positionH>
                <wp:positionV relativeFrom="paragraph">
                  <wp:posOffset>484505</wp:posOffset>
                </wp:positionV>
                <wp:extent cx="6515100" cy="2638425"/>
                <wp:effectExtent l="0" t="0" r="0" b="9525"/>
                <wp:wrapTight wrapText="bothSides">
                  <wp:wrapPolygon edited="0">
                    <wp:start x="0" y="0"/>
                    <wp:lineTo x="0" y="19183"/>
                    <wp:lineTo x="1642" y="19962"/>
                    <wp:lineTo x="1642" y="21522"/>
                    <wp:lineTo x="7453" y="21522"/>
                    <wp:lineTo x="11179" y="21522"/>
                    <wp:lineTo x="18000" y="20586"/>
                    <wp:lineTo x="17937" y="19962"/>
                    <wp:lineTo x="21537" y="18715"/>
                    <wp:lineTo x="21537" y="156"/>
                    <wp:lineTo x="10800" y="0"/>
                    <wp:lineTo x="0" y="0"/>
                  </wp:wrapPolygon>
                </wp:wrapTight>
                <wp:docPr id="5164" name="קבוצה 5164"/>
                <wp:cNvGraphicFramePr/>
                <a:graphic xmlns:a="http://schemas.openxmlformats.org/drawingml/2006/main">
                  <a:graphicData uri="http://schemas.microsoft.com/office/word/2010/wordprocessingGroup">
                    <wpg:wgp>
                      <wpg:cNvGrpSpPr/>
                      <wpg:grpSpPr>
                        <a:xfrm>
                          <a:off x="0" y="0"/>
                          <a:ext cx="6515100" cy="2638426"/>
                          <a:chOff x="0" y="162696"/>
                          <a:chExt cx="5268278" cy="1846102"/>
                        </a:xfrm>
                      </wpg:grpSpPr>
                      <wps:wsp>
                        <wps:cNvPr id="5155" name="תיבת טקסט 5155"/>
                        <wps:cNvSpPr txBox="1"/>
                        <wps:spPr>
                          <a:xfrm>
                            <a:off x="438150" y="1796073"/>
                            <a:ext cx="1358900" cy="212725"/>
                          </a:xfrm>
                          <a:prstGeom prst="rect">
                            <a:avLst/>
                          </a:prstGeom>
                          <a:solidFill>
                            <a:prstClr val="white"/>
                          </a:solidFill>
                          <a:ln>
                            <a:noFill/>
                          </a:ln>
                        </wps:spPr>
                        <wps:txbx>
                          <w:txbxContent>
                            <w:p w14:paraId="05157A4F" w14:textId="191BC33A" w:rsidR="00B8300C" w:rsidRPr="00623E9E" w:rsidRDefault="00B8300C" w:rsidP="009A4E33">
                              <w:pPr>
                                <w:pStyle w:val="a3"/>
                                <w:rPr>
                                  <w:noProof/>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sidR="00667D1F">
                                <w:rPr>
                                  <w:noProof/>
                                  <w:rtl/>
                                </w:rPr>
                                <w:t>10</w:t>
                              </w:r>
                              <w:r>
                                <w:rPr>
                                  <w:rtl/>
                                </w:rPr>
                                <w:fldChar w:fldCharType="end"/>
                              </w:r>
                              <w:r>
                                <w:rPr>
                                  <w:rFonts w:hint="cs"/>
                                  <w:rtl/>
                                </w:rPr>
                                <w:t xml:space="preserve"> - בקרת אימפדנס</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wpg:grpSp>
                        <wpg:cNvPr id="5163" name="קבוצה 5163"/>
                        <wpg:cNvGrpSpPr/>
                        <wpg:grpSpPr>
                          <a:xfrm>
                            <a:off x="0" y="162696"/>
                            <a:ext cx="5268278" cy="1760895"/>
                            <a:chOff x="0" y="162696"/>
                            <a:chExt cx="5268278" cy="1760895"/>
                          </a:xfrm>
                        </wpg:grpSpPr>
                        <wps:wsp>
                          <wps:cNvPr id="5156" name="תיבת טקסט 5156"/>
                          <wps:cNvSpPr txBox="1"/>
                          <wps:spPr>
                            <a:xfrm>
                              <a:off x="2896539" y="1721661"/>
                              <a:ext cx="1466850" cy="201930"/>
                            </a:xfrm>
                            <a:prstGeom prst="rect">
                              <a:avLst/>
                            </a:prstGeom>
                            <a:solidFill>
                              <a:prstClr val="white"/>
                            </a:solidFill>
                            <a:ln>
                              <a:noFill/>
                            </a:ln>
                          </wps:spPr>
                          <wps:txbx>
                            <w:txbxContent>
                              <w:p w14:paraId="78DDFFB2" w14:textId="3A290FE1" w:rsidR="00B8300C" w:rsidRPr="00A12BA4" w:rsidRDefault="00B8300C" w:rsidP="009A4E33">
                                <w:pPr>
                                  <w:pStyle w:val="a3"/>
                                  <w:rPr>
                                    <w:noProof/>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sidR="00667D1F">
                                  <w:rPr>
                                    <w:noProof/>
                                    <w:rtl/>
                                  </w:rPr>
                                  <w:t>10</w:t>
                                </w:r>
                                <w:r>
                                  <w:rPr>
                                    <w:rtl/>
                                  </w:rPr>
                                  <w:fldChar w:fldCharType="end"/>
                                </w:r>
                                <w:r>
                                  <w:rPr>
                                    <w:rFonts w:hint="cs"/>
                                    <w:noProof/>
                                    <w:rtl/>
                                  </w:rPr>
                                  <w:t xml:space="preserve"> - בקרת </w:t>
                                </w:r>
                                <w:r>
                                  <w:rPr>
                                    <w:rFonts w:hint="cs"/>
                                    <w:noProof/>
                                  </w:rPr>
                                  <w:t>PID</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pic:pic xmlns:pic="http://schemas.openxmlformats.org/drawingml/2006/picture">
                          <pic:nvPicPr>
                            <pic:cNvPr id="5159" name="תמונה 5159"/>
                            <pic:cNvPicPr>
                              <a:picLocks noChangeAspect="1"/>
                            </pic:cNvPicPr>
                          </pic:nvPicPr>
                          <pic:blipFill>
                            <a:blip r:embed="rId88" cstate="print">
                              <a:extLst>
                                <a:ext uri="{28A0092B-C50C-407E-A947-70E740481C1C}">
                                  <a14:useLocalDpi xmlns:a14="http://schemas.microsoft.com/office/drawing/2010/main" val="0"/>
                                </a:ext>
                              </a:extLst>
                            </a:blip>
                            <a:srcRect/>
                            <a:stretch/>
                          </pic:blipFill>
                          <pic:spPr bwMode="auto">
                            <a:xfrm>
                              <a:off x="2662238" y="186492"/>
                              <a:ext cx="2606040" cy="1581545"/>
                            </a:xfrm>
                            <a:prstGeom prst="rect">
                              <a:avLst/>
                            </a:prstGeom>
                            <a:noFill/>
                            <a:ln>
                              <a:noFill/>
                            </a:ln>
                          </pic:spPr>
                        </pic:pic>
                        <pic:pic xmlns:pic="http://schemas.openxmlformats.org/drawingml/2006/picture">
                          <pic:nvPicPr>
                            <pic:cNvPr id="5160" name="תמונה 5160"/>
                            <pic:cNvPicPr>
                              <a:picLocks noChangeAspect="1"/>
                            </pic:cNvPicPr>
                          </pic:nvPicPr>
                          <pic:blipFill>
                            <a:blip r:embed="rId77" cstate="print">
                              <a:extLst>
                                <a:ext uri="{28A0092B-C50C-407E-A947-70E740481C1C}">
                                  <a14:useLocalDpi xmlns:a14="http://schemas.microsoft.com/office/drawing/2010/main" val="0"/>
                                </a:ext>
                              </a:extLst>
                            </a:blip>
                            <a:srcRect/>
                            <a:stretch/>
                          </pic:blipFill>
                          <pic:spPr bwMode="auto">
                            <a:xfrm>
                              <a:off x="0" y="162696"/>
                              <a:ext cx="2613660" cy="1644377"/>
                            </a:xfrm>
                            <a:prstGeom prst="rect">
                              <a:avLst/>
                            </a:prstGeom>
                            <a:noFill/>
                            <a:ln>
                              <a:noFill/>
                            </a:ln>
                          </pic:spPr>
                        </pic:pic>
                      </wpg:grpSp>
                    </wpg:wgp>
                  </a:graphicData>
                </a:graphic>
                <wp14:sizeRelH relativeFrom="margin">
                  <wp14:pctWidth>0</wp14:pctWidth>
                </wp14:sizeRelH>
                <wp14:sizeRelV relativeFrom="margin">
                  <wp14:pctHeight>0</wp14:pctHeight>
                </wp14:sizeRelV>
              </wp:anchor>
            </w:drawing>
          </mc:Choice>
          <mc:Fallback>
            <w:pict>
              <v:group w14:anchorId="7FF864FB" id="קבוצה 5164" o:spid="_x0000_s1045" style="position:absolute;left:0;text-align:left;margin-left:0;margin-top:38.15pt;width:513pt;height:207.75pt;z-index:251764736;mso-position-horizontal:center;mso-position-horizontal-relative:margin;mso-width-relative:margin;mso-height-relative:margin" coordorigin=",1626" coordsize="52682,184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">
                <v:shape id="תיבת טקסט 5155" o:spid="_x0000_s1046" type="#_x0000_t202" style="position:absolute;left:4381;top:17960;width:13589;height:2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" stroked="f">
                  <v:textbox inset="0,0,0,0">
                    <w:txbxContent>
                      <w:p w14:paraId="05157A4F" w14:textId="191BC33A" w:rsidR="00B8300C" w:rsidRPr="00623E9E" w:rsidRDefault="00B8300C" w:rsidP="009A4E33">
                        <w:pPr>
                          <w:pStyle w:val="a3"/>
                          <w:rPr>
                            <w:noProof/>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sidR="00667D1F">
                          <w:rPr>
                            <w:noProof/>
                            <w:rtl/>
                          </w:rPr>
                          <w:t>10</w:t>
                        </w:r>
                        <w:r>
                          <w:rPr>
                            <w:rtl/>
                          </w:rPr>
                          <w:fldChar w:fldCharType="end"/>
                        </w:r>
                        <w:r>
                          <w:rPr>
                            <w:rFonts w:hint="cs"/>
                            <w:rtl/>
                          </w:rPr>
                          <w:t xml:space="preserve"> - בקרת אימפדנס</w:t>
                        </w:r>
                      </w:p>
                    </w:txbxContent>
                  </v:textbox>
                </v:shape>
                <v:group id="קבוצה 5163" o:spid="_x0000_s1047" style="position:absolute;top:1626;width:52682;height:17609" coordorigin=",1626" coordsize="52682,17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">
                  <v:shape id="תיבת טקסט 5156" o:spid="_x0000_s1048" type="#_x0000_t202" style="position:absolute;left:28965;top:17216;width:14668;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" stroked="f">
                    <v:textbox inset="0,0,0,0">
                      <w:txbxContent>
                        <w:p w14:paraId="78DDFFB2" w14:textId="3A290FE1" w:rsidR="00B8300C" w:rsidRPr="00A12BA4" w:rsidRDefault="00B8300C" w:rsidP="009A4E33">
                          <w:pPr>
                            <w:pStyle w:val="a3"/>
                            <w:rPr>
                              <w:noProof/>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sidR="00667D1F">
                            <w:rPr>
                              <w:noProof/>
                              <w:rtl/>
                            </w:rPr>
                            <w:t>10</w:t>
                          </w:r>
                          <w:r>
                            <w:rPr>
                              <w:rtl/>
                            </w:rPr>
                            <w:fldChar w:fldCharType="end"/>
                          </w:r>
                          <w:r>
                            <w:rPr>
                              <w:rFonts w:hint="cs"/>
                              <w:noProof/>
                              <w:rtl/>
                            </w:rPr>
                            <w:t xml:space="preserve"> - בקרת </w:t>
                          </w:r>
                          <w:r>
                            <w:rPr>
                              <w:rFonts w:hint="cs"/>
                              <w:noProof/>
                            </w:rPr>
                            <w:t>PID</w:t>
                          </w:r>
                        </w:p>
                      </w:txbxContent>
                    </v:textbox>
                  </v:shape>
                  <v:shape id="תמונה 5159" o:spid="_x0000_s1049" type="#_x0000_t75" style="position:absolute;left:26622;top:1864;width:26060;height:158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">
                    <v:imagedata r:id="rId89" o:title=""/>
                  </v:shape>
                  <v:shape id="תמונה 5160" o:spid="_x0000_s1050" type="#_x0000_t75" style="position:absolute;top:1626;width:26136;height:164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">
                    <v:imagedata r:id="rId90" o:title=""/>
                  </v:shape>
                </v:group>
                <w10:wrap type="tight" anchorx="margin"/>
              </v:group>
            </w:pict>
          </mc:Fallback>
        </mc:AlternateContent>
      </w:r>
      <w:r w:rsidR="009A4E33" w:rsidRPr="00906B2C">
        <w:rPr>
          <w:rFonts w:asciiTheme="minorBidi" w:hAnsiTheme="minorBidi" w:hint="cs"/>
          <w:sz w:val="22"/>
          <w:szCs w:val="22"/>
          <w:rtl/>
        </w:rPr>
        <w:t xml:space="preserve">בניסוי האחרון ביצענו השוואה בין התוצאות שקיבלנו בניסוי הקודם עם בקרת עכבה לעומת שימוש בבקרת </w:t>
      </w:r>
      <w:r w:rsidR="009A4E33" w:rsidRPr="00906B2C">
        <w:rPr>
          <w:rFonts w:asciiTheme="minorBidi" w:hAnsiTheme="minorBidi" w:hint="cs"/>
          <w:sz w:val="22"/>
          <w:szCs w:val="22"/>
        </w:rPr>
        <w:t>PID</w:t>
      </w:r>
    </w:p>
    <w:p w14:paraId="5E828183" w14:textId="77777777" w:rsidR="003449B1" w:rsidRDefault="003449B1" w:rsidP="003449B1">
      <w:pPr>
        <w:rPr>
          <w:rFonts w:asciiTheme="minorBidi" w:hAnsiTheme="minorBidi"/>
          <w:sz w:val="22"/>
          <w:szCs w:val="22"/>
          <w:rtl/>
        </w:rPr>
      </w:pPr>
    </w:p>
    <w:p w14:paraId="780E453E" w14:textId="77777777" w:rsidR="003449B1" w:rsidRDefault="003449B1" w:rsidP="009A4E33">
      <w:pPr>
        <w:rPr>
          <w:rFonts w:asciiTheme="minorBidi" w:hAnsiTheme="minorBidi"/>
          <w:sz w:val="22"/>
          <w:szCs w:val="22"/>
          <w:rtl/>
        </w:rPr>
      </w:pPr>
    </w:p>
    <w:p w14:paraId="4F1F34CB" w14:textId="521483BA" w:rsidR="009A4E33" w:rsidRPr="00906B2C" w:rsidRDefault="00FE4E1D" w:rsidP="009A4E33">
      <w:pPr>
        <w:rPr>
          <w:rFonts w:asciiTheme="minorBidi" w:hAnsiTheme="minorBidi"/>
          <w:sz w:val="22"/>
          <w:szCs w:val="22"/>
          <w:rtl/>
        </w:rPr>
      </w:pPr>
      <w:r>
        <w:rPr>
          <w:rFonts w:asciiTheme="minorBidi" w:hAnsiTheme="minorBidi" w:hint="cs"/>
          <w:noProof/>
          <w:sz w:val="22"/>
          <w:szCs w:val="22"/>
          <w:rtl/>
          <w:lang w:val="he-IL"/>
        </w:rPr>
        <mc:AlternateContent>
          <mc:Choice Requires="wpg">
            <w:drawing>
              <wp:anchor distT="0" distB="0" distL="114300" distR="114300" simplePos="0" relativeHeight="251770880" behindDoc="0" locked="0" layoutInCell="1" allowOverlap="1" wp14:anchorId="6B20C0D8" wp14:editId="38E67D8D">
                <wp:simplePos x="0" y="0"/>
                <wp:positionH relativeFrom="margin">
                  <wp:align>center</wp:align>
                </wp:positionH>
                <wp:positionV relativeFrom="paragraph">
                  <wp:posOffset>440988</wp:posOffset>
                </wp:positionV>
                <wp:extent cx="7185660" cy="2868295"/>
                <wp:effectExtent l="0" t="0" r="0" b="8255"/>
                <wp:wrapTight wrapText="bothSides">
                  <wp:wrapPolygon edited="0">
                    <wp:start x="0" y="0"/>
                    <wp:lineTo x="0" y="21519"/>
                    <wp:lineTo x="7330" y="21519"/>
                    <wp:lineTo x="18095" y="21088"/>
                    <wp:lineTo x="18038" y="18363"/>
                    <wp:lineTo x="21531" y="18219"/>
                    <wp:lineTo x="21531" y="574"/>
                    <wp:lineTo x="10823" y="0"/>
                    <wp:lineTo x="0" y="0"/>
                  </wp:wrapPolygon>
                </wp:wrapTight>
                <wp:docPr id="5166" name="קבוצה 5166"/>
                <wp:cNvGraphicFramePr/>
                <a:graphic xmlns:a="http://schemas.openxmlformats.org/drawingml/2006/main">
                  <a:graphicData uri="http://schemas.microsoft.com/office/word/2010/wordprocessingGroup">
                    <wpg:wgp>
                      <wpg:cNvGrpSpPr/>
                      <wpg:grpSpPr>
                        <a:xfrm>
                          <a:off x="0" y="0"/>
                          <a:ext cx="7185660" cy="2868592"/>
                          <a:chOff x="0" y="202557"/>
                          <a:chExt cx="5709285" cy="2012440"/>
                        </a:xfrm>
                      </wpg:grpSpPr>
                      <wps:wsp>
                        <wps:cNvPr id="5157" name="תיבת טקסט 5157"/>
                        <wps:cNvSpPr txBox="1"/>
                        <wps:spPr>
                          <a:xfrm>
                            <a:off x="3403283" y="1836420"/>
                            <a:ext cx="1344295" cy="333375"/>
                          </a:xfrm>
                          <a:prstGeom prst="rect">
                            <a:avLst/>
                          </a:prstGeom>
                          <a:solidFill>
                            <a:prstClr val="white"/>
                          </a:solidFill>
                          <a:ln>
                            <a:noFill/>
                          </a:ln>
                        </wps:spPr>
                        <wps:txbx>
                          <w:txbxContent>
                            <w:p w14:paraId="65994CE2" w14:textId="1FE563E5" w:rsidR="00B8300C" w:rsidRPr="000E3873" w:rsidRDefault="00B8300C" w:rsidP="009A4E33">
                              <w:pPr>
                                <w:pStyle w:val="a3"/>
                                <w:rPr>
                                  <w:noProof/>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sidR="00667D1F">
                                <w:rPr>
                                  <w:noProof/>
                                  <w:rtl/>
                                </w:rPr>
                                <w:t>12</w:t>
                              </w:r>
                              <w:r>
                                <w:rPr>
                                  <w:rtl/>
                                </w:rPr>
                                <w:fldChar w:fldCharType="end"/>
                              </w:r>
                              <w:r>
                                <w:rPr>
                                  <w:rFonts w:hint="cs"/>
                                  <w:noProof/>
                                  <w:rtl/>
                                </w:rPr>
                                <w:t xml:space="preserve"> - בקרת </w:t>
                              </w:r>
                              <w:r>
                                <w:rPr>
                                  <w:rFonts w:hint="cs"/>
                                  <w:noProof/>
                                </w:rPr>
                                <w:t>PID</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wpg:grpSp>
                        <wpg:cNvPr id="5165" name="קבוצה 5165"/>
                        <wpg:cNvGrpSpPr/>
                        <wpg:grpSpPr>
                          <a:xfrm>
                            <a:off x="0" y="202557"/>
                            <a:ext cx="5709285" cy="2012440"/>
                            <a:chOff x="0" y="202557"/>
                            <a:chExt cx="5709285" cy="2012440"/>
                          </a:xfrm>
                        </wpg:grpSpPr>
                        <wps:wsp>
                          <wps:cNvPr id="5158" name="תיבת טקסט 5158"/>
                          <wps:cNvSpPr txBox="1"/>
                          <wps:spPr>
                            <a:xfrm>
                              <a:off x="7568" y="1889877"/>
                              <a:ext cx="1918970" cy="325120"/>
                            </a:xfrm>
                            <a:prstGeom prst="rect">
                              <a:avLst/>
                            </a:prstGeom>
                            <a:solidFill>
                              <a:prstClr val="white"/>
                            </a:solidFill>
                            <a:ln>
                              <a:noFill/>
                            </a:ln>
                          </wps:spPr>
                          <wps:txbx>
                            <w:txbxContent>
                              <w:p w14:paraId="13D9F30D" w14:textId="44C09715" w:rsidR="00B8300C" w:rsidRPr="005F5601" w:rsidRDefault="00B8300C" w:rsidP="009A4E33">
                                <w:pPr>
                                  <w:pStyle w:val="a3"/>
                                  <w:rPr>
                                    <w:noProof/>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sidR="00667D1F">
                                  <w:rPr>
                                    <w:noProof/>
                                    <w:rtl/>
                                  </w:rPr>
                                  <w:t>12</w:t>
                                </w:r>
                                <w:r>
                                  <w:rPr>
                                    <w:rtl/>
                                  </w:rPr>
                                  <w:fldChar w:fldCharType="end"/>
                                </w:r>
                                <w:r>
                                  <w:rPr>
                                    <w:rFonts w:hint="cs"/>
                                    <w:rtl/>
                                  </w:rPr>
                                  <w:t xml:space="preserve"> - בקרת אימפדנס</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pic:pic xmlns:pic="http://schemas.openxmlformats.org/drawingml/2006/picture">
                          <pic:nvPicPr>
                            <pic:cNvPr id="5162" name="תמונה 5162"/>
                            <pic:cNvPicPr>
                              <a:picLocks noChangeAspect="1"/>
                            </pic:cNvPicPr>
                          </pic:nvPicPr>
                          <pic:blipFill>
                            <a:blip r:embed="rId91" cstate="print">
                              <a:extLst>
                                <a:ext uri="{28A0092B-C50C-407E-A947-70E740481C1C}">
                                  <a14:useLocalDpi xmlns:a14="http://schemas.microsoft.com/office/drawing/2010/main" val="0"/>
                                </a:ext>
                              </a:extLst>
                            </a:blip>
                            <a:srcRect/>
                            <a:stretch/>
                          </pic:blipFill>
                          <pic:spPr bwMode="auto">
                            <a:xfrm>
                              <a:off x="2867025" y="268938"/>
                              <a:ext cx="2842260" cy="1631919"/>
                            </a:xfrm>
                            <a:prstGeom prst="rect">
                              <a:avLst/>
                            </a:prstGeom>
                            <a:noFill/>
                            <a:ln>
                              <a:noFill/>
                            </a:ln>
                          </pic:spPr>
                        </pic:pic>
                        <pic:pic xmlns:pic="http://schemas.openxmlformats.org/drawingml/2006/picture">
                          <pic:nvPicPr>
                            <pic:cNvPr id="5161" name="תמונה 5161"/>
                            <pic:cNvPicPr>
                              <a:picLocks noChangeAspect="1"/>
                            </pic:cNvPicPr>
                          </pic:nvPicPr>
                          <pic:blipFill>
                            <a:blip r:embed="rId92" cstate="print">
                              <a:extLst>
                                <a:ext uri="{28A0092B-C50C-407E-A947-70E740481C1C}">
                                  <a14:useLocalDpi xmlns:a14="http://schemas.microsoft.com/office/drawing/2010/main" val="0"/>
                                </a:ext>
                              </a:extLst>
                            </a:blip>
                            <a:srcRect/>
                            <a:stretch/>
                          </pic:blipFill>
                          <pic:spPr bwMode="auto">
                            <a:xfrm>
                              <a:off x="0" y="202557"/>
                              <a:ext cx="2844800" cy="1728487"/>
                            </a:xfrm>
                            <a:prstGeom prst="rect">
                              <a:avLst/>
                            </a:prstGeom>
                            <a:noFill/>
                            <a:ln>
                              <a:noFill/>
                            </a:ln>
                          </pic:spPr>
                        </pic:pic>
                      </wpg:grpSp>
                    </wpg:wgp>
                  </a:graphicData>
                </a:graphic>
                <wp14:sizeRelH relativeFrom="margin">
                  <wp14:pctWidth>0</wp14:pctWidth>
                </wp14:sizeRelH>
                <wp14:sizeRelV relativeFrom="margin">
                  <wp14:pctHeight>0</wp14:pctHeight>
                </wp14:sizeRelV>
              </wp:anchor>
            </w:drawing>
          </mc:Choice>
          <mc:Fallback>
            <w:pict>
              <v:group w14:anchorId="6B20C0D8" id="קבוצה 5166" o:spid="_x0000_s1051" style="position:absolute;left:0;text-align:left;margin-left:0;margin-top:34.7pt;width:565.8pt;height:225.85pt;z-index:251770880;mso-position-horizontal:center;mso-position-horizontal-relative:margin;mso-width-relative:margin;mso-height-relative:margin" coordorigin=",2025" coordsize="57092,201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">
                <v:shape id="תיבת טקסט 5157" o:spid="_x0000_s1052" type="#_x0000_t202" style="position:absolute;left:34032;top:18364;width:13443;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" stroked="f">
                  <v:textbox inset="0,0,0,0">
                    <w:txbxContent>
                      <w:p w14:paraId="65994CE2" w14:textId="1FE563E5" w:rsidR="00B8300C" w:rsidRPr="000E3873" w:rsidRDefault="00B8300C" w:rsidP="009A4E33">
                        <w:pPr>
                          <w:pStyle w:val="a3"/>
                          <w:rPr>
                            <w:noProof/>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sidR="00667D1F">
                          <w:rPr>
                            <w:noProof/>
                            <w:rtl/>
                          </w:rPr>
                          <w:t>12</w:t>
                        </w:r>
                        <w:r>
                          <w:rPr>
                            <w:rtl/>
                          </w:rPr>
                          <w:fldChar w:fldCharType="end"/>
                        </w:r>
                        <w:r>
                          <w:rPr>
                            <w:rFonts w:hint="cs"/>
                            <w:noProof/>
                            <w:rtl/>
                          </w:rPr>
                          <w:t xml:space="preserve"> - בקרת </w:t>
                        </w:r>
                        <w:r>
                          <w:rPr>
                            <w:rFonts w:hint="cs"/>
                            <w:noProof/>
                          </w:rPr>
                          <w:t>PID</w:t>
                        </w:r>
                      </w:p>
                    </w:txbxContent>
                  </v:textbox>
                </v:shape>
                <v:group id="קבוצה 5165" o:spid="_x0000_s1053" style="position:absolute;top:2025;width:57092;height:20124" coordorigin=",2025" coordsize="57092,20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">
                  <v:shape id="תיבת טקסט 5158" o:spid="_x0000_s1054" type="#_x0000_t202" style="position:absolute;left:75;top:18898;width:19190;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" stroked="f">
                    <v:textbox inset="0,0,0,0">
                      <w:txbxContent>
                        <w:p w14:paraId="13D9F30D" w14:textId="44C09715" w:rsidR="00B8300C" w:rsidRPr="005F5601" w:rsidRDefault="00B8300C" w:rsidP="009A4E33">
                          <w:pPr>
                            <w:pStyle w:val="a3"/>
                            <w:rPr>
                              <w:noProof/>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sidR="00667D1F">
                            <w:rPr>
                              <w:noProof/>
                              <w:rtl/>
                            </w:rPr>
                            <w:t>12</w:t>
                          </w:r>
                          <w:r>
                            <w:rPr>
                              <w:rtl/>
                            </w:rPr>
                            <w:fldChar w:fldCharType="end"/>
                          </w:r>
                          <w:r>
                            <w:rPr>
                              <w:rFonts w:hint="cs"/>
                              <w:rtl/>
                            </w:rPr>
                            <w:t xml:space="preserve"> - בקרת אימפדנס</w:t>
                          </w:r>
                        </w:p>
                      </w:txbxContent>
                    </v:textbox>
                  </v:shape>
                  <v:shape id="תמונה 5162" o:spid="_x0000_s1055" type="#_x0000_t75" style="position:absolute;left:28670;top:2689;width:28422;height:163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">
                    <v:imagedata r:id="rId93" o:title=""/>
                  </v:shape>
                  <v:shape id="תמונה 5161" o:spid="_x0000_s1056" type="#_x0000_t75" style="position:absolute;top:2025;width:28448;height:172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">
                    <v:imagedata r:id="rId94" o:title=""/>
                  </v:shape>
                </v:group>
                <w10:wrap type="tight" anchorx="margin"/>
              </v:group>
            </w:pict>
          </mc:Fallback>
        </mc:AlternateContent>
      </w:r>
      <w:r w:rsidR="009A4E33" w:rsidRPr="00906B2C">
        <w:rPr>
          <w:rFonts w:asciiTheme="minorBidi" w:hAnsiTheme="minorBidi" w:hint="cs"/>
          <w:sz w:val="22"/>
          <w:szCs w:val="22"/>
          <w:rtl/>
        </w:rPr>
        <w:t xml:space="preserve">ניתן לראות כי בקרת </w:t>
      </w:r>
      <w:r w:rsidR="009A4E33" w:rsidRPr="00906B2C">
        <w:rPr>
          <w:rFonts w:asciiTheme="minorBidi" w:hAnsiTheme="minorBidi" w:hint="cs"/>
          <w:sz w:val="22"/>
          <w:szCs w:val="22"/>
        </w:rPr>
        <w:t>PID</w:t>
      </w:r>
      <w:r w:rsidR="009A4E33" w:rsidRPr="00906B2C">
        <w:rPr>
          <w:rFonts w:asciiTheme="minorBidi" w:hAnsiTheme="minorBidi" w:hint="cs"/>
          <w:sz w:val="22"/>
          <w:szCs w:val="22"/>
          <w:rtl/>
        </w:rPr>
        <w:t xml:space="preserve"> עוקבת בצורה מדוייקת יותר אחרי תכנון התנועה לעומת בקרת ה</w:t>
      </w:r>
      <w:r w:rsidR="00114550" w:rsidRPr="00906B2C">
        <w:rPr>
          <w:rFonts w:asciiTheme="minorBidi" w:hAnsiTheme="minorBidi" w:hint="cs"/>
          <w:sz w:val="22"/>
          <w:szCs w:val="22"/>
          <w:rtl/>
        </w:rPr>
        <w:t xml:space="preserve">עכבה </w:t>
      </w:r>
      <w:r w:rsidR="009A4E33" w:rsidRPr="00906B2C">
        <w:rPr>
          <w:rFonts w:asciiTheme="minorBidi" w:hAnsiTheme="minorBidi" w:hint="cs"/>
          <w:sz w:val="22"/>
          <w:szCs w:val="22"/>
          <w:rtl/>
        </w:rPr>
        <w:t>אשר עושה "ויתורים" בדרך.</w:t>
      </w:r>
    </w:p>
    <w:p w14:paraId="09841E41" w14:textId="77777777" w:rsidR="00FE4E1D" w:rsidRDefault="00FE4E1D" w:rsidP="000F1D4C">
      <w:pPr>
        <w:rPr>
          <w:rFonts w:asciiTheme="minorBidi" w:hAnsiTheme="minorBidi"/>
          <w:sz w:val="22"/>
          <w:szCs w:val="22"/>
          <w:rtl/>
        </w:rPr>
      </w:pPr>
    </w:p>
    <w:p w14:paraId="053B2DF1" w14:textId="21D0ADBA" w:rsidR="000F1D4C" w:rsidRDefault="000F1D4C" w:rsidP="000F1D4C">
      <w:pPr>
        <w:rPr>
          <w:rtl/>
        </w:rPr>
      </w:pPr>
      <w:r w:rsidRPr="00906B2C">
        <w:rPr>
          <w:rFonts w:asciiTheme="minorBidi" w:hAnsiTheme="minorBidi" w:hint="cs"/>
          <w:sz w:val="22"/>
          <w:szCs w:val="22"/>
          <w:rtl/>
        </w:rPr>
        <w:t>ניתן לראות כי השגיאה במפרקים באותה סדר גודל בין שני השיטות</w:t>
      </w:r>
      <w:r>
        <w:rPr>
          <w:rFonts w:hint="cs"/>
          <w:rtl/>
        </w:rPr>
        <w:t>.</w:t>
      </w:r>
    </w:p>
    <w:p w14:paraId="5DA56C6B" w14:textId="77777777" w:rsidR="00FE4E1D" w:rsidRDefault="00FE4E1D" w:rsidP="000F1D4C">
      <w:pPr>
        <w:rPr>
          <w:rtl/>
        </w:rPr>
      </w:pPr>
    </w:p>
    <w:p w14:paraId="7DDB1568" w14:textId="537ACDD2" w:rsidR="00FE4E1D" w:rsidRDefault="00667D1F" w:rsidP="000F1D4C">
      <w:pPr>
        <w:rPr>
          <w:rtl/>
        </w:rPr>
      </w:pPr>
      <w:r>
        <w:rPr>
          <w:noProof/>
        </w:rPr>
        <w:lastRenderedPageBreak/>
        <mc:AlternateContent>
          <mc:Choice Requires="wps">
            <w:drawing>
              <wp:anchor distT="0" distB="0" distL="114300" distR="114300" simplePos="0" relativeHeight="251774976" behindDoc="1" locked="0" layoutInCell="1" allowOverlap="1" wp14:anchorId="2936C25D" wp14:editId="56E7FD8A">
                <wp:simplePos x="0" y="0"/>
                <wp:positionH relativeFrom="column">
                  <wp:posOffset>385445</wp:posOffset>
                </wp:positionH>
                <wp:positionV relativeFrom="paragraph">
                  <wp:posOffset>2879725</wp:posOffset>
                </wp:positionV>
                <wp:extent cx="4754880" cy="635"/>
                <wp:effectExtent l="0" t="0" r="0" b="0"/>
                <wp:wrapTight wrapText="bothSides">
                  <wp:wrapPolygon edited="0">
                    <wp:start x="0" y="0"/>
                    <wp:lineTo x="0" y="21600"/>
                    <wp:lineTo x="21600" y="21600"/>
                    <wp:lineTo x="21600" y="0"/>
                  </wp:wrapPolygon>
                </wp:wrapTight>
                <wp:docPr id="5173" name="תיבת טקסט 5173"/>
                <wp:cNvGraphicFramePr/>
                <a:graphic xmlns:a="http://schemas.openxmlformats.org/drawingml/2006/main">
                  <a:graphicData uri="http://schemas.microsoft.com/office/word/2010/wordprocessingShape">
                    <wps:wsp>
                      <wps:cNvSpPr txBox="1"/>
                      <wps:spPr>
                        <a:xfrm>
                          <a:off x="0" y="0"/>
                          <a:ext cx="4754880" cy="635"/>
                        </a:xfrm>
                        <a:prstGeom prst="rect">
                          <a:avLst/>
                        </a:prstGeom>
                        <a:solidFill>
                          <a:prstClr val="white"/>
                        </a:solidFill>
                        <a:ln>
                          <a:noFill/>
                        </a:ln>
                      </wps:spPr>
                      <wps:txbx>
                        <w:txbxContent>
                          <w:p w14:paraId="2425A6C0" w14:textId="7D53D3DE" w:rsidR="00667D1F" w:rsidRPr="00667D1F" w:rsidRDefault="00667D1F" w:rsidP="00667D1F">
                            <w:pPr>
                              <w:pStyle w:val="a3"/>
                              <w:jc w:val="center"/>
                              <w:rPr>
                                <w:rFonts w:hint="cs"/>
                                <w:noProof/>
                                <w:rtl/>
                              </w:rPr>
                            </w:pPr>
                            <w:r w:rsidRPr="00667D1F">
                              <w:rPr>
                                <w:rtl/>
                              </w:rPr>
                              <w:t xml:space="preserve">גרף  </w:t>
                            </w:r>
                            <w:r w:rsidRPr="00667D1F">
                              <w:rPr>
                                <w:noProof/>
                              </w:rPr>
                              <w:fldChar w:fldCharType="begin"/>
                            </w:r>
                            <w:r w:rsidRPr="00667D1F">
                              <w:rPr>
                                <w:noProof/>
                              </w:rPr>
                              <w:instrText xml:space="preserve"> </w:instrText>
                            </w:r>
                            <w:r w:rsidRPr="00667D1F">
                              <w:rPr>
                                <w:rFonts w:hint="cs"/>
                                <w:noProof/>
                              </w:rPr>
                              <w:instrText xml:space="preserve">SEQ </w:instrText>
                            </w:r>
                            <w:r w:rsidRPr="00667D1F">
                              <w:rPr>
                                <w:rFonts w:hint="cs"/>
                                <w:noProof/>
                                <w:rtl/>
                              </w:rPr>
                              <w:instrText>גרף</w:instrText>
                            </w:r>
                            <w:r w:rsidRPr="00667D1F">
                              <w:rPr>
                                <w:rFonts w:hint="cs"/>
                                <w:noProof/>
                              </w:rPr>
                              <w:instrText>_ \* ARABIC</w:instrText>
                            </w:r>
                            <w:r w:rsidRPr="00667D1F">
                              <w:rPr>
                                <w:noProof/>
                              </w:rPr>
                              <w:instrText xml:space="preserve"> </w:instrText>
                            </w:r>
                            <w:r w:rsidRPr="00667D1F">
                              <w:rPr>
                                <w:noProof/>
                              </w:rPr>
                              <w:fldChar w:fldCharType="separate"/>
                            </w:r>
                            <w:r w:rsidRPr="00667D1F">
                              <w:rPr>
                                <w:noProof/>
                              </w:rPr>
                              <w:t>13</w:t>
                            </w:r>
                            <w:r w:rsidRPr="00667D1F">
                              <w:rPr>
                                <w:noProof/>
                              </w:rPr>
                              <w:fldChar w:fldCharType="end"/>
                            </w:r>
                            <w:r w:rsidRPr="00667D1F">
                              <w:rPr>
                                <w:rFonts w:hint="cs"/>
                                <w:noProof/>
                                <w:rtl/>
                              </w:rPr>
                              <w:t xml:space="preserve"> </w:t>
                            </w:r>
                            <w:r w:rsidRPr="00667D1F">
                              <w:rPr>
                                <w:noProof/>
                                <w:rtl/>
                              </w:rPr>
                              <w:t>–</w:t>
                            </w:r>
                            <w:r w:rsidRPr="00667D1F">
                              <w:rPr>
                                <w:rFonts w:hint="cs"/>
                                <w:noProof/>
                                <w:rtl/>
                              </w:rPr>
                              <w:t xml:space="preserve"> הכוח המתפתח במהלך הפעולה בצירים השונים</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2936C25D" id="תיבת טקסט 5173" o:spid="_x0000_s1057" type="#_x0000_t202" style="position:absolute;left:0;text-align:left;margin-left:30.35pt;margin-top:226.75pt;width:374.4pt;height:.05pt;z-index:-251541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" stroked="f">
                <v:textbox style="mso-fit-shape-to-text:t" inset="0,0,0,0">
                  <w:txbxContent>
                    <w:p w14:paraId="2425A6C0" w14:textId="7D53D3DE" w:rsidR="00667D1F" w:rsidRPr="00667D1F" w:rsidRDefault="00667D1F" w:rsidP="00667D1F">
                      <w:pPr>
                        <w:pStyle w:val="a3"/>
                        <w:jc w:val="center"/>
                        <w:rPr>
                          <w:rFonts w:hint="cs"/>
                          <w:noProof/>
                          <w:rtl/>
                        </w:rPr>
                      </w:pPr>
                      <w:r w:rsidRPr="00667D1F">
                        <w:rPr>
                          <w:rtl/>
                        </w:rPr>
                        <w:t xml:space="preserve">גרף  </w:t>
                      </w:r>
                      <w:r w:rsidRPr="00667D1F">
                        <w:rPr>
                          <w:noProof/>
                        </w:rPr>
                        <w:fldChar w:fldCharType="begin"/>
                      </w:r>
                      <w:r w:rsidRPr="00667D1F">
                        <w:rPr>
                          <w:noProof/>
                        </w:rPr>
                        <w:instrText xml:space="preserve"> </w:instrText>
                      </w:r>
                      <w:r w:rsidRPr="00667D1F">
                        <w:rPr>
                          <w:rFonts w:hint="cs"/>
                          <w:noProof/>
                        </w:rPr>
                        <w:instrText xml:space="preserve">SEQ </w:instrText>
                      </w:r>
                      <w:r w:rsidRPr="00667D1F">
                        <w:rPr>
                          <w:rFonts w:hint="cs"/>
                          <w:noProof/>
                          <w:rtl/>
                        </w:rPr>
                        <w:instrText>גרף</w:instrText>
                      </w:r>
                      <w:r w:rsidRPr="00667D1F">
                        <w:rPr>
                          <w:rFonts w:hint="cs"/>
                          <w:noProof/>
                        </w:rPr>
                        <w:instrText>_ \* ARABIC</w:instrText>
                      </w:r>
                      <w:r w:rsidRPr="00667D1F">
                        <w:rPr>
                          <w:noProof/>
                        </w:rPr>
                        <w:instrText xml:space="preserve"> </w:instrText>
                      </w:r>
                      <w:r w:rsidRPr="00667D1F">
                        <w:rPr>
                          <w:noProof/>
                        </w:rPr>
                        <w:fldChar w:fldCharType="separate"/>
                      </w:r>
                      <w:r w:rsidRPr="00667D1F">
                        <w:rPr>
                          <w:noProof/>
                        </w:rPr>
                        <w:t>13</w:t>
                      </w:r>
                      <w:r w:rsidRPr="00667D1F">
                        <w:rPr>
                          <w:noProof/>
                        </w:rPr>
                        <w:fldChar w:fldCharType="end"/>
                      </w:r>
                      <w:r w:rsidRPr="00667D1F">
                        <w:rPr>
                          <w:rFonts w:hint="cs"/>
                          <w:noProof/>
                          <w:rtl/>
                        </w:rPr>
                        <w:t xml:space="preserve"> </w:t>
                      </w:r>
                      <w:r w:rsidRPr="00667D1F">
                        <w:rPr>
                          <w:noProof/>
                          <w:rtl/>
                        </w:rPr>
                        <w:t>–</w:t>
                      </w:r>
                      <w:r w:rsidRPr="00667D1F">
                        <w:rPr>
                          <w:rFonts w:hint="cs"/>
                          <w:noProof/>
                          <w:rtl/>
                        </w:rPr>
                        <w:t xml:space="preserve"> הכוח המתפתח במהלך הפעולה בצירים השונים</w:t>
                      </w:r>
                    </w:p>
                  </w:txbxContent>
                </v:textbox>
                <w10:wrap type="tight"/>
              </v:shape>
            </w:pict>
          </mc:Fallback>
        </mc:AlternateContent>
      </w:r>
      <w:r w:rsidR="00FE4E1D">
        <w:rPr>
          <w:noProof/>
        </w:rPr>
        <w:drawing>
          <wp:anchor distT="0" distB="0" distL="114300" distR="114300" simplePos="0" relativeHeight="251771904" behindDoc="1" locked="0" layoutInCell="1" allowOverlap="1" wp14:anchorId="61D4D313" wp14:editId="664E3A33">
            <wp:simplePos x="0" y="0"/>
            <wp:positionH relativeFrom="margin">
              <wp:posOffset>385445</wp:posOffset>
            </wp:positionH>
            <wp:positionV relativeFrom="paragraph">
              <wp:posOffset>7620</wp:posOffset>
            </wp:positionV>
            <wp:extent cx="4754880" cy="2814955"/>
            <wp:effectExtent l="0" t="0" r="7620" b="4445"/>
            <wp:wrapTight wrapText="bothSides">
              <wp:wrapPolygon edited="0">
                <wp:start x="0" y="0"/>
                <wp:lineTo x="0" y="21488"/>
                <wp:lineTo x="21548" y="21488"/>
                <wp:lineTo x="21548" y="0"/>
                <wp:lineTo x="0" y="0"/>
              </wp:wrapPolygon>
            </wp:wrapTight>
            <wp:docPr id="5168" name="תמונה 5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8" name="תמונה 5168"/>
                    <pic:cNvPicPr>
                      <a:picLocks noChangeAspect="1" noChangeArrowheads="1"/>
                    </pic:cNvPicPr>
                  </pic:nvPicPr>
                  <pic:blipFill rotWithShape="1">
                    <a:blip r:embed="rId95">
                      <a:extLst>
                        <a:ext uri="{28A0092B-C50C-407E-A947-70E740481C1C}">
                          <a14:useLocalDpi xmlns:a14="http://schemas.microsoft.com/office/drawing/2010/main" val="0"/>
                        </a:ext>
                      </a:extLst>
                    </a:blip>
                    <a:srcRect l="4366" t="7722" r="7493"/>
                    <a:stretch/>
                  </pic:blipFill>
                  <pic:spPr bwMode="auto">
                    <a:xfrm>
                      <a:off x="0" y="0"/>
                      <a:ext cx="4754880" cy="28149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22C8D67" w14:textId="77777777" w:rsidR="00FE4E1D" w:rsidRDefault="00FE4E1D">
      <w:pPr>
        <w:rPr>
          <w:rFonts w:asciiTheme="minorBidi" w:hAnsiTheme="minorBidi"/>
          <w:sz w:val="22"/>
          <w:szCs w:val="22"/>
          <w:rtl/>
        </w:rPr>
      </w:pPr>
    </w:p>
    <w:p w14:paraId="5455237E" w14:textId="77777777" w:rsidR="00FE4E1D" w:rsidRDefault="00FE4E1D">
      <w:pPr>
        <w:rPr>
          <w:rFonts w:asciiTheme="minorBidi" w:hAnsiTheme="minorBidi"/>
          <w:sz w:val="22"/>
          <w:szCs w:val="22"/>
          <w:rtl/>
        </w:rPr>
      </w:pPr>
    </w:p>
    <w:p w14:paraId="597BC9F3" w14:textId="77777777" w:rsidR="00FE4E1D" w:rsidRDefault="00FE4E1D">
      <w:pPr>
        <w:rPr>
          <w:rFonts w:asciiTheme="minorBidi" w:hAnsiTheme="minorBidi"/>
          <w:sz w:val="22"/>
          <w:szCs w:val="22"/>
          <w:rtl/>
        </w:rPr>
      </w:pPr>
    </w:p>
    <w:p w14:paraId="68AA954F" w14:textId="77777777" w:rsidR="00FE4E1D" w:rsidRDefault="00FE4E1D">
      <w:pPr>
        <w:rPr>
          <w:rFonts w:asciiTheme="minorBidi" w:hAnsiTheme="minorBidi"/>
          <w:sz w:val="22"/>
          <w:szCs w:val="22"/>
          <w:rtl/>
        </w:rPr>
      </w:pPr>
    </w:p>
    <w:p w14:paraId="6A9BB997" w14:textId="77777777" w:rsidR="00FE4E1D" w:rsidRDefault="00FE4E1D">
      <w:pPr>
        <w:rPr>
          <w:rFonts w:asciiTheme="minorBidi" w:hAnsiTheme="minorBidi"/>
          <w:sz w:val="22"/>
          <w:szCs w:val="22"/>
          <w:rtl/>
        </w:rPr>
      </w:pPr>
    </w:p>
    <w:p w14:paraId="709AF354" w14:textId="77777777" w:rsidR="00FE4E1D" w:rsidRDefault="00FE4E1D">
      <w:pPr>
        <w:rPr>
          <w:rFonts w:asciiTheme="minorBidi" w:hAnsiTheme="minorBidi"/>
          <w:sz w:val="22"/>
          <w:szCs w:val="22"/>
          <w:rtl/>
        </w:rPr>
      </w:pPr>
    </w:p>
    <w:p w14:paraId="5C2F28EF" w14:textId="77777777" w:rsidR="00FE4E1D" w:rsidRDefault="00FE4E1D">
      <w:pPr>
        <w:rPr>
          <w:rFonts w:asciiTheme="minorBidi" w:hAnsiTheme="minorBidi"/>
          <w:sz w:val="22"/>
          <w:szCs w:val="22"/>
          <w:rtl/>
        </w:rPr>
      </w:pPr>
    </w:p>
    <w:p w14:paraId="405C0162" w14:textId="77777777" w:rsidR="00FE4E1D" w:rsidRDefault="00FE4E1D">
      <w:pPr>
        <w:rPr>
          <w:rFonts w:asciiTheme="minorBidi" w:hAnsiTheme="minorBidi"/>
          <w:sz w:val="22"/>
          <w:szCs w:val="22"/>
          <w:rtl/>
        </w:rPr>
      </w:pPr>
    </w:p>
    <w:p w14:paraId="3D201B92" w14:textId="5DA50532" w:rsidR="00856F33" w:rsidRPr="00906B2C" w:rsidRDefault="00856F33" w:rsidP="00856F33">
      <w:pPr>
        <w:rPr>
          <w:rFonts w:asciiTheme="minorBidi" w:hAnsiTheme="minorBidi"/>
          <w:sz w:val="22"/>
          <w:szCs w:val="22"/>
          <w:rtl/>
        </w:rPr>
      </w:pPr>
      <w:r w:rsidRPr="00906B2C">
        <w:rPr>
          <w:rFonts w:asciiTheme="minorBidi" w:hAnsiTheme="minorBidi" w:hint="cs"/>
          <w:sz w:val="22"/>
          <w:szCs w:val="22"/>
          <w:rtl/>
        </w:rPr>
        <w:t xml:space="preserve">לעומת זאת, ניתן לראות כי הכוח המופעל בבקרת </w:t>
      </w:r>
      <w:r w:rsidRPr="00906B2C">
        <w:rPr>
          <w:rFonts w:asciiTheme="minorBidi" w:hAnsiTheme="minorBidi" w:hint="cs"/>
          <w:sz w:val="22"/>
          <w:szCs w:val="22"/>
        </w:rPr>
        <w:t>PID</w:t>
      </w:r>
      <w:r w:rsidRPr="00906B2C">
        <w:rPr>
          <w:rFonts w:asciiTheme="minorBidi" w:hAnsiTheme="minorBidi" w:hint="cs"/>
          <w:sz w:val="22"/>
          <w:szCs w:val="22"/>
          <w:rtl/>
        </w:rPr>
        <w:t xml:space="preserve"> הינו גדול בסדר גודל מהכוח המתפתח בבקרת אימפדנס, זהו דבר מאוד משמעותי כי ככל שהכוח היה קטן יותר כל התנועה תהיה פחות אגרסיבית ויותר מדוייקת. </w:t>
      </w:r>
    </w:p>
    <w:p w14:paraId="13CE82EA" w14:textId="38F38840" w:rsidR="00856F33" w:rsidRPr="00906B2C" w:rsidRDefault="00856F33" w:rsidP="00856F33">
      <w:pPr>
        <w:rPr>
          <w:rFonts w:asciiTheme="minorBidi" w:hAnsiTheme="minorBidi"/>
          <w:sz w:val="22"/>
          <w:szCs w:val="22"/>
          <w:rtl/>
        </w:rPr>
      </w:pPr>
      <w:r w:rsidRPr="00906B2C">
        <w:rPr>
          <w:rFonts w:asciiTheme="minorBidi" w:hAnsiTheme="minorBidi" w:hint="cs"/>
          <w:sz w:val="22"/>
          <w:szCs w:val="22"/>
          <w:rtl/>
        </w:rPr>
        <w:t>ניתן לראות כי גם תנועת הגליל לא מבצעת את הספירלה הרצויה בצורה חלקה, זאת משום שישנו חיכוך גדול מאוד מה שמקשה על ביצוע התנועה, לעומת מה שראינו כאשר השתמשנו בבקרת עכבה (התנועה הייתה הרבה יותר חלקה).</w:t>
      </w:r>
    </w:p>
    <w:p w14:paraId="2F757770" w14:textId="77777777" w:rsidR="00856F33" w:rsidRPr="00B26B19" w:rsidRDefault="00856F33" w:rsidP="00856F33">
      <w:pPr>
        <w:pStyle w:val="2"/>
        <w:rPr>
          <w:rFonts w:asciiTheme="minorBidi" w:hAnsiTheme="minorBidi"/>
          <w:sz w:val="28"/>
          <w:szCs w:val="28"/>
          <w:rtl/>
        </w:rPr>
      </w:pPr>
      <w:bookmarkStart w:id="16" w:name="_Toc52365910"/>
      <w:r w:rsidRPr="00B26B19">
        <w:rPr>
          <w:rFonts w:asciiTheme="minorBidi" w:hAnsiTheme="minorBidi" w:hint="cs"/>
          <w:sz w:val="28"/>
          <w:szCs w:val="28"/>
          <w:rtl/>
        </w:rPr>
        <w:t>מסקנות</w:t>
      </w:r>
      <w:bookmarkEnd w:id="16"/>
    </w:p>
    <w:p w14:paraId="4784C544" w14:textId="0D09149F" w:rsidR="00856F33" w:rsidRPr="00906B2C" w:rsidRDefault="00461579" w:rsidP="00856F33">
      <w:pPr>
        <w:rPr>
          <w:rFonts w:asciiTheme="minorBidi" w:hAnsiTheme="minorBidi"/>
          <w:sz w:val="22"/>
          <w:szCs w:val="22"/>
          <w:rtl/>
        </w:rPr>
      </w:pPr>
      <w:r w:rsidRPr="00906B2C">
        <w:rPr>
          <w:rFonts w:asciiTheme="minorBidi" w:hAnsiTheme="minorBidi" w:hint="cs"/>
          <w:sz w:val="22"/>
          <w:szCs w:val="22"/>
          <w:rtl/>
        </w:rPr>
        <w:t xml:space="preserve">מהתוצאות </w:t>
      </w:r>
      <w:r w:rsidR="00856F33" w:rsidRPr="00906B2C">
        <w:rPr>
          <w:rFonts w:asciiTheme="minorBidi" w:hAnsiTheme="minorBidi" w:hint="cs"/>
          <w:sz w:val="22"/>
          <w:szCs w:val="22"/>
          <w:rtl/>
        </w:rPr>
        <w:t xml:space="preserve">ניתן לראות כי בקרת אימפדנס מתאימה יותר לביצוע המשימה של </w:t>
      </w:r>
      <w:r w:rsidR="00856F33" w:rsidRPr="00906B2C">
        <w:rPr>
          <w:rFonts w:asciiTheme="minorBidi" w:hAnsiTheme="minorBidi"/>
          <w:sz w:val="22"/>
          <w:szCs w:val="22"/>
        </w:rPr>
        <w:t>peg in the hole</w:t>
      </w:r>
      <w:r w:rsidR="00856F33" w:rsidRPr="00906B2C">
        <w:rPr>
          <w:rFonts w:asciiTheme="minorBidi" w:hAnsiTheme="minorBidi" w:hint="cs"/>
          <w:sz w:val="22"/>
          <w:szCs w:val="22"/>
          <w:rtl/>
        </w:rPr>
        <w:t xml:space="preserve"> </w:t>
      </w:r>
      <w:r w:rsidR="00DD0576" w:rsidRPr="00906B2C">
        <w:rPr>
          <w:rFonts w:asciiTheme="minorBidi" w:hAnsiTheme="minorBidi" w:hint="cs"/>
          <w:sz w:val="22"/>
          <w:szCs w:val="22"/>
          <w:rtl/>
        </w:rPr>
        <w:t>וגם לביצוע של ה</w:t>
      </w:r>
      <w:r w:rsidR="00856F33" w:rsidRPr="00906B2C">
        <w:rPr>
          <w:rFonts w:asciiTheme="minorBidi" w:hAnsiTheme="minorBidi" w:hint="cs"/>
          <w:sz w:val="22"/>
          <w:szCs w:val="22"/>
          <w:rtl/>
        </w:rPr>
        <w:t xml:space="preserve">חיפוש </w:t>
      </w:r>
      <w:r w:rsidR="00DD0576" w:rsidRPr="00906B2C">
        <w:rPr>
          <w:rFonts w:asciiTheme="minorBidi" w:hAnsiTheme="minorBidi" w:hint="cs"/>
          <w:sz w:val="22"/>
          <w:szCs w:val="22"/>
          <w:rtl/>
        </w:rPr>
        <w:t>ה</w:t>
      </w:r>
      <w:r w:rsidR="00856F33" w:rsidRPr="00906B2C">
        <w:rPr>
          <w:rFonts w:asciiTheme="minorBidi" w:hAnsiTheme="minorBidi" w:hint="cs"/>
          <w:sz w:val="22"/>
          <w:szCs w:val="22"/>
          <w:rtl/>
        </w:rPr>
        <w:t>ספירלי,</w:t>
      </w:r>
      <w:r w:rsidR="00B85686">
        <w:rPr>
          <w:rFonts w:asciiTheme="minorBidi" w:hAnsiTheme="minorBidi" w:hint="cs"/>
          <w:sz w:val="22"/>
          <w:szCs w:val="22"/>
          <w:rtl/>
        </w:rPr>
        <w:t xml:space="preserve"> </w:t>
      </w:r>
      <w:r w:rsidRPr="00906B2C">
        <w:rPr>
          <w:rFonts w:asciiTheme="minorBidi" w:hAnsiTheme="minorBidi" w:hint="cs"/>
          <w:sz w:val="22"/>
          <w:szCs w:val="22"/>
          <w:rtl/>
        </w:rPr>
        <w:t xml:space="preserve">היא יותר רכה ופחות אגרסיבית </w:t>
      </w:r>
      <w:r w:rsidR="00856F33" w:rsidRPr="00906B2C">
        <w:rPr>
          <w:rFonts w:asciiTheme="minorBidi" w:hAnsiTheme="minorBidi" w:hint="cs"/>
          <w:sz w:val="22"/>
          <w:szCs w:val="22"/>
          <w:rtl/>
        </w:rPr>
        <w:t xml:space="preserve">לעומת בקרת </w:t>
      </w:r>
      <w:r w:rsidR="00856F33" w:rsidRPr="00906B2C">
        <w:rPr>
          <w:rFonts w:asciiTheme="minorBidi" w:hAnsiTheme="minorBidi" w:hint="cs"/>
          <w:sz w:val="22"/>
          <w:szCs w:val="22"/>
        </w:rPr>
        <w:t>PID</w:t>
      </w:r>
      <w:r w:rsidR="00856F33" w:rsidRPr="00906B2C">
        <w:rPr>
          <w:rFonts w:asciiTheme="minorBidi" w:hAnsiTheme="minorBidi" w:hint="cs"/>
          <w:sz w:val="22"/>
          <w:szCs w:val="22"/>
          <w:rtl/>
        </w:rPr>
        <w:t xml:space="preserve">. בשימוש בבקרת </w:t>
      </w:r>
      <w:r w:rsidR="00856F33" w:rsidRPr="00906B2C">
        <w:rPr>
          <w:rFonts w:asciiTheme="minorBidi" w:hAnsiTheme="minorBidi" w:hint="cs"/>
          <w:sz w:val="22"/>
          <w:szCs w:val="22"/>
        </w:rPr>
        <w:t>PID</w:t>
      </w:r>
      <w:r w:rsidRPr="00906B2C">
        <w:rPr>
          <w:rFonts w:asciiTheme="minorBidi" w:hAnsiTheme="minorBidi" w:hint="cs"/>
          <w:sz w:val="22"/>
          <w:szCs w:val="22"/>
          <w:rtl/>
        </w:rPr>
        <w:t xml:space="preserve"> </w:t>
      </w:r>
      <w:r w:rsidR="00856F33" w:rsidRPr="00906B2C">
        <w:rPr>
          <w:rFonts w:asciiTheme="minorBidi" w:hAnsiTheme="minorBidi" w:hint="cs"/>
          <w:sz w:val="22"/>
          <w:szCs w:val="22"/>
          <w:rtl/>
        </w:rPr>
        <w:t>ניתן להגיע לתוצאה הרצויה אך עם הרבה שגיאות</w:t>
      </w:r>
      <w:r w:rsidRPr="00906B2C">
        <w:rPr>
          <w:rFonts w:asciiTheme="minorBidi" w:hAnsiTheme="minorBidi" w:hint="cs"/>
          <w:sz w:val="22"/>
          <w:szCs w:val="22"/>
          <w:rtl/>
        </w:rPr>
        <w:t>,</w:t>
      </w:r>
      <w:r w:rsidR="00B85686">
        <w:rPr>
          <w:rFonts w:asciiTheme="minorBidi" w:hAnsiTheme="minorBidi" w:hint="cs"/>
          <w:sz w:val="22"/>
          <w:szCs w:val="22"/>
          <w:rtl/>
        </w:rPr>
        <w:t xml:space="preserve"> </w:t>
      </w:r>
      <w:r w:rsidR="00856F33" w:rsidRPr="00906B2C">
        <w:rPr>
          <w:rFonts w:asciiTheme="minorBidi" w:hAnsiTheme="minorBidi" w:hint="cs"/>
          <w:sz w:val="22"/>
          <w:szCs w:val="22"/>
          <w:rtl/>
        </w:rPr>
        <w:t>מאחר שמתפתחים כוחות נורמלי</w:t>
      </w:r>
      <w:r w:rsidR="00B85686">
        <w:rPr>
          <w:rFonts w:asciiTheme="minorBidi" w:hAnsiTheme="minorBidi" w:hint="cs"/>
          <w:sz w:val="22"/>
          <w:szCs w:val="22"/>
          <w:rtl/>
        </w:rPr>
        <w:t>י</w:t>
      </w:r>
      <w:r w:rsidR="00856F33" w:rsidRPr="00906B2C">
        <w:rPr>
          <w:rFonts w:asciiTheme="minorBidi" w:hAnsiTheme="minorBidi" w:hint="cs"/>
          <w:sz w:val="22"/>
          <w:szCs w:val="22"/>
          <w:rtl/>
        </w:rPr>
        <w:t>ם גדולים וכתוצאה מכך כוחות חיכוך המפריעים לתנועה. לעומת זאת, בשימוש בבקרת אימפדנס אשר מתפשר</w:t>
      </w:r>
      <w:r w:rsidR="00B85686">
        <w:rPr>
          <w:rFonts w:asciiTheme="minorBidi" w:hAnsiTheme="minorBidi" w:hint="cs"/>
          <w:sz w:val="22"/>
          <w:szCs w:val="22"/>
          <w:rtl/>
        </w:rPr>
        <w:t>ת</w:t>
      </w:r>
      <w:r w:rsidR="00856F33" w:rsidRPr="00906B2C">
        <w:rPr>
          <w:rFonts w:asciiTheme="minorBidi" w:hAnsiTheme="minorBidi" w:hint="cs"/>
          <w:sz w:val="22"/>
          <w:szCs w:val="22"/>
          <w:rtl/>
        </w:rPr>
        <w:t xml:space="preserve"> על המיקום ונות</w:t>
      </w:r>
      <w:r w:rsidR="00B85686">
        <w:rPr>
          <w:rFonts w:asciiTheme="minorBidi" w:hAnsiTheme="minorBidi" w:hint="cs"/>
          <w:sz w:val="22"/>
          <w:szCs w:val="22"/>
          <w:rtl/>
        </w:rPr>
        <w:t>נת</w:t>
      </w:r>
      <w:r w:rsidR="00856F33" w:rsidRPr="00906B2C">
        <w:rPr>
          <w:rFonts w:asciiTheme="minorBidi" w:hAnsiTheme="minorBidi" w:hint="cs"/>
          <w:sz w:val="22"/>
          <w:szCs w:val="22"/>
          <w:rtl/>
        </w:rPr>
        <w:t xml:space="preserve"> לנו את היכולת להוריד את כוחות אלו וליצור תנועה חלקה </w:t>
      </w:r>
      <w:proofErr w:type="spellStart"/>
      <w:r w:rsidR="00856F33" w:rsidRPr="00906B2C">
        <w:rPr>
          <w:rFonts w:asciiTheme="minorBidi" w:hAnsiTheme="minorBidi" w:hint="cs"/>
          <w:sz w:val="22"/>
          <w:szCs w:val="22"/>
          <w:rtl/>
        </w:rPr>
        <w:t>ומדוייקת</w:t>
      </w:r>
      <w:proofErr w:type="spellEnd"/>
      <w:r w:rsidR="00856F33" w:rsidRPr="00906B2C">
        <w:rPr>
          <w:rFonts w:asciiTheme="minorBidi" w:hAnsiTheme="minorBidi" w:hint="cs"/>
          <w:sz w:val="22"/>
          <w:szCs w:val="22"/>
          <w:rtl/>
        </w:rPr>
        <w:t xml:space="preserve"> יותר. </w:t>
      </w:r>
    </w:p>
    <w:p w14:paraId="60835028" w14:textId="22E13207" w:rsidR="00906B2C" w:rsidRPr="00906B2C" w:rsidRDefault="00461579" w:rsidP="00B85686">
      <w:pPr>
        <w:rPr>
          <w:rFonts w:asciiTheme="minorBidi" w:hAnsiTheme="minorBidi"/>
          <w:sz w:val="22"/>
          <w:szCs w:val="22"/>
        </w:rPr>
      </w:pPr>
      <w:r w:rsidRPr="00906B2C">
        <w:rPr>
          <w:rFonts w:asciiTheme="minorBidi" w:hAnsiTheme="minorBidi" w:hint="cs"/>
          <w:sz w:val="22"/>
          <w:szCs w:val="22"/>
          <w:rtl/>
        </w:rPr>
        <w:t xml:space="preserve">מצאנו כי </w:t>
      </w:r>
      <w:r w:rsidR="00906B2C" w:rsidRPr="00906B2C">
        <w:rPr>
          <w:rFonts w:asciiTheme="minorBidi" w:hAnsiTheme="minorBidi" w:hint="cs"/>
          <w:sz w:val="22"/>
          <w:szCs w:val="22"/>
          <w:rtl/>
        </w:rPr>
        <w:t>ה</w:t>
      </w:r>
      <w:r w:rsidRPr="00906B2C">
        <w:rPr>
          <w:rFonts w:asciiTheme="minorBidi" w:hAnsiTheme="minorBidi" w:hint="cs"/>
          <w:sz w:val="22"/>
          <w:szCs w:val="22"/>
          <w:rtl/>
        </w:rPr>
        <w:t>טווח</w:t>
      </w:r>
      <w:r w:rsidR="00906B2C" w:rsidRPr="00906B2C">
        <w:rPr>
          <w:rFonts w:asciiTheme="minorBidi" w:hAnsiTheme="minorBidi" w:hint="cs"/>
          <w:sz w:val="22"/>
          <w:szCs w:val="22"/>
          <w:rtl/>
        </w:rPr>
        <w:t xml:space="preserve"> האידיאלי להצלחת המשימה מבחינת</w:t>
      </w:r>
      <w:r w:rsidRPr="00906B2C">
        <w:rPr>
          <w:rFonts w:asciiTheme="minorBidi" w:hAnsiTheme="minorBidi" w:hint="cs"/>
          <w:sz w:val="22"/>
          <w:szCs w:val="22"/>
          <w:rtl/>
        </w:rPr>
        <w:t xml:space="preserve"> השגיאות הליניאריות </w:t>
      </w:r>
      <w:r w:rsidR="00B85686">
        <w:rPr>
          <w:rFonts w:asciiTheme="minorBidi" w:hAnsiTheme="minorBidi" w:hint="cs"/>
          <w:sz w:val="22"/>
          <w:szCs w:val="22"/>
          <w:rtl/>
        </w:rPr>
        <w:t>ו</w:t>
      </w:r>
      <w:r w:rsidRPr="00906B2C">
        <w:rPr>
          <w:rFonts w:asciiTheme="minorBidi" w:hAnsiTheme="minorBidi" w:hint="cs"/>
          <w:sz w:val="22"/>
          <w:szCs w:val="22"/>
          <w:rtl/>
        </w:rPr>
        <w:t xml:space="preserve">פרמטרי הספירלה </w:t>
      </w:r>
    </w:p>
    <w:p w14:paraId="430B31C5" w14:textId="591217D8" w:rsidR="00461579" w:rsidRPr="00906B2C" w:rsidRDefault="00906B2C" w:rsidP="00906B2C">
      <w:pPr>
        <w:rPr>
          <w:rFonts w:asciiTheme="minorBidi" w:hAnsiTheme="minorBidi"/>
          <w:sz w:val="22"/>
          <w:szCs w:val="22"/>
          <w:rtl/>
        </w:rPr>
      </w:pPr>
      <w:r w:rsidRPr="00906B2C">
        <w:rPr>
          <w:rFonts w:asciiTheme="minorBidi" w:hAnsiTheme="minorBidi" w:hint="cs"/>
          <w:sz w:val="22"/>
          <w:szCs w:val="22"/>
          <w:rtl/>
        </w:rPr>
        <w:t>אשר משפיעים בצורה משמעותית על הצלחת המשימה הינם</w:t>
      </w:r>
      <w:r w:rsidR="00461579" w:rsidRPr="00906B2C">
        <w:rPr>
          <w:rFonts w:asciiTheme="minorBidi" w:hAnsiTheme="minorBidi" w:hint="cs"/>
          <w:sz w:val="22"/>
          <w:szCs w:val="22"/>
          <w:rtl/>
        </w:rPr>
        <w:t>:</w:t>
      </w:r>
    </w:p>
    <w:p w14:paraId="0837BC98" w14:textId="77777777" w:rsidR="00906B2C" w:rsidRPr="00906B2C" w:rsidRDefault="00906B2C" w:rsidP="00906B2C">
      <w:pPr>
        <w:rPr>
          <w:rFonts w:asciiTheme="minorBidi" w:hAnsiTheme="minorBidi"/>
          <w:sz w:val="22"/>
          <w:szCs w:val="22"/>
          <w:rtl/>
        </w:rPr>
      </w:pPr>
      <w:r w:rsidRPr="00906B2C">
        <w:rPr>
          <w:rFonts w:asciiTheme="minorBidi" w:hAnsiTheme="minorBidi" w:hint="cs"/>
          <w:sz w:val="22"/>
          <w:szCs w:val="22"/>
          <w:rtl/>
        </w:rPr>
        <w:t xml:space="preserve">שגיאה ליניארית בציר </w:t>
      </w:r>
      <w:r w:rsidRPr="00906B2C">
        <w:rPr>
          <w:rFonts w:asciiTheme="minorBidi" w:hAnsiTheme="minorBidi"/>
          <w:sz w:val="22"/>
          <w:szCs w:val="22"/>
        </w:rPr>
        <w:t>x</w:t>
      </w:r>
      <w:r w:rsidRPr="00906B2C">
        <w:rPr>
          <w:rFonts w:asciiTheme="minorBidi" w:hAnsiTheme="minorBidi" w:hint="cs"/>
          <w:sz w:val="22"/>
          <w:szCs w:val="22"/>
          <w:rtl/>
        </w:rPr>
        <w:t xml:space="preserve"> בין </w:t>
      </w:r>
      <w:r w:rsidRPr="00906B2C">
        <w:rPr>
          <w:rFonts w:asciiTheme="minorBidi" w:hAnsiTheme="minorBidi"/>
          <w:sz w:val="22"/>
          <w:szCs w:val="22"/>
        </w:rPr>
        <w:t>-0.03</w:t>
      </w:r>
      <w:r w:rsidRPr="00906B2C">
        <w:rPr>
          <w:rFonts w:asciiTheme="minorBidi" w:hAnsiTheme="minorBidi" w:hint="cs"/>
          <w:sz w:val="22"/>
          <w:szCs w:val="22"/>
          <w:rtl/>
        </w:rPr>
        <w:t xml:space="preserve"> ל-</w:t>
      </w:r>
      <w:r w:rsidRPr="00906B2C">
        <w:rPr>
          <w:rFonts w:asciiTheme="minorBidi" w:hAnsiTheme="minorBidi"/>
          <w:sz w:val="22"/>
          <w:szCs w:val="22"/>
        </w:rPr>
        <w:t xml:space="preserve"> 0.05</w:t>
      </w:r>
      <w:r w:rsidRPr="00906B2C">
        <w:rPr>
          <w:rFonts w:asciiTheme="minorBidi" w:hAnsiTheme="minorBidi" w:hint="cs"/>
          <w:sz w:val="22"/>
          <w:szCs w:val="22"/>
          <w:rtl/>
        </w:rPr>
        <w:t xml:space="preserve">מילימטר, שגיאה ליניארית בציר </w:t>
      </w:r>
      <w:r w:rsidRPr="00906B2C">
        <w:rPr>
          <w:rFonts w:asciiTheme="minorBidi" w:hAnsiTheme="minorBidi"/>
          <w:sz w:val="22"/>
          <w:szCs w:val="22"/>
        </w:rPr>
        <w:t>y</w:t>
      </w:r>
      <w:r w:rsidRPr="00906B2C">
        <w:rPr>
          <w:rFonts w:asciiTheme="minorBidi" w:hAnsiTheme="minorBidi" w:hint="cs"/>
          <w:sz w:val="22"/>
          <w:szCs w:val="22"/>
          <w:rtl/>
        </w:rPr>
        <w:t xml:space="preserve"> בין </w:t>
      </w:r>
      <w:r w:rsidRPr="00906B2C">
        <w:rPr>
          <w:rFonts w:asciiTheme="minorBidi" w:hAnsiTheme="minorBidi"/>
          <w:sz w:val="22"/>
          <w:szCs w:val="22"/>
        </w:rPr>
        <w:t>-0.03</w:t>
      </w:r>
      <w:r w:rsidRPr="00906B2C">
        <w:rPr>
          <w:rFonts w:asciiTheme="minorBidi" w:hAnsiTheme="minorBidi" w:hint="cs"/>
          <w:sz w:val="22"/>
          <w:szCs w:val="22"/>
          <w:rtl/>
        </w:rPr>
        <w:t xml:space="preserve"> ל-</w:t>
      </w:r>
      <w:r w:rsidRPr="00906B2C">
        <w:rPr>
          <w:rFonts w:asciiTheme="minorBidi" w:hAnsiTheme="minorBidi"/>
          <w:sz w:val="22"/>
          <w:szCs w:val="22"/>
        </w:rPr>
        <w:t>0.05</w:t>
      </w:r>
      <w:r w:rsidRPr="00906B2C">
        <w:rPr>
          <w:rFonts w:asciiTheme="minorBidi" w:hAnsiTheme="minorBidi" w:hint="cs"/>
          <w:sz w:val="22"/>
          <w:szCs w:val="22"/>
          <w:rtl/>
        </w:rPr>
        <w:t xml:space="preserve"> מילימטר.</w:t>
      </w:r>
    </w:p>
    <w:p w14:paraId="75384F69" w14:textId="449C1F15" w:rsidR="00906B2C" w:rsidRPr="00906B2C" w:rsidRDefault="00906B2C" w:rsidP="00906B2C">
      <w:pPr>
        <w:rPr>
          <w:rFonts w:asciiTheme="minorBidi" w:hAnsiTheme="minorBidi"/>
          <w:sz w:val="22"/>
          <w:szCs w:val="22"/>
          <w:rtl/>
        </w:rPr>
      </w:pPr>
      <w:r w:rsidRPr="00906B2C">
        <w:rPr>
          <w:rFonts w:asciiTheme="minorBidi" w:hAnsiTheme="minorBidi" w:hint="cs"/>
          <w:sz w:val="22"/>
          <w:szCs w:val="22"/>
          <w:rtl/>
        </w:rPr>
        <w:t xml:space="preserve">ערך הפרמטר </w:t>
      </w:r>
      <w:r w:rsidRPr="00906B2C">
        <w:rPr>
          <w:rFonts w:asciiTheme="minorBidi" w:hAnsiTheme="minorBidi"/>
          <w:sz w:val="22"/>
          <w:szCs w:val="22"/>
        </w:rPr>
        <w:t>a</w:t>
      </w:r>
      <w:r w:rsidRPr="00906B2C">
        <w:rPr>
          <w:rFonts w:asciiTheme="minorBidi" w:hAnsiTheme="minorBidi" w:hint="cs"/>
          <w:sz w:val="22"/>
          <w:szCs w:val="22"/>
          <w:rtl/>
        </w:rPr>
        <w:t xml:space="preserve"> בין </w:t>
      </w:r>
      <w:r w:rsidRPr="00906B2C">
        <w:rPr>
          <w:rFonts w:asciiTheme="minorBidi" w:hAnsiTheme="minorBidi"/>
          <w:sz w:val="22"/>
          <w:szCs w:val="22"/>
        </w:rPr>
        <w:t>0.0002</w:t>
      </w:r>
      <w:r w:rsidRPr="00906B2C">
        <w:rPr>
          <w:rFonts w:asciiTheme="minorBidi" w:hAnsiTheme="minorBidi" w:hint="cs"/>
          <w:sz w:val="22"/>
          <w:szCs w:val="22"/>
          <w:rtl/>
        </w:rPr>
        <w:t xml:space="preserve"> ל-</w:t>
      </w:r>
      <w:r w:rsidRPr="00906B2C">
        <w:rPr>
          <w:rFonts w:asciiTheme="minorBidi" w:hAnsiTheme="minorBidi"/>
          <w:sz w:val="22"/>
          <w:szCs w:val="22"/>
        </w:rPr>
        <w:t>0.002</w:t>
      </w:r>
      <w:r w:rsidRPr="00906B2C">
        <w:rPr>
          <w:rFonts w:asciiTheme="minorBidi" w:hAnsiTheme="minorBidi" w:hint="cs"/>
          <w:sz w:val="22"/>
          <w:szCs w:val="22"/>
          <w:rtl/>
        </w:rPr>
        <w:t xml:space="preserve">, ערל הפרמטר </w:t>
      </w:r>
      <w:r w:rsidRPr="00906B2C">
        <w:rPr>
          <w:rFonts w:asciiTheme="minorBidi" w:hAnsiTheme="minorBidi"/>
          <w:sz w:val="22"/>
          <w:szCs w:val="22"/>
        </w:rPr>
        <w:t>b</w:t>
      </w:r>
      <w:r w:rsidRPr="00906B2C">
        <w:rPr>
          <w:rFonts w:asciiTheme="minorBidi" w:hAnsiTheme="minorBidi" w:hint="cs"/>
          <w:sz w:val="22"/>
          <w:szCs w:val="22"/>
          <w:rtl/>
        </w:rPr>
        <w:t xml:space="preserve"> בין </w:t>
      </w:r>
      <w:r w:rsidRPr="00906B2C">
        <w:rPr>
          <w:rFonts w:asciiTheme="minorBidi" w:hAnsiTheme="minorBidi"/>
          <w:sz w:val="22"/>
          <w:szCs w:val="22"/>
        </w:rPr>
        <w:t>0.0012</w:t>
      </w:r>
      <w:r w:rsidRPr="00906B2C">
        <w:rPr>
          <w:rFonts w:asciiTheme="minorBidi" w:hAnsiTheme="minorBidi" w:hint="cs"/>
          <w:sz w:val="22"/>
          <w:szCs w:val="22"/>
          <w:rtl/>
        </w:rPr>
        <w:t xml:space="preserve"> ל-</w:t>
      </w:r>
      <w:r w:rsidRPr="00906B2C">
        <w:rPr>
          <w:rFonts w:asciiTheme="minorBidi" w:hAnsiTheme="minorBidi"/>
          <w:sz w:val="22"/>
          <w:szCs w:val="22"/>
        </w:rPr>
        <w:t>0.0018</w:t>
      </w:r>
      <w:r w:rsidRPr="00906B2C">
        <w:rPr>
          <w:rFonts w:asciiTheme="minorBidi" w:hAnsiTheme="minorBidi" w:hint="cs"/>
          <w:sz w:val="22"/>
          <w:szCs w:val="22"/>
          <w:rtl/>
        </w:rPr>
        <w:t>.</w:t>
      </w:r>
    </w:p>
    <w:p w14:paraId="4B8ACD93" w14:textId="1A1970CA" w:rsidR="00461579" w:rsidRPr="00906B2C" w:rsidRDefault="00906B2C" w:rsidP="00856F33">
      <w:pPr>
        <w:rPr>
          <w:rFonts w:asciiTheme="minorBidi" w:hAnsiTheme="minorBidi"/>
          <w:sz w:val="22"/>
          <w:szCs w:val="22"/>
          <w:rtl/>
        </w:rPr>
      </w:pPr>
      <w:r w:rsidRPr="00906B2C">
        <w:rPr>
          <w:rFonts w:asciiTheme="minorBidi" w:hAnsiTheme="minorBidi" w:hint="cs"/>
          <w:sz w:val="22"/>
          <w:szCs w:val="22"/>
          <w:rtl/>
        </w:rPr>
        <w:t>וכי זמני הכנסת החלק לחור נעים בין 6.1-10 שניות כאשר זמן החיפוש נע בין 0-3.9 שניות.</w:t>
      </w:r>
    </w:p>
    <w:p w14:paraId="4F340768" w14:textId="67CB6843" w:rsidR="006A4103" w:rsidRDefault="00906B2C" w:rsidP="00906B2C">
      <w:pPr>
        <w:rPr>
          <w:rFonts w:asciiTheme="minorBidi" w:hAnsiTheme="minorBidi"/>
          <w:sz w:val="22"/>
          <w:szCs w:val="22"/>
          <w:rtl/>
        </w:rPr>
      </w:pPr>
      <w:r w:rsidRPr="00906B2C">
        <w:rPr>
          <w:rFonts w:asciiTheme="minorBidi" w:hAnsiTheme="minorBidi" w:hint="cs"/>
          <w:sz w:val="22"/>
          <w:szCs w:val="22"/>
          <w:rtl/>
        </w:rPr>
        <w:t xml:space="preserve">ראינו כי </w:t>
      </w:r>
      <w:r w:rsidR="00D014E4">
        <w:rPr>
          <w:rFonts w:asciiTheme="minorBidi" w:hAnsiTheme="minorBidi" w:hint="cs"/>
          <w:sz w:val="22"/>
          <w:szCs w:val="22"/>
          <w:rtl/>
        </w:rPr>
        <w:t>א</w:t>
      </w:r>
      <w:r w:rsidRPr="00906B2C">
        <w:rPr>
          <w:rFonts w:asciiTheme="minorBidi" w:hAnsiTheme="minorBidi" w:hint="cs"/>
          <w:sz w:val="22"/>
          <w:szCs w:val="22"/>
          <w:rtl/>
        </w:rPr>
        <w:t>ם חורגים מטווחים אלו אחוזי השגיאה מתחילים לגדול . ניתן לשפר את החיפוש כך שיאפשר הצלחה בטווחים גדולים יותר , ניתן לנסות להוסיף אופציה של שינוי פרמטרי הספירלה לפי השגיאה המתקבלת.</w:t>
      </w:r>
    </w:p>
    <w:p w14:paraId="3E5BEE22" w14:textId="13AA6708" w:rsidR="005C31FB" w:rsidRPr="00906B2C" w:rsidRDefault="006A4103" w:rsidP="007A4CBC">
      <w:pPr>
        <w:rPr>
          <w:rFonts w:asciiTheme="minorBidi" w:hAnsiTheme="minorBidi"/>
          <w:sz w:val="22"/>
          <w:szCs w:val="22"/>
          <w:rtl/>
        </w:rPr>
      </w:pPr>
      <w:r>
        <w:rPr>
          <w:rFonts w:asciiTheme="minorBidi" w:hAnsiTheme="minorBidi"/>
          <w:sz w:val="22"/>
          <w:szCs w:val="22"/>
          <w:rtl/>
        </w:rPr>
        <w:br w:type="page"/>
      </w:r>
    </w:p>
    <w:p w14:paraId="6C1D43A1" w14:textId="577C1EEA" w:rsidR="003D163C" w:rsidRDefault="003D163C" w:rsidP="003D163C">
      <w:pPr>
        <w:pStyle w:val="1"/>
        <w:rPr>
          <w:rFonts w:asciiTheme="minorBidi" w:hAnsiTheme="minorBidi"/>
          <w:sz w:val="28"/>
          <w:szCs w:val="28"/>
          <w:rtl/>
        </w:rPr>
      </w:pPr>
      <w:bookmarkStart w:id="17" w:name="_Toc52365911"/>
      <w:r w:rsidRPr="003D163C">
        <w:rPr>
          <w:rFonts w:asciiTheme="minorBidi" w:hAnsiTheme="minorBidi" w:hint="cs"/>
          <w:sz w:val="28"/>
          <w:szCs w:val="28"/>
          <w:rtl/>
        </w:rPr>
        <w:lastRenderedPageBreak/>
        <w:t>מאמרים</w:t>
      </w:r>
      <w:bookmarkEnd w:id="17"/>
    </w:p>
    <w:p w14:paraId="1AF618E8" w14:textId="77777777" w:rsidR="00555E34" w:rsidRDefault="00555E34" w:rsidP="00555E34">
      <w:pPr>
        <w:pStyle w:val="af9"/>
        <w:autoSpaceDE w:val="0"/>
        <w:autoSpaceDN w:val="0"/>
        <w:bidi w:val="0"/>
        <w:adjustRightInd w:val="0"/>
        <w:spacing w:before="0" w:after="0"/>
      </w:pPr>
    </w:p>
    <w:p w14:paraId="7ADBD5C7" w14:textId="3414BF27" w:rsidR="003D163C" w:rsidRDefault="003D163C" w:rsidP="00555E34">
      <w:pPr>
        <w:pStyle w:val="af9"/>
        <w:numPr>
          <w:ilvl w:val="0"/>
          <w:numId w:val="24"/>
        </w:numPr>
        <w:autoSpaceDE w:val="0"/>
        <w:autoSpaceDN w:val="0"/>
        <w:bidi w:val="0"/>
        <w:adjustRightInd w:val="0"/>
        <w:spacing w:before="0" w:after="0"/>
      </w:pPr>
      <w:r w:rsidRPr="003D163C">
        <w:t>An Approach for Peg-in-Hole Assembling Based on</w:t>
      </w:r>
      <w:r>
        <w:t xml:space="preserve"> </w:t>
      </w:r>
      <w:r w:rsidRPr="003D163C">
        <w:t>Force Feedback Control</w:t>
      </w:r>
      <w:r>
        <w:t xml:space="preserve"> </w:t>
      </w:r>
    </w:p>
    <w:p w14:paraId="4FBAE4A1" w14:textId="40CE1EDC" w:rsidR="003D163C" w:rsidRDefault="003D163C" w:rsidP="000E3370">
      <w:pPr>
        <w:pStyle w:val="af9"/>
        <w:autoSpaceDE w:val="0"/>
        <w:autoSpaceDN w:val="0"/>
        <w:bidi w:val="0"/>
        <w:adjustRightInd w:val="0"/>
        <w:spacing w:before="0" w:after="0"/>
      </w:pPr>
      <w:r w:rsidRPr="003D163C">
        <w:t xml:space="preserve">Peng Zou, </w:t>
      </w:r>
      <w:proofErr w:type="spellStart"/>
      <w:r w:rsidRPr="003D163C">
        <w:t>Qiuguo</w:t>
      </w:r>
      <w:proofErr w:type="spellEnd"/>
      <w:r w:rsidRPr="003D163C">
        <w:t xml:space="preserve"> Zhu, Jun Wu, </w:t>
      </w:r>
      <w:proofErr w:type="spellStart"/>
      <w:r w:rsidRPr="003D163C">
        <w:t>Jianxiang</w:t>
      </w:r>
      <w:proofErr w:type="spellEnd"/>
      <w:r w:rsidRPr="003D163C">
        <w:t xml:space="preserve"> </w:t>
      </w:r>
      <w:proofErr w:type="spellStart"/>
      <w:r w:rsidRPr="003D163C">
        <w:t>Jin</w:t>
      </w:r>
      <w:proofErr w:type="spellEnd"/>
    </w:p>
    <w:p w14:paraId="3E82AD7F" w14:textId="77777777" w:rsidR="000E3370" w:rsidRDefault="000E3370" w:rsidP="000E3370">
      <w:pPr>
        <w:pStyle w:val="af9"/>
        <w:autoSpaceDE w:val="0"/>
        <w:autoSpaceDN w:val="0"/>
        <w:bidi w:val="0"/>
        <w:adjustRightInd w:val="0"/>
        <w:spacing w:before="0" w:after="0"/>
      </w:pPr>
    </w:p>
    <w:p w14:paraId="7B6E87BB" w14:textId="4AFD00B1" w:rsidR="003D163C" w:rsidRPr="003D163C" w:rsidRDefault="003D163C" w:rsidP="000E3370">
      <w:pPr>
        <w:pStyle w:val="af9"/>
        <w:numPr>
          <w:ilvl w:val="0"/>
          <w:numId w:val="24"/>
        </w:numPr>
        <w:autoSpaceDE w:val="0"/>
        <w:autoSpaceDN w:val="0"/>
        <w:bidi w:val="0"/>
        <w:adjustRightInd w:val="0"/>
        <w:spacing w:before="0" w:after="0"/>
      </w:pPr>
      <w:r w:rsidRPr="003D163C">
        <w:t>Intelligent and Environment-Independent</w:t>
      </w:r>
      <w:r>
        <w:t xml:space="preserve"> </w:t>
      </w:r>
      <w:r w:rsidRPr="003D163C">
        <w:t>Peg-In-Hole Search Strategies</w:t>
      </w:r>
    </w:p>
    <w:p w14:paraId="4BDD42A2" w14:textId="0A27A159" w:rsidR="003D163C" w:rsidRPr="003D163C" w:rsidRDefault="003D163C" w:rsidP="000E3370">
      <w:pPr>
        <w:autoSpaceDE w:val="0"/>
        <w:autoSpaceDN w:val="0"/>
        <w:bidi w:val="0"/>
        <w:adjustRightInd w:val="0"/>
        <w:spacing w:before="0" w:after="0"/>
        <w:ind w:firstLine="720"/>
      </w:pPr>
      <w:r w:rsidRPr="003D163C">
        <w:t xml:space="preserve">Kamal Sharma, Varsha </w:t>
      </w:r>
      <w:proofErr w:type="spellStart"/>
      <w:r w:rsidRPr="003D163C">
        <w:t>Shirwalkar</w:t>
      </w:r>
      <w:proofErr w:type="spellEnd"/>
      <w:r w:rsidRPr="003D163C">
        <w:t>, Prabir K. Pal</w:t>
      </w:r>
      <w:r>
        <w:t xml:space="preserve"> </w:t>
      </w:r>
      <w:r w:rsidRPr="003D163C">
        <w:t>Division of Remote Handling &amp; Robotics</w:t>
      </w:r>
    </w:p>
    <w:p w14:paraId="22CF1F91" w14:textId="3646B73B" w:rsidR="003D163C" w:rsidRDefault="003D163C" w:rsidP="000E3370">
      <w:pPr>
        <w:autoSpaceDE w:val="0"/>
        <w:autoSpaceDN w:val="0"/>
        <w:bidi w:val="0"/>
        <w:adjustRightInd w:val="0"/>
        <w:spacing w:before="0" w:after="0"/>
        <w:ind w:firstLine="720"/>
      </w:pPr>
      <w:r w:rsidRPr="003D163C">
        <w:t>Bhabha Atomic Research Centre</w:t>
      </w:r>
      <w:r>
        <w:t xml:space="preserve"> </w:t>
      </w:r>
      <w:r w:rsidRPr="003D163C">
        <w:t>Mumbai, India</w:t>
      </w:r>
    </w:p>
    <w:p w14:paraId="51F020F5" w14:textId="77777777" w:rsidR="000E3370" w:rsidRDefault="000E3370" w:rsidP="000E3370">
      <w:pPr>
        <w:autoSpaceDE w:val="0"/>
        <w:autoSpaceDN w:val="0"/>
        <w:bidi w:val="0"/>
        <w:adjustRightInd w:val="0"/>
        <w:spacing w:before="0" w:after="0"/>
        <w:ind w:firstLine="720"/>
      </w:pPr>
    </w:p>
    <w:p w14:paraId="231BC208" w14:textId="1F1CB42B" w:rsidR="00A66A55" w:rsidRPr="00A66A55" w:rsidRDefault="00A66A55" w:rsidP="000E3370">
      <w:pPr>
        <w:pStyle w:val="af9"/>
        <w:numPr>
          <w:ilvl w:val="0"/>
          <w:numId w:val="24"/>
        </w:numPr>
        <w:autoSpaceDE w:val="0"/>
        <w:autoSpaceDN w:val="0"/>
        <w:bidi w:val="0"/>
        <w:adjustRightInd w:val="0"/>
        <w:spacing w:before="0" w:after="0"/>
      </w:pPr>
      <w:r w:rsidRPr="00A66A55">
        <w:t>Multi-Robot Assembly Strategies and Metrics</w:t>
      </w:r>
    </w:p>
    <w:p w14:paraId="7AEF70B7" w14:textId="77777777" w:rsidR="00A66A55" w:rsidRPr="00A66A55" w:rsidRDefault="00A66A55" w:rsidP="000E3370">
      <w:pPr>
        <w:autoSpaceDE w:val="0"/>
        <w:autoSpaceDN w:val="0"/>
        <w:bidi w:val="0"/>
        <w:adjustRightInd w:val="0"/>
        <w:spacing w:before="0" w:after="0"/>
        <w:ind w:firstLine="720"/>
      </w:pPr>
      <w:r w:rsidRPr="00A66A55">
        <w:t>JEREMY A. MARVEL, ROGER BOSTELMAN, and JOE FALCO, U.S. National Institute</w:t>
      </w:r>
    </w:p>
    <w:p w14:paraId="2EE0D253" w14:textId="042D3EA2" w:rsidR="00A66A55" w:rsidRDefault="00A66A55" w:rsidP="000E3370">
      <w:pPr>
        <w:autoSpaceDE w:val="0"/>
        <w:autoSpaceDN w:val="0"/>
        <w:bidi w:val="0"/>
        <w:adjustRightInd w:val="0"/>
        <w:spacing w:before="0" w:after="0"/>
        <w:ind w:firstLine="720"/>
      </w:pPr>
      <w:r w:rsidRPr="00A66A55">
        <w:t>of Standards and Technology</w:t>
      </w:r>
    </w:p>
    <w:p w14:paraId="56C88858" w14:textId="77777777" w:rsidR="000E3370" w:rsidRDefault="000E3370" w:rsidP="000E3370">
      <w:pPr>
        <w:autoSpaceDE w:val="0"/>
        <w:autoSpaceDN w:val="0"/>
        <w:bidi w:val="0"/>
        <w:adjustRightInd w:val="0"/>
        <w:spacing w:before="0" w:after="0"/>
        <w:ind w:firstLine="720"/>
      </w:pPr>
    </w:p>
    <w:p w14:paraId="43D0CF53" w14:textId="37FF4778" w:rsidR="00A66A55" w:rsidRPr="00A66A55" w:rsidRDefault="00A66A55" w:rsidP="000E3370">
      <w:pPr>
        <w:pStyle w:val="af9"/>
        <w:numPr>
          <w:ilvl w:val="0"/>
          <w:numId w:val="24"/>
        </w:numPr>
        <w:autoSpaceDE w:val="0"/>
        <w:autoSpaceDN w:val="0"/>
        <w:bidi w:val="0"/>
        <w:adjustRightInd w:val="0"/>
        <w:spacing w:before="0" w:after="0"/>
      </w:pPr>
      <w:r w:rsidRPr="00A66A55">
        <w:t>Compliant Peg-in-Hole Assembly Using Partial</w:t>
      </w:r>
    </w:p>
    <w:p w14:paraId="3CAE8E73" w14:textId="77777777" w:rsidR="00A66A55" w:rsidRPr="00A66A55" w:rsidRDefault="00A66A55" w:rsidP="000E3370">
      <w:pPr>
        <w:autoSpaceDE w:val="0"/>
        <w:autoSpaceDN w:val="0"/>
        <w:bidi w:val="0"/>
        <w:adjustRightInd w:val="0"/>
        <w:spacing w:before="0" w:after="0"/>
        <w:ind w:firstLine="720"/>
      </w:pPr>
      <w:r w:rsidRPr="00A66A55">
        <w:t>Spiral Force Trajectory with Tilted Peg Posture</w:t>
      </w:r>
    </w:p>
    <w:p w14:paraId="7B3AF3E8" w14:textId="0F9BAFD1" w:rsidR="00A66A55" w:rsidRPr="00A66A55" w:rsidRDefault="00A66A55" w:rsidP="000E3370">
      <w:pPr>
        <w:autoSpaceDE w:val="0"/>
        <w:autoSpaceDN w:val="0"/>
        <w:bidi w:val="0"/>
        <w:adjustRightInd w:val="0"/>
        <w:spacing w:before="0" w:after="0"/>
        <w:ind w:firstLine="720"/>
        <w:rPr>
          <w:rtl/>
        </w:rPr>
      </w:pPr>
      <w:proofErr w:type="spellStart"/>
      <w:r w:rsidRPr="00A66A55">
        <w:t>Hyeonjun</w:t>
      </w:r>
      <w:proofErr w:type="spellEnd"/>
      <w:r w:rsidRPr="00A66A55">
        <w:t xml:space="preserve"> Park1;2, </w:t>
      </w:r>
      <w:proofErr w:type="spellStart"/>
      <w:r w:rsidRPr="00A66A55">
        <w:t>Jaeheung</w:t>
      </w:r>
      <w:proofErr w:type="spellEnd"/>
      <w:r w:rsidRPr="00A66A55">
        <w:t xml:space="preserve"> Park1;3, Dong-Hyuk Lee2, Jae-Han Park2, and Ji-Hun Bae2</w:t>
      </w:r>
    </w:p>
    <w:sectPr w:rsidR="00A66A55" w:rsidRPr="00A66A55" w:rsidSect="00026942">
      <w:footerReference w:type="default" r:id="rId96"/>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F155F6" w14:textId="77777777" w:rsidR="00BE77EB" w:rsidRDefault="00BE77EB" w:rsidP="005C31FB">
      <w:pPr>
        <w:spacing w:before="0" w:after="0" w:line="240" w:lineRule="auto"/>
      </w:pPr>
      <w:r>
        <w:separator/>
      </w:r>
    </w:p>
  </w:endnote>
  <w:endnote w:type="continuationSeparator" w:id="0">
    <w:p w14:paraId="5D9111B0" w14:textId="77777777" w:rsidR="00BE77EB" w:rsidRDefault="00BE77EB" w:rsidP="005C31FB">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tl/>
      </w:rPr>
      <w:id w:val="896947101"/>
      <w:docPartObj>
        <w:docPartGallery w:val="Page Numbers (Bottom of Page)"/>
        <w:docPartUnique/>
      </w:docPartObj>
    </w:sdtPr>
    <w:sdtEndPr/>
    <w:sdtContent>
      <w:p w14:paraId="183E0DBB" w14:textId="11BD0027" w:rsidR="00B8300C" w:rsidRDefault="00B8300C">
        <w:pPr>
          <w:pStyle w:val="af7"/>
          <w:jc w:val="center"/>
        </w:pPr>
        <w:r>
          <w:fldChar w:fldCharType="begin"/>
        </w:r>
        <w:r>
          <w:instrText>PAGE   \* MERGEFORMAT</w:instrText>
        </w:r>
        <w:r>
          <w:fldChar w:fldCharType="separate"/>
        </w:r>
        <w:r>
          <w:rPr>
            <w:rtl/>
            <w:lang w:val="he-IL"/>
          </w:rPr>
          <w:t>2</w:t>
        </w:r>
        <w:r>
          <w:fldChar w:fldCharType="end"/>
        </w:r>
      </w:p>
    </w:sdtContent>
  </w:sdt>
  <w:p w14:paraId="5DB5E424" w14:textId="77777777" w:rsidR="00B8300C" w:rsidRDefault="00B8300C">
    <w:pPr>
      <w:pStyle w:val="a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4A825C0" w14:textId="77777777" w:rsidR="00BE77EB" w:rsidRDefault="00BE77EB" w:rsidP="005C31FB">
      <w:pPr>
        <w:spacing w:before="0" w:after="0" w:line="240" w:lineRule="auto"/>
      </w:pPr>
      <w:r>
        <w:separator/>
      </w:r>
    </w:p>
  </w:footnote>
  <w:footnote w:type="continuationSeparator" w:id="0">
    <w:p w14:paraId="3E0CB8B3" w14:textId="77777777" w:rsidR="00BE77EB" w:rsidRDefault="00BE77EB" w:rsidP="005C31FB">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50452A"/>
    <w:multiLevelType w:val="hybridMultilevel"/>
    <w:tmpl w:val="538219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36171"/>
    <w:multiLevelType w:val="hybridMultilevel"/>
    <w:tmpl w:val="0DA8381A"/>
    <w:lvl w:ilvl="0" w:tplc="BA18E44E">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E808E1"/>
    <w:multiLevelType w:val="hybridMultilevel"/>
    <w:tmpl w:val="8B20C43E"/>
    <w:lvl w:ilvl="0" w:tplc="18468DA4">
      <w:start w:val="1"/>
      <w:numFmt w:val="bullet"/>
      <w:lvlText w:val=""/>
      <w:lvlJc w:val="left"/>
      <w:pPr>
        <w:tabs>
          <w:tab w:val="num" w:pos="720"/>
        </w:tabs>
        <w:ind w:left="720" w:hanging="360"/>
      </w:pPr>
      <w:rPr>
        <w:rFonts w:ascii="Wingdings 3" w:hAnsi="Wingdings 3" w:hint="default"/>
      </w:rPr>
    </w:lvl>
    <w:lvl w:ilvl="1" w:tplc="51548818" w:tentative="1">
      <w:start w:val="1"/>
      <w:numFmt w:val="bullet"/>
      <w:lvlText w:val=""/>
      <w:lvlJc w:val="left"/>
      <w:pPr>
        <w:tabs>
          <w:tab w:val="num" w:pos="1440"/>
        </w:tabs>
        <w:ind w:left="1440" w:hanging="360"/>
      </w:pPr>
      <w:rPr>
        <w:rFonts w:ascii="Wingdings 3" w:hAnsi="Wingdings 3" w:hint="default"/>
      </w:rPr>
    </w:lvl>
    <w:lvl w:ilvl="2" w:tplc="96E8E7DE" w:tentative="1">
      <w:start w:val="1"/>
      <w:numFmt w:val="bullet"/>
      <w:lvlText w:val=""/>
      <w:lvlJc w:val="left"/>
      <w:pPr>
        <w:tabs>
          <w:tab w:val="num" w:pos="2160"/>
        </w:tabs>
        <w:ind w:left="2160" w:hanging="360"/>
      </w:pPr>
      <w:rPr>
        <w:rFonts w:ascii="Wingdings 3" w:hAnsi="Wingdings 3" w:hint="default"/>
      </w:rPr>
    </w:lvl>
    <w:lvl w:ilvl="3" w:tplc="F2C8A79A" w:tentative="1">
      <w:start w:val="1"/>
      <w:numFmt w:val="bullet"/>
      <w:lvlText w:val=""/>
      <w:lvlJc w:val="left"/>
      <w:pPr>
        <w:tabs>
          <w:tab w:val="num" w:pos="2880"/>
        </w:tabs>
        <w:ind w:left="2880" w:hanging="360"/>
      </w:pPr>
      <w:rPr>
        <w:rFonts w:ascii="Wingdings 3" w:hAnsi="Wingdings 3" w:hint="default"/>
      </w:rPr>
    </w:lvl>
    <w:lvl w:ilvl="4" w:tplc="5396F55C" w:tentative="1">
      <w:start w:val="1"/>
      <w:numFmt w:val="bullet"/>
      <w:lvlText w:val=""/>
      <w:lvlJc w:val="left"/>
      <w:pPr>
        <w:tabs>
          <w:tab w:val="num" w:pos="3600"/>
        </w:tabs>
        <w:ind w:left="3600" w:hanging="360"/>
      </w:pPr>
      <w:rPr>
        <w:rFonts w:ascii="Wingdings 3" w:hAnsi="Wingdings 3" w:hint="default"/>
      </w:rPr>
    </w:lvl>
    <w:lvl w:ilvl="5" w:tplc="5A944940" w:tentative="1">
      <w:start w:val="1"/>
      <w:numFmt w:val="bullet"/>
      <w:lvlText w:val=""/>
      <w:lvlJc w:val="left"/>
      <w:pPr>
        <w:tabs>
          <w:tab w:val="num" w:pos="4320"/>
        </w:tabs>
        <w:ind w:left="4320" w:hanging="360"/>
      </w:pPr>
      <w:rPr>
        <w:rFonts w:ascii="Wingdings 3" w:hAnsi="Wingdings 3" w:hint="default"/>
      </w:rPr>
    </w:lvl>
    <w:lvl w:ilvl="6" w:tplc="AB4644EE" w:tentative="1">
      <w:start w:val="1"/>
      <w:numFmt w:val="bullet"/>
      <w:lvlText w:val=""/>
      <w:lvlJc w:val="left"/>
      <w:pPr>
        <w:tabs>
          <w:tab w:val="num" w:pos="5040"/>
        </w:tabs>
        <w:ind w:left="5040" w:hanging="360"/>
      </w:pPr>
      <w:rPr>
        <w:rFonts w:ascii="Wingdings 3" w:hAnsi="Wingdings 3" w:hint="default"/>
      </w:rPr>
    </w:lvl>
    <w:lvl w:ilvl="7" w:tplc="EBAE13FE" w:tentative="1">
      <w:start w:val="1"/>
      <w:numFmt w:val="bullet"/>
      <w:lvlText w:val=""/>
      <w:lvlJc w:val="left"/>
      <w:pPr>
        <w:tabs>
          <w:tab w:val="num" w:pos="5760"/>
        </w:tabs>
        <w:ind w:left="5760" w:hanging="360"/>
      </w:pPr>
      <w:rPr>
        <w:rFonts w:ascii="Wingdings 3" w:hAnsi="Wingdings 3" w:hint="default"/>
      </w:rPr>
    </w:lvl>
    <w:lvl w:ilvl="8" w:tplc="66461CCC" w:tentative="1">
      <w:start w:val="1"/>
      <w:numFmt w:val="bullet"/>
      <w:lvlText w:val=""/>
      <w:lvlJc w:val="left"/>
      <w:pPr>
        <w:tabs>
          <w:tab w:val="num" w:pos="6480"/>
        </w:tabs>
        <w:ind w:left="6480" w:hanging="360"/>
      </w:pPr>
      <w:rPr>
        <w:rFonts w:ascii="Wingdings 3" w:hAnsi="Wingdings 3" w:hint="default"/>
      </w:rPr>
    </w:lvl>
  </w:abstractNum>
  <w:abstractNum w:abstractNumId="3" w15:restartNumberingAfterBreak="0">
    <w:nsid w:val="0C5A1BE6"/>
    <w:multiLevelType w:val="hybridMultilevel"/>
    <w:tmpl w:val="1E202F98"/>
    <w:lvl w:ilvl="0" w:tplc="3D7AE41A">
      <w:start w:val="1"/>
      <w:numFmt w:val="bullet"/>
      <w:lvlText w:val=""/>
      <w:lvlJc w:val="left"/>
      <w:pPr>
        <w:tabs>
          <w:tab w:val="num" w:pos="720"/>
        </w:tabs>
        <w:ind w:left="720" w:hanging="360"/>
      </w:pPr>
      <w:rPr>
        <w:rFonts w:ascii="Wingdings 3" w:hAnsi="Wingdings 3" w:hint="default"/>
      </w:rPr>
    </w:lvl>
    <w:lvl w:ilvl="1" w:tplc="75665A00" w:tentative="1">
      <w:start w:val="1"/>
      <w:numFmt w:val="bullet"/>
      <w:lvlText w:val=""/>
      <w:lvlJc w:val="left"/>
      <w:pPr>
        <w:tabs>
          <w:tab w:val="num" w:pos="1440"/>
        </w:tabs>
        <w:ind w:left="1440" w:hanging="360"/>
      </w:pPr>
      <w:rPr>
        <w:rFonts w:ascii="Wingdings 3" w:hAnsi="Wingdings 3" w:hint="default"/>
      </w:rPr>
    </w:lvl>
    <w:lvl w:ilvl="2" w:tplc="173A70B4" w:tentative="1">
      <w:start w:val="1"/>
      <w:numFmt w:val="bullet"/>
      <w:lvlText w:val=""/>
      <w:lvlJc w:val="left"/>
      <w:pPr>
        <w:tabs>
          <w:tab w:val="num" w:pos="2160"/>
        </w:tabs>
        <w:ind w:left="2160" w:hanging="360"/>
      </w:pPr>
      <w:rPr>
        <w:rFonts w:ascii="Wingdings 3" w:hAnsi="Wingdings 3" w:hint="default"/>
      </w:rPr>
    </w:lvl>
    <w:lvl w:ilvl="3" w:tplc="2B3C034C" w:tentative="1">
      <w:start w:val="1"/>
      <w:numFmt w:val="bullet"/>
      <w:lvlText w:val=""/>
      <w:lvlJc w:val="left"/>
      <w:pPr>
        <w:tabs>
          <w:tab w:val="num" w:pos="2880"/>
        </w:tabs>
        <w:ind w:left="2880" w:hanging="360"/>
      </w:pPr>
      <w:rPr>
        <w:rFonts w:ascii="Wingdings 3" w:hAnsi="Wingdings 3" w:hint="default"/>
      </w:rPr>
    </w:lvl>
    <w:lvl w:ilvl="4" w:tplc="CD70BECA" w:tentative="1">
      <w:start w:val="1"/>
      <w:numFmt w:val="bullet"/>
      <w:lvlText w:val=""/>
      <w:lvlJc w:val="left"/>
      <w:pPr>
        <w:tabs>
          <w:tab w:val="num" w:pos="3600"/>
        </w:tabs>
        <w:ind w:left="3600" w:hanging="360"/>
      </w:pPr>
      <w:rPr>
        <w:rFonts w:ascii="Wingdings 3" w:hAnsi="Wingdings 3" w:hint="default"/>
      </w:rPr>
    </w:lvl>
    <w:lvl w:ilvl="5" w:tplc="00840DC0" w:tentative="1">
      <w:start w:val="1"/>
      <w:numFmt w:val="bullet"/>
      <w:lvlText w:val=""/>
      <w:lvlJc w:val="left"/>
      <w:pPr>
        <w:tabs>
          <w:tab w:val="num" w:pos="4320"/>
        </w:tabs>
        <w:ind w:left="4320" w:hanging="360"/>
      </w:pPr>
      <w:rPr>
        <w:rFonts w:ascii="Wingdings 3" w:hAnsi="Wingdings 3" w:hint="default"/>
      </w:rPr>
    </w:lvl>
    <w:lvl w:ilvl="6" w:tplc="CDDA9F66" w:tentative="1">
      <w:start w:val="1"/>
      <w:numFmt w:val="bullet"/>
      <w:lvlText w:val=""/>
      <w:lvlJc w:val="left"/>
      <w:pPr>
        <w:tabs>
          <w:tab w:val="num" w:pos="5040"/>
        </w:tabs>
        <w:ind w:left="5040" w:hanging="360"/>
      </w:pPr>
      <w:rPr>
        <w:rFonts w:ascii="Wingdings 3" w:hAnsi="Wingdings 3" w:hint="default"/>
      </w:rPr>
    </w:lvl>
    <w:lvl w:ilvl="7" w:tplc="AFD0666E" w:tentative="1">
      <w:start w:val="1"/>
      <w:numFmt w:val="bullet"/>
      <w:lvlText w:val=""/>
      <w:lvlJc w:val="left"/>
      <w:pPr>
        <w:tabs>
          <w:tab w:val="num" w:pos="5760"/>
        </w:tabs>
        <w:ind w:left="5760" w:hanging="360"/>
      </w:pPr>
      <w:rPr>
        <w:rFonts w:ascii="Wingdings 3" w:hAnsi="Wingdings 3" w:hint="default"/>
      </w:rPr>
    </w:lvl>
    <w:lvl w:ilvl="8" w:tplc="F850D39C" w:tentative="1">
      <w:start w:val="1"/>
      <w:numFmt w:val="bullet"/>
      <w:lvlText w:val=""/>
      <w:lvlJc w:val="left"/>
      <w:pPr>
        <w:tabs>
          <w:tab w:val="num" w:pos="6480"/>
        </w:tabs>
        <w:ind w:left="6480" w:hanging="360"/>
      </w:pPr>
      <w:rPr>
        <w:rFonts w:ascii="Wingdings 3" w:hAnsi="Wingdings 3" w:hint="default"/>
      </w:rPr>
    </w:lvl>
  </w:abstractNum>
  <w:abstractNum w:abstractNumId="4" w15:restartNumberingAfterBreak="0">
    <w:nsid w:val="111C0C5B"/>
    <w:multiLevelType w:val="hybridMultilevel"/>
    <w:tmpl w:val="3DF4421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B9F4643"/>
    <w:multiLevelType w:val="hybridMultilevel"/>
    <w:tmpl w:val="9424B1A2"/>
    <w:lvl w:ilvl="0" w:tplc="04090001">
      <w:start w:val="1"/>
      <w:numFmt w:val="bullet"/>
      <w:lvlText w:val=""/>
      <w:lvlJc w:val="left"/>
      <w:pPr>
        <w:tabs>
          <w:tab w:val="num" w:pos="720"/>
        </w:tabs>
        <w:ind w:left="720" w:hanging="360"/>
      </w:pPr>
      <w:rPr>
        <w:rFonts w:ascii="Symbol" w:hAnsi="Symbol" w:hint="default"/>
      </w:rPr>
    </w:lvl>
    <w:lvl w:ilvl="1" w:tplc="49A824C4" w:tentative="1">
      <w:start w:val="1"/>
      <w:numFmt w:val="bullet"/>
      <w:lvlText w:val=""/>
      <w:lvlJc w:val="left"/>
      <w:pPr>
        <w:tabs>
          <w:tab w:val="num" w:pos="1440"/>
        </w:tabs>
        <w:ind w:left="1440" w:hanging="360"/>
      </w:pPr>
      <w:rPr>
        <w:rFonts w:ascii="Wingdings 3" w:hAnsi="Wingdings 3" w:hint="default"/>
      </w:rPr>
    </w:lvl>
    <w:lvl w:ilvl="2" w:tplc="C9FA1F7C" w:tentative="1">
      <w:start w:val="1"/>
      <w:numFmt w:val="bullet"/>
      <w:lvlText w:val=""/>
      <w:lvlJc w:val="left"/>
      <w:pPr>
        <w:tabs>
          <w:tab w:val="num" w:pos="2160"/>
        </w:tabs>
        <w:ind w:left="2160" w:hanging="360"/>
      </w:pPr>
      <w:rPr>
        <w:rFonts w:ascii="Wingdings 3" w:hAnsi="Wingdings 3" w:hint="default"/>
      </w:rPr>
    </w:lvl>
    <w:lvl w:ilvl="3" w:tplc="40D6CA24" w:tentative="1">
      <w:start w:val="1"/>
      <w:numFmt w:val="bullet"/>
      <w:lvlText w:val=""/>
      <w:lvlJc w:val="left"/>
      <w:pPr>
        <w:tabs>
          <w:tab w:val="num" w:pos="2880"/>
        </w:tabs>
        <w:ind w:left="2880" w:hanging="360"/>
      </w:pPr>
      <w:rPr>
        <w:rFonts w:ascii="Wingdings 3" w:hAnsi="Wingdings 3" w:hint="default"/>
      </w:rPr>
    </w:lvl>
    <w:lvl w:ilvl="4" w:tplc="5C361426" w:tentative="1">
      <w:start w:val="1"/>
      <w:numFmt w:val="bullet"/>
      <w:lvlText w:val=""/>
      <w:lvlJc w:val="left"/>
      <w:pPr>
        <w:tabs>
          <w:tab w:val="num" w:pos="3600"/>
        </w:tabs>
        <w:ind w:left="3600" w:hanging="360"/>
      </w:pPr>
      <w:rPr>
        <w:rFonts w:ascii="Wingdings 3" w:hAnsi="Wingdings 3" w:hint="default"/>
      </w:rPr>
    </w:lvl>
    <w:lvl w:ilvl="5" w:tplc="6156B764" w:tentative="1">
      <w:start w:val="1"/>
      <w:numFmt w:val="bullet"/>
      <w:lvlText w:val=""/>
      <w:lvlJc w:val="left"/>
      <w:pPr>
        <w:tabs>
          <w:tab w:val="num" w:pos="4320"/>
        </w:tabs>
        <w:ind w:left="4320" w:hanging="360"/>
      </w:pPr>
      <w:rPr>
        <w:rFonts w:ascii="Wingdings 3" w:hAnsi="Wingdings 3" w:hint="default"/>
      </w:rPr>
    </w:lvl>
    <w:lvl w:ilvl="6" w:tplc="0B3C4162" w:tentative="1">
      <w:start w:val="1"/>
      <w:numFmt w:val="bullet"/>
      <w:lvlText w:val=""/>
      <w:lvlJc w:val="left"/>
      <w:pPr>
        <w:tabs>
          <w:tab w:val="num" w:pos="5040"/>
        </w:tabs>
        <w:ind w:left="5040" w:hanging="360"/>
      </w:pPr>
      <w:rPr>
        <w:rFonts w:ascii="Wingdings 3" w:hAnsi="Wingdings 3" w:hint="default"/>
      </w:rPr>
    </w:lvl>
    <w:lvl w:ilvl="7" w:tplc="C6B0C456" w:tentative="1">
      <w:start w:val="1"/>
      <w:numFmt w:val="bullet"/>
      <w:lvlText w:val=""/>
      <w:lvlJc w:val="left"/>
      <w:pPr>
        <w:tabs>
          <w:tab w:val="num" w:pos="5760"/>
        </w:tabs>
        <w:ind w:left="5760" w:hanging="360"/>
      </w:pPr>
      <w:rPr>
        <w:rFonts w:ascii="Wingdings 3" w:hAnsi="Wingdings 3" w:hint="default"/>
      </w:rPr>
    </w:lvl>
    <w:lvl w:ilvl="8" w:tplc="94B21EEC" w:tentative="1">
      <w:start w:val="1"/>
      <w:numFmt w:val="bullet"/>
      <w:lvlText w:val=""/>
      <w:lvlJc w:val="left"/>
      <w:pPr>
        <w:tabs>
          <w:tab w:val="num" w:pos="6480"/>
        </w:tabs>
        <w:ind w:left="6480" w:hanging="360"/>
      </w:pPr>
      <w:rPr>
        <w:rFonts w:ascii="Wingdings 3" w:hAnsi="Wingdings 3" w:hint="default"/>
      </w:rPr>
    </w:lvl>
  </w:abstractNum>
  <w:abstractNum w:abstractNumId="6" w15:restartNumberingAfterBreak="0">
    <w:nsid w:val="1C911B32"/>
    <w:multiLevelType w:val="hybridMultilevel"/>
    <w:tmpl w:val="F4BEB4A6"/>
    <w:lvl w:ilvl="0" w:tplc="F68259E2">
      <w:start w:val="1"/>
      <w:numFmt w:val="bullet"/>
      <w:lvlText w:val=""/>
      <w:lvlJc w:val="left"/>
      <w:pPr>
        <w:tabs>
          <w:tab w:val="num" w:pos="720"/>
        </w:tabs>
        <w:ind w:left="720" w:hanging="360"/>
      </w:pPr>
      <w:rPr>
        <w:rFonts w:ascii="Wingdings 3" w:hAnsi="Wingdings 3" w:hint="default"/>
      </w:rPr>
    </w:lvl>
    <w:lvl w:ilvl="1" w:tplc="A2BED762" w:tentative="1">
      <w:start w:val="1"/>
      <w:numFmt w:val="bullet"/>
      <w:lvlText w:val=""/>
      <w:lvlJc w:val="left"/>
      <w:pPr>
        <w:tabs>
          <w:tab w:val="num" w:pos="1440"/>
        </w:tabs>
        <w:ind w:left="1440" w:hanging="360"/>
      </w:pPr>
      <w:rPr>
        <w:rFonts w:ascii="Wingdings 3" w:hAnsi="Wingdings 3" w:hint="default"/>
      </w:rPr>
    </w:lvl>
    <w:lvl w:ilvl="2" w:tplc="4582E09E" w:tentative="1">
      <w:start w:val="1"/>
      <w:numFmt w:val="bullet"/>
      <w:lvlText w:val=""/>
      <w:lvlJc w:val="left"/>
      <w:pPr>
        <w:tabs>
          <w:tab w:val="num" w:pos="2160"/>
        </w:tabs>
        <w:ind w:left="2160" w:hanging="360"/>
      </w:pPr>
      <w:rPr>
        <w:rFonts w:ascii="Wingdings 3" w:hAnsi="Wingdings 3" w:hint="default"/>
      </w:rPr>
    </w:lvl>
    <w:lvl w:ilvl="3" w:tplc="D0BAF288" w:tentative="1">
      <w:start w:val="1"/>
      <w:numFmt w:val="bullet"/>
      <w:lvlText w:val=""/>
      <w:lvlJc w:val="left"/>
      <w:pPr>
        <w:tabs>
          <w:tab w:val="num" w:pos="2880"/>
        </w:tabs>
        <w:ind w:left="2880" w:hanging="360"/>
      </w:pPr>
      <w:rPr>
        <w:rFonts w:ascii="Wingdings 3" w:hAnsi="Wingdings 3" w:hint="default"/>
      </w:rPr>
    </w:lvl>
    <w:lvl w:ilvl="4" w:tplc="16729020" w:tentative="1">
      <w:start w:val="1"/>
      <w:numFmt w:val="bullet"/>
      <w:lvlText w:val=""/>
      <w:lvlJc w:val="left"/>
      <w:pPr>
        <w:tabs>
          <w:tab w:val="num" w:pos="3600"/>
        </w:tabs>
        <w:ind w:left="3600" w:hanging="360"/>
      </w:pPr>
      <w:rPr>
        <w:rFonts w:ascii="Wingdings 3" w:hAnsi="Wingdings 3" w:hint="default"/>
      </w:rPr>
    </w:lvl>
    <w:lvl w:ilvl="5" w:tplc="B38EED82" w:tentative="1">
      <w:start w:val="1"/>
      <w:numFmt w:val="bullet"/>
      <w:lvlText w:val=""/>
      <w:lvlJc w:val="left"/>
      <w:pPr>
        <w:tabs>
          <w:tab w:val="num" w:pos="4320"/>
        </w:tabs>
        <w:ind w:left="4320" w:hanging="360"/>
      </w:pPr>
      <w:rPr>
        <w:rFonts w:ascii="Wingdings 3" w:hAnsi="Wingdings 3" w:hint="default"/>
      </w:rPr>
    </w:lvl>
    <w:lvl w:ilvl="6" w:tplc="3AD43F34" w:tentative="1">
      <w:start w:val="1"/>
      <w:numFmt w:val="bullet"/>
      <w:lvlText w:val=""/>
      <w:lvlJc w:val="left"/>
      <w:pPr>
        <w:tabs>
          <w:tab w:val="num" w:pos="5040"/>
        </w:tabs>
        <w:ind w:left="5040" w:hanging="360"/>
      </w:pPr>
      <w:rPr>
        <w:rFonts w:ascii="Wingdings 3" w:hAnsi="Wingdings 3" w:hint="default"/>
      </w:rPr>
    </w:lvl>
    <w:lvl w:ilvl="7" w:tplc="32E6FC9C" w:tentative="1">
      <w:start w:val="1"/>
      <w:numFmt w:val="bullet"/>
      <w:lvlText w:val=""/>
      <w:lvlJc w:val="left"/>
      <w:pPr>
        <w:tabs>
          <w:tab w:val="num" w:pos="5760"/>
        </w:tabs>
        <w:ind w:left="5760" w:hanging="360"/>
      </w:pPr>
      <w:rPr>
        <w:rFonts w:ascii="Wingdings 3" w:hAnsi="Wingdings 3" w:hint="default"/>
      </w:rPr>
    </w:lvl>
    <w:lvl w:ilvl="8" w:tplc="B0FC4628" w:tentative="1">
      <w:start w:val="1"/>
      <w:numFmt w:val="bullet"/>
      <w:lvlText w:val=""/>
      <w:lvlJc w:val="left"/>
      <w:pPr>
        <w:tabs>
          <w:tab w:val="num" w:pos="6480"/>
        </w:tabs>
        <w:ind w:left="6480" w:hanging="360"/>
      </w:pPr>
      <w:rPr>
        <w:rFonts w:ascii="Wingdings 3" w:hAnsi="Wingdings 3" w:hint="default"/>
      </w:rPr>
    </w:lvl>
  </w:abstractNum>
  <w:abstractNum w:abstractNumId="7" w15:restartNumberingAfterBreak="0">
    <w:nsid w:val="20440AAF"/>
    <w:multiLevelType w:val="hybridMultilevel"/>
    <w:tmpl w:val="1A908C02"/>
    <w:lvl w:ilvl="0" w:tplc="AF56F804">
      <w:start w:val="1"/>
      <w:numFmt w:val="bullet"/>
      <w:lvlText w:val=""/>
      <w:lvlJc w:val="left"/>
      <w:pPr>
        <w:tabs>
          <w:tab w:val="num" w:pos="720"/>
        </w:tabs>
        <w:ind w:left="720" w:hanging="360"/>
      </w:pPr>
      <w:rPr>
        <w:rFonts w:ascii="Wingdings 3" w:hAnsi="Wingdings 3" w:hint="default"/>
      </w:rPr>
    </w:lvl>
    <w:lvl w:ilvl="1" w:tplc="49A824C4" w:tentative="1">
      <w:start w:val="1"/>
      <w:numFmt w:val="bullet"/>
      <w:lvlText w:val=""/>
      <w:lvlJc w:val="left"/>
      <w:pPr>
        <w:tabs>
          <w:tab w:val="num" w:pos="1440"/>
        </w:tabs>
        <w:ind w:left="1440" w:hanging="360"/>
      </w:pPr>
      <w:rPr>
        <w:rFonts w:ascii="Wingdings 3" w:hAnsi="Wingdings 3" w:hint="default"/>
      </w:rPr>
    </w:lvl>
    <w:lvl w:ilvl="2" w:tplc="C9FA1F7C" w:tentative="1">
      <w:start w:val="1"/>
      <w:numFmt w:val="bullet"/>
      <w:lvlText w:val=""/>
      <w:lvlJc w:val="left"/>
      <w:pPr>
        <w:tabs>
          <w:tab w:val="num" w:pos="2160"/>
        </w:tabs>
        <w:ind w:left="2160" w:hanging="360"/>
      </w:pPr>
      <w:rPr>
        <w:rFonts w:ascii="Wingdings 3" w:hAnsi="Wingdings 3" w:hint="default"/>
      </w:rPr>
    </w:lvl>
    <w:lvl w:ilvl="3" w:tplc="40D6CA24" w:tentative="1">
      <w:start w:val="1"/>
      <w:numFmt w:val="bullet"/>
      <w:lvlText w:val=""/>
      <w:lvlJc w:val="left"/>
      <w:pPr>
        <w:tabs>
          <w:tab w:val="num" w:pos="2880"/>
        </w:tabs>
        <w:ind w:left="2880" w:hanging="360"/>
      </w:pPr>
      <w:rPr>
        <w:rFonts w:ascii="Wingdings 3" w:hAnsi="Wingdings 3" w:hint="default"/>
      </w:rPr>
    </w:lvl>
    <w:lvl w:ilvl="4" w:tplc="5C361426" w:tentative="1">
      <w:start w:val="1"/>
      <w:numFmt w:val="bullet"/>
      <w:lvlText w:val=""/>
      <w:lvlJc w:val="left"/>
      <w:pPr>
        <w:tabs>
          <w:tab w:val="num" w:pos="3600"/>
        </w:tabs>
        <w:ind w:left="3600" w:hanging="360"/>
      </w:pPr>
      <w:rPr>
        <w:rFonts w:ascii="Wingdings 3" w:hAnsi="Wingdings 3" w:hint="default"/>
      </w:rPr>
    </w:lvl>
    <w:lvl w:ilvl="5" w:tplc="6156B764" w:tentative="1">
      <w:start w:val="1"/>
      <w:numFmt w:val="bullet"/>
      <w:lvlText w:val=""/>
      <w:lvlJc w:val="left"/>
      <w:pPr>
        <w:tabs>
          <w:tab w:val="num" w:pos="4320"/>
        </w:tabs>
        <w:ind w:left="4320" w:hanging="360"/>
      </w:pPr>
      <w:rPr>
        <w:rFonts w:ascii="Wingdings 3" w:hAnsi="Wingdings 3" w:hint="default"/>
      </w:rPr>
    </w:lvl>
    <w:lvl w:ilvl="6" w:tplc="0B3C4162" w:tentative="1">
      <w:start w:val="1"/>
      <w:numFmt w:val="bullet"/>
      <w:lvlText w:val=""/>
      <w:lvlJc w:val="left"/>
      <w:pPr>
        <w:tabs>
          <w:tab w:val="num" w:pos="5040"/>
        </w:tabs>
        <w:ind w:left="5040" w:hanging="360"/>
      </w:pPr>
      <w:rPr>
        <w:rFonts w:ascii="Wingdings 3" w:hAnsi="Wingdings 3" w:hint="default"/>
      </w:rPr>
    </w:lvl>
    <w:lvl w:ilvl="7" w:tplc="C6B0C456" w:tentative="1">
      <w:start w:val="1"/>
      <w:numFmt w:val="bullet"/>
      <w:lvlText w:val=""/>
      <w:lvlJc w:val="left"/>
      <w:pPr>
        <w:tabs>
          <w:tab w:val="num" w:pos="5760"/>
        </w:tabs>
        <w:ind w:left="5760" w:hanging="360"/>
      </w:pPr>
      <w:rPr>
        <w:rFonts w:ascii="Wingdings 3" w:hAnsi="Wingdings 3" w:hint="default"/>
      </w:rPr>
    </w:lvl>
    <w:lvl w:ilvl="8" w:tplc="94B21EEC" w:tentative="1">
      <w:start w:val="1"/>
      <w:numFmt w:val="bullet"/>
      <w:lvlText w:val=""/>
      <w:lvlJc w:val="left"/>
      <w:pPr>
        <w:tabs>
          <w:tab w:val="num" w:pos="6480"/>
        </w:tabs>
        <w:ind w:left="6480" w:hanging="360"/>
      </w:pPr>
      <w:rPr>
        <w:rFonts w:ascii="Wingdings 3" w:hAnsi="Wingdings 3" w:hint="default"/>
      </w:rPr>
    </w:lvl>
  </w:abstractNum>
  <w:abstractNum w:abstractNumId="8" w15:restartNumberingAfterBreak="0">
    <w:nsid w:val="21EB6508"/>
    <w:multiLevelType w:val="hybridMultilevel"/>
    <w:tmpl w:val="3B465480"/>
    <w:lvl w:ilvl="0" w:tplc="4A26E304">
      <w:start w:val="1"/>
      <w:numFmt w:val="bullet"/>
      <w:lvlText w:val=""/>
      <w:lvlJc w:val="left"/>
      <w:pPr>
        <w:tabs>
          <w:tab w:val="num" w:pos="720"/>
        </w:tabs>
        <w:ind w:left="720" w:hanging="360"/>
      </w:pPr>
      <w:rPr>
        <w:rFonts w:ascii="Wingdings 3" w:hAnsi="Wingdings 3" w:hint="default"/>
      </w:rPr>
    </w:lvl>
    <w:lvl w:ilvl="1" w:tplc="CE5E8890" w:tentative="1">
      <w:start w:val="1"/>
      <w:numFmt w:val="bullet"/>
      <w:lvlText w:val=""/>
      <w:lvlJc w:val="left"/>
      <w:pPr>
        <w:tabs>
          <w:tab w:val="num" w:pos="1440"/>
        </w:tabs>
        <w:ind w:left="1440" w:hanging="360"/>
      </w:pPr>
      <w:rPr>
        <w:rFonts w:ascii="Wingdings 3" w:hAnsi="Wingdings 3" w:hint="default"/>
      </w:rPr>
    </w:lvl>
    <w:lvl w:ilvl="2" w:tplc="744E6A04" w:tentative="1">
      <w:start w:val="1"/>
      <w:numFmt w:val="bullet"/>
      <w:lvlText w:val=""/>
      <w:lvlJc w:val="left"/>
      <w:pPr>
        <w:tabs>
          <w:tab w:val="num" w:pos="2160"/>
        </w:tabs>
        <w:ind w:left="2160" w:hanging="360"/>
      </w:pPr>
      <w:rPr>
        <w:rFonts w:ascii="Wingdings 3" w:hAnsi="Wingdings 3" w:hint="default"/>
      </w:rPr>
    </w:lvl>
    <w:lvl w:ilvl="3" w:tplc="8E68A83E" w:tentative="1">
      <w:start w:val="1"/>
      <w:numFmt w:val="bullet"/>
      <w:lvlText w:val=""/>
      <w:lvlJc w:val="left"/>
      <w:pPr>
        <w:tabs>
          <w:tab w:val="num" w:pos="2880"/>
        </w:tabs>
        <w:ind w:left="2880" w:hanging="360"/>
      </w:pPr>
      <w:rPr>
        <w:rFonts w:ascii="Wingdings 3" w:hAnsi="Wingdings 3" w:hint="default"/>
      </w:rPr>
    </w:lvl>
    <w:lvl w:ilvl="4" w:tplc="F24CDD9A" w:tentative="1">
      <w:start w:val="1"/>
      <w:numFmt w:val="bullet"/>
      <w:lvlText w:val=""/>
      <w:lvlJc w:val="left"/>
      <w:pPr>
        <w:tabs>
          <w:tab w:val="num" w:pos="3600"/>
        </w:tabs>
        <w:ind w:left="3600" w:hanging="360"/>
      </w:pPr>
      <w:rPr>
        <w:rFonts w:ascii="Wingdings 3" w:hAnsi="Wingdings 3" w:hint="default"/>
      </w:rPr>
    </w:lvl>
    <w:lvl w:ilvl="5" w:tplc="11DC7E2E" w:tentative="1">
      <w:start w:val="1"/>
      <w:numFmt w:val="bullet"/>
      <w:lvlText w:val=""/>
      <w:lvlJc w:val="left"/>
      <w:pPr>
        <w:tabs>
          <w:tab w:val="num" w:pos="4320"/>
        </w:tabs>
        <w:ind w:left="4320" w:hanging="360"/>
      </w:pPr>
      <w:rPr>
        <w:rFonts w:ascii="Wingdings 3" w:hAnsi="Wingdings 3" w:hint="default"/>
      </w:rPr>
    </w:lvl>
    <w:lvl w:ilvl="6" w:tplc="2AF0B96C" w:tentative="1">
      <w:start w:val="1"/>
      <w:numFmt w:val="bullet"/>
      <w:lvlText w:val=""/>
      <w:lvlJc w:val="left"/>
      <w:pPr>
        <w:tabs>
          <w:tab w:val="num" w:pos="5040"/>
        </w:tabs>
        <w:ind w:left="5040" w:hanging="360"/>
      </w:pPr>
      <w:rPr>
        <w:rFonts w:ascii="Wingdings 3" w:hAnsi="Wingdings 3" w:hint="default"/>
      </w:rPr>
    </w:lvl>
    <w:lvl w:ilvl="7" w:tplc="001C703C" w:tentative="1">
      <w:start w:val="1"/>
      <w:numFmt w:val="bullet"/>
      <w:lvlText w:val=""/>
      <w:lvlJc w:val="left"/>
      <w:pPr>
        <w:tabs>
          <w:tab w:val="num" w:pos="5760"/>
        </w:tabs>
        <w:ind w:left="5760" w:hanging="360"/>
      </w:pPr>
      <w:rPr>
        <w:rFonts w:ascii="Wingdings 3" w:hAnsi="Wingdings 3" w:hint="default"/>
      </w:rPr>
    </w:lvl>
    <w:lvl w:ilvl="8" w:tplc="4526500C" w:tentative="1">
      <w:start w:val="1"/>
      <w:numFmt w:val="bullet"/>
      <w:lvlText w:val=""/>
      <w:lvlJc w:val="left"/>
      <w:pPr>
        <w:tabs>
          <w:tab w:val="num" w:pos="6480"/>
        </w:tabs>
        <w:ind w:left="6480" w:hanging="360"/>
      </w:pPr>
      <w:rPr>
        <w:rFonts w:ascii="Wingdings 3" w:hAnsi="Wingdings 3" w:hint="default"/>
      </w:rPr>
    </w:lvl>
  </w:abstractNum>
  <w:abstractNum w:abstractNumId="9" w15:restartNumberingAfterBreak="0">
    <w:nsid w:val="245B730B"/>
    <w:multiLevelType w:val="hybridMultilevel"/>
    <w:tmpl w:val="5E4A95AA"/>
    <w:lvl w:ilvl="0" w:tplc="41B88328">
      <w:start w:val="1"/>
      <w:numFmt w:val="bullet"/>
      <w:lvlText w:val=""/>
      <w:lvlJc w:val="left"/>
      <w:pPr>
        <w:tabs>
          <w:tab w:val="num" w:pos="720"/>
        </w:tabs>
        <w:ind w:left="720" w:hanging="360"/>
      </w:pPr>
      <w:rPr>
        <w:rFonts w:ascii="Wingdings 3" w:hAnsi="Wingdings 3" w:hint="default"/>
      </w:rPr>
    </w:lvl>
    <w:lvl w:ilvl="1" w:tplc="0D06F39A" w:tentative="1">
      <w:start w:val="1"/>
      <w:numFmt w:val="bullet"/>
      <w:lvlText w:val=""/>
      <w:lvlJc w:val="left"/>
      <w:pPr>
        <w:tabs>
          <w:tab w:val="num" w:pos="1440"/>
        </w:tabs>
        <w:ind w:left="1440" w:hanging="360"/>
      </w:pPr>
      <w:rPr>
        <w:rFonts w:ascii="Wingdings 3" w:hAnsi="Wingdings 3" w:hint="default"/>
      </w:rPr>
    </w:lvl>
    <w:lvl w:ilvl="2" w:tplc="15606408" w:tentative="1">
      <w:start w:val="1"/>
      <w:numFmt w:val="bullet"/>
      <w:lvlText w:val=""/>
      <w:lvlJc w:val="left"/>
      <w:pPr>
        <w:tabs>
          <w:tab w:val="num" w:pos="2160"/>
        </w:tabs>
        <w:ind w:left="2160" w:hanging="360"/>
      </w:pPr>
      <w:rPr>
        <w:rFonts w:ascii="Wingdings 3" w:hAnsi="Wingdings 3" w:hint="default"/>
      </w:rPr>
    </w:lvl>
    <w:lvl w:ilvl="3" w:tplc="00CE1926" w:tentative="1">
      <w:start w:val="1"/>
      <w:numFmt w:val="bullet"/>
      <w:lvlText w:val=""/>
      <w:lvlJc w:val="left"/>
      <w:pPr>
        <w:tabs>
          <w:tab w:val="num" w:pos="2880"/>
        </w:tabs>
        <w:ind w:left="2880" w:hanging="360"/>
      </w:pPr>
      <w:rPr>
        <w:rFonts w:ascii="Wingdings 3" w:hAnsi="Wingdings 3" w:hint="default"/>
      </w:rPr>
    </w:lvl>
    <w:lvl w:ilvl="4" w:tplc="463A7402" w:tentative="1">
      <w:start w:val="1"/>
      <w:numFmt w:val="bullet"/>
      <w:lvlText w:val=""/>
      <w:lvlJc w:val="left"/>
      <w:pPr>
        <w:tabs>
          <w:tab w:val="num" w:pos="3600"/>
        </w:tabs>
        <w:ind w:left="3600" w:hanging="360"/>
      </w:pPr>
      <w:rPr>
        <w:rFonts w:ascii="Wingdings 3" w:hAnsi="Wingdings 3" w:hint="default"/>
      </w:rPr>
    </w:lvl>
    <w:lvl w:ilvl="5" w:tplc="EAA8E964" w:tentative="1">
      <w:start w:val="1"/>
      <w:numFmt w:val="bullet"/>
      <w:lvlText w:val=""/>
      <w:lvlJc w:val="left"/>
      <w:pPr>
        <w:tabs>
          <w:tab w:val="num" w:pos="4320"/>
        </w:tabs>
        <w:ind w:left="4320" w:hanging="360"/>
      </w:pPr>
      <w:rPr>
        <w:rFonts w:ascii="Wingdings 3" w:hAnsi="Wingdings 3" w:hint="default"/>
      </w:rPr>
    </w:lvl>
    <w:lvl w:ilvl="6" w:tplc="52DC11D6" w:tentative="1">
      <w:start w:val="1"/>
      <w:numFmt w:val="bullet"/>
      <w:lvlText w:val=""/>
      <w:lvlJc w:val="left"/>
      <w:pPr>
        <w:tabs>
          <w:tab w:val="num" w:pos="5040"/>
        </w:tabs>
        <w:ind w:left="5040" w:hanging="360"/>
      </w:pPr>
      <w:rPr>
        <w:rFonts w:ascii="Wingdings 3" w:hAnsi="Wingdings 3" w:hint="default"/>
      </w:rPr>
    </w:lvl>
    <w:lvl w:ilvl="7" w:tplc="C40A67C2" w:tentative="1">
      <w:start w:val="1"/>
      <w:numFmt w:val="bullet"/>
      <w:lvlText w:val=""/>
      <w:lvlJc w:val="left"/>
      <w:pPr>
        <w:tabs>
          <w:tab w:val="num" w:pos="5760"/>
        </w:tabs>
        <w:ind w:left="5760" w:hanging="360"/>
      </w:pPr>
      <w:rPr>
        <w:rFonts w:ascii="Wingdings 3" w:hAnsi="Wingdings 3" w:hint="default"/>
      </w:rPr>
    </w:lvl>
    <w:lvl w:ilvl="8" w:tplc="D90AD6A6" w:tentative="1">
      <w:start w:val="1"/>
      <w:numFmt w:val="bullet"/>
      <w:lvlText w:val=""/>
      <w:lvlJc w:val="left"/>
      <w:pPr>
        <w:tabs>
          <w:tab w:val="num" w:pos="6480"/>
        </w:tabs>
        <w:ind w:left="6480" w:hanging="360"/>
      </w:pPr>
      <w:rPr>
        <w:rFonts w:ascii="Wingdings 3" w:hAnsi="Wingdings 3" w:hint="default"/>
      </w:rPr>
    </w:lvl>
  </w:abstractNum>
  <w:abstractNum w:abstractNumId="10" w15:restartNumberingAfterBreak="0">
    <w:nsid w:val="24E23263"/>
    <w:multiLevelType w:val="hybridMultilevel"/>
    <w:tmpl w:val="68BC79C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61B25F6"/>
    <w:multiLevelType w:val="hybridMultilevel"/>
    <w:tmpl w:val="C1C8B5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C3931CF"/>
    <w:multiLevelType w:val="hybridMultilevel"/>
    <w:tmpl w:val="1D42BF90"/>
    <w:lvl w:ilvl="0" w:tplc="6E02DD00">
      <w:start w:val="1"/>
      <w:numFmt w:val="bullet"/>
      <w:lvlText w:val="•"/>
      <w:lvlJc w:val="left"/>
      <w:pPr>
        <w:tabs>
          <w:tab w:val="num" w:pos="720"/>
        </w:tabs>
        <w:ind w:left="720" w:hanging="360"/>
      </w:pPr>
      <w:rPr>
        <w:rFonts w:ascii="Arial" w:hAnsi="Arial" w:hint="default"/>
      </w:rPr>
    </w:lvl>
    <w:lvl w:ilvl="1" w:tplc="D1F6466C" w:tentative="1">
      <w:start w:val="1"/>
      <w:numFmt w:val="bullet"/>
      <w:lvlText w:val="•"/>
      <w:lvlJc w:val="left"/>
      <w:pPr>
        <w:tabs>
          <w:tab w:val="num" w:pos="1440"/>
        </w:tabs>
        <w:ind w:left="1440" w:hanging="360"/>
      </w:pPr>
      <w:rPr>
        <w:rFonts w:ascii="Arial" w:hAnsi="Arial" w:hint="default"/>
      </w:rPr>
    </w:lvl>
    <w:lvl w:ilvl="2" w:tplc="2A44D676" w:tentative="1">
      <w:start w:val="1"/>
      <w:numFmt w:val="bullet"/>
      <w:lvlText w:val="•"/>
      <w:lvlJc w:val="left"/>
      <w:pPr>
        <w:tabs>
          <w:tab w:val="num" w:pos="2160"/>
        </w:tabs>
        <w:ind w:left="2160" w:hanging="360"/>
      </w:pPr>
      <w:rPr>
        <w:rFonts w:ascii="Arial" w:hAnsi="Arial" w:hint="default"/>
      </w:rPr>
    </w:lvl>
    <w:lvl w:ilvl="3" w:tplc="1AB610F0" w:tentative="1">
      <w:start w:val="1"/>
      <w:numFmt w:val="bullet"/>
      <w:lvlText w:val="•"/>
      <w:lvlJc w:val="left"/>
      <w:pPr>
        <w:tabs>
          <w:tab w:val="num" w:pos="2880"/>
        </w:tabs>
        <w:ind w:left="2880" w:hanging="360"/>
      </w:pPr>
      <w:rPr>
        <w:rFonts w:ascii="Arial" w:hAnsi="Arial" w:hint="default"/>
      </w:rPr>
    </w:lvl>
    <w:lvl w:ilvl="4" w:tplc="1A2EBDE2" w:tentative="1">
      <w:start w:val="1"/>
      <w:numFmt w:val="bullet"/>
      <w:lvlText w:val="•"/>
      <w:lvlJc w:val="left"/>
      <w:pPr>
        <w:tabs>
          <w:tab w:val="num" w:pos="3600"/>
        </w:tabs>
        <w:ind w:left="3600" w:hanging="360"/>
      </w:pPr>
      <w:rPr>
        <w:rFonts w:ascii="Arial" w:hAnsi="Arial" w:hint="default"/>
      </w:rPr>
    </w:lvl>
    <w:lvl w:ilvl="5" w:tplc="28DAB34C" w:tentative="1">
      <w:start w:val="1"/>
      <w:numFmt w:val="bullet"/>
      <w:lvlText w:val="•"/>
      <w:lvlJc w:val="left"/>
      <w:pPr>
        <w:tabs>
          <w:tab w:val="num" w:pos="4320"/>
        </w:tabs>
        <w:ind w:left="4320" w:hanging="360"/>
      </w:pPr>
      <w:rPr>
        <w:rFonts w:ascii="Arial" w:hAnsi="Arial" w:hint="default"/>
      </w:rPr>
    </w:lvl>
    <w:lvl w:ilvl="6" w:tplc="E0AA6024" w:tentative="1">
      <w:start w:val="1"/>
      <w:numFmt w:val="bullet"/>
      <w:lvlText w:val="•"/>
      <w:lvlJc w:val="left"/>
      <w:pPr>
        <w:tabs>
          <w:tab w:val="num" w:pos="5040"/>
        </w:tabs>
        <w:ind w:left="5040" w:hanging="360"/>
      </w:pPr>
      <w:rPr>
        <w:rFonts w:ascii="Arial" w:hAnsi="Arial" w:hint="default"/>
      </w:rPr>
    </w:lvl>
    <w:lvl w:ilvl="7" w:tplc="C2D85562" w:tentative="1">
      <w:start w:val="1"/>
      <w:numFmt w:val="bullet"/>
      <w:lvlText w:val="•"/>
      <w:lvlJc w:val="left"/>
      <w:pPr>
        <w:tabs>
          <w:tab w:val="num" w:pos="5760"/>
        </w:tabs>
        <w:ind w:left="5760" w:hanging="360"/>
      </w:pPr>
      <w:rPr>
        <w:rFonts w:ascii="Arial" w:hAnsi="Arial" w:hint="default"/>
      </w:rPr>
    </w:lvl>
    <w:lvl w:ilvl="8" w:tplc="23E688B2"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D350227"/>
    <w:multiLevelType w:val="hybridMultilevel"/>
    <w:tmpl w:val="A3544690"/>
    <w:lvl w:ilvl="0" w:tplc="8A8A4D4C">
      <w:start w:val="1"/>
      <w:numFmt w:val="bullet"/>
      <w:lvlText w:val=""/>
      <w:lvlJc w:val="left"/>
      <w:pPr>
        <w:tabs>
          <w:tab w:val="num" w:pos="720"/>
        </w:tabs>
        <w:ind w:left="720" w:hanging="360"/>
      </w:pPr>
      <w:rPr>
        <w:rFonts w:ascii="Wingdings 3" w:hAnsi="Wingdings 3" w:hint="default"/>
      </w:rPr>
    </w:lvl>
    <w:lvl w:ilvl="1" w:tplc="F0CA38E0" w:tentative="1">
      <w:start w:val="1"/>
      <w:numFmt w:val="bullet"/>
      <w:lvlText w:val=""/>
      <w:lvlJc w:val="left"/>
      <w:pPr>
        <w:tabs>
          <w:tab w:val="num" w:pos="1440"/>
        </w:tabs>
        <w:ind w:left="1440" w:hanging="360"/>
      </w:pPr>
      <w:rPr>
        <w:rFonts w:ascii="Wingdings 3" w:hAnsi="Wingdings 3" w:hint="default"/>
      </w:rPr>
    </w:lvl>
    <w:lvl w:ilvl="2" w:tplc="4F2845C8" w:tentative="1">
      <w:start w:val="1"/>
      <w:numFmt w:val="bullet"/>
      <w:lvlText w:val=""/>
      <w:lvlJc w:val="left"/>
      <w:pPr>
        <w:tabs>
          <w:tab w:val="num" w:pos="2160"/>
        </w:tabs>
        <w:ind w:left="2160" w:hanging="360"/>
      </w:pPr>
      <w:rPr>
        <w:rFonts w:ascii="Wingdings 3" w:hAnsi="Wingdings 3" w:hint="default"/>
      </w:rPr>
    </w:lvl>
    <w:lvl w:ilvl="3" w:tplc="8C201B20" w:tentative="1">
      <w:start w:val="1"/>
      <w:numFmt w:val="bullet"/>
      <w:lvlText w:val=""/>
      <w:lvlJc w:val="left"/>
      <w:pPr>
        <w:tabs>
          <w:tab w:val="num" w:pos="2880"/>
        </w:tabs>
        <w:ind w:left="2880" w:hanging="360"/>
      </w:pPr>
      <w:rPr>
        <w:rFonts w:ascii="Wingdings 3" w:hAnsi="Wingdings 3" w:hint="default"/>
      </w:rPr>
    </w:lvl>
    <w:lvl w:ilvl="4" w:tplc="00DC58D2" w:tentative="1">
      <w:start w:val="1"/>
      <w:numFmt w:val="bullet"/>
      <w:lvlText w:val=""/>
      <w:lvlJc w:val="left"/>
      <w:pPr>
        <w:tabs>
          <w:tab w:val="num" w:pos="3600"/>
        </w:tabs>
        <w:ind w:left="3600" w:hanging="360"/>
      </w:pPr>
      <w:rPr>
        <w:rFonts w:ascii="Wingdings 3" w:hAnsi="Wingdings 3" w:hint="default"/>
      </w:rPr>
    </w:lvl>
    <w:lvl w:ilvl="5" w:tplc="D00A962C" w:tentative="1">
      <w:start w:val="1"/>
      <w:numFmt w:val="bullet"/>
      <w:lvlText w:val=""/>
      <w:lvlJc w:val="left"/>
      <w:pPr>
        <w:tabs>
          <w:tab w:val="num" w:pos="4320"/>
        </w:tabs>
        <w:ind w:left="4320" w:hanging="360"/>
      </w:pPr>
      <w:rPr>
        <w:rFonts w:ascii="Wingdings 3" w:hAnsi="Wingdings 3" w:hint="default"/>
      </w:rPr>
    </w:lvl>
    <w:lvl w:ilvl="6" w:tplc="9DF43822" w:tentative="1">
      <w:start w:val="1"/>
      <w:numFmt w:val="bullet"/>
      <w:lvlText w:val=""/>
      <w:lvlJc w:val="left"/>
      <w:pPr>
        <w:tabs>
          <w:tab w:val="num" w:pos="5040"/>
        </w:tabs>
        <w:ind w:left="5040" w:hanging="360"/>
      </w:pPr>
      <w:rPr>
        <w:rFonts w:ascii="Wingdings 3" w:hAnsi="Wingdings 3" w:hint="default"/>
      </w:rPr>
    </w:lvl>
    <w:lvl w:ilvl="7" w:tplc="C7CA1BE8" w:tentative="1">
      <w:start w:val="1"/>
      <w:numFmt w:val="bullet"/>
      <w:lvlText w:val=""/>
      <w:lvlJc w:val="left"/>
      <w:pPr>
        <w:tabs>
          <w:tab w:val="num" w:pos="5760"/>
        </w:tabs>
        <w:ind w:left="5760" w:hanging="360"/>
      </w:pPr>
      <w:rPr>
        <w:rFonts w:ascii="Wingdings 3" w:hAnsi="Wingdings 3" w:hint="default"/>
      </w:rPr>
    </w:lvl>
    <w:lvl w:ilvl="8" w:tplc="EF4A9150" w:tentative="1">
      <w:start w:val="1"/>
      <w:numFmt w:val="bullet"/>
      <w:lvlText w:val=""/>
      <w:lvlJc w:val="left"/>
      <w:pPr>
        <w:tabs>
          <w:tab w:val="num" w:pos="6480"/>
        </w:tabs>
        <w:ind w:left="6480" w:hanging="360"/>
      </w:pPr>
      <w:rPr>
        <w:rFonts w:ascii="Wingdings 3" w:hAnsi="Wingdings 3" w:hint="default"/>
      </w:rPr>
    </w:lvl>
  </w:abstractNum>
  <w:abstractNum w:abstractNumId="14" w15:restartNumberingAfterBreak="0">
    <w:nsid w:val="30352C65"/>
    <w:multiLevelType w:val="hybridMultilevel"/>
    <w:tmpl w:val="C7360248"/>
    <w:lvl w:ilvl="0" w:tplc="CD26E090">
      <w:start w:val="1"/>
      <w:numFmt w:val="bullet"/>
      <w:lvlText w:val="•"/>
      <w:lvlJc w:val="left"/>
      <w:pPr>
        <w:tabs>
          <w:tab w:val="num" w:pos="720"/>
        </w:tabs>
        <w:ind w:left="720" w:hanging="360"/>
      </w:pPr>
      <w:rPr>
        <w:rFonts w:ascii="Arial" w:hAnsi="Arial" w:hint="default"/>
      </w:rPr>
    </w:lvl>
    <w:lvl w:ilvl="1" w:tplc="A02077BC" w:tentative="1">
      <w:start w:val="1"/>
      <w:numFmt w:val="bullet"/>
      <w:lvlText w:val="•"/>
      <w:lvlJc w:val="left"/>
      <w:pPr>
        <w:tabs>
          <w:tab w:val="num" w:pos="1440"/>
        </w:tabs>
        <w:ind w:left="1440" w:hanging="360"/>
      </w:pPr>
      <w:rPr>
        <w:rFonts w:ascii="Arial" w:hAnsi="Arial" w:hint="default"/>
      </w:rPr>
    </w:lvl>
    <w:lvl w:ilvl="2" w:tplc="E8B298F8" w:tentative="1">
      <w:start w:val="1"/>
      <w:numFmt w:val="bullet"/>
      <w:lvlText w:val="•"/>
      <w:lvlJc w:val="left"/>
      <w:pPr>
        <w:tabs>
          <w:tab w:val="num" w:pos="2160"/>
        </w:tabs>
        <w:ind w:left="2160" w:hanging="360"/>
      </w:pPr>
      <w:rPr>
        <w:rFonts w:ascii="Arial" w:hAnsi="Arial" w:hint="default"/>
      </w:rPr>
    </w:lvl>
    <w:lvl w:ilvl="3" w:tplc="C770B5FC" w:tentative="1">
      <w:start w:val="1"/>
      <w:numFmt w:val="bullet"/>
      <w:lvlText w:val="•"/>
      <w:lvlJc w:val="left"/>
      <w:pPr>
        <w:tabs>
          <w:tab w:val="num" w:pos="2880"/>
        </w:tabs>
        <w:ind w:left="2880" w:hanging="360"/>
      </w:pPr>
      <w:rPr>
        <w:rFonts w:ascii="Arial" w:hAnsi="Arial" w:hint="default"/>
      </w:rPr>
    </w:lvl>
    <w:lvl w:ilvl="4" w:tplc="21147574" w:tentative="1">
      <w:start w:val="1"/>
      <w:numFmt w:val="bullet"/>
      <w:lvlText w:val="•"/>
      <w:lvlJc w:val="left"/>
      <w:pPr>
        <w:tabs>
          <w:tab w:val="num" w:pos="3600"/>
        </w:tabs>
        <w:ind w:left="3600" w:hanging="360"/>
      </w:pPr>
      <w:rPr>
        <w:rFonts w:ascii="Arial" w:hAnsi="Arial" w:hint="default"/>
      </w:rPr>
    </w:lvl>
    <w:lvl w:ilvl="5" w:tplc="45AA1688" w:tentative="1">
      <w:start w:val="1"/>
      <w:numFmt w:val="bullet"/>
      <w:lvlText w:val="•"/>
      <w:lvlJc w:val="left"/>
      <w:pPr>
        <w:tabs>
          <w:tab w:val="num" w:pos="4320"/>
        </w:tabs>
        <w:ind w:left="4320" w:hanging="360"/>
      </w:pPr>
      <w:rPr>
        <w:rFonts w:ascii="Arial" w:hAnsi="Arial" w:hint="default"/>
      </w:rPr>
    </w:lvl>
    <w:lvl w:ilvl="6" w:tplc="B6346AC2" w:tentative="1">
      <w:start w:val="1"/>
      <w:numFmt w:val="bullet"/>
      <w:lvlText w:val="•"/>
      <w:lvlJc w:val="left"/>
      <w:pPr>
        <w:tabs>
          <w:tab w:val="num" w:pos="5040"/>
        </w:tabs>
        <w:ind w:left="5040" w:hanging="360"/>
      </w:pPr>
      <w:rPr>
        <w:rFonts w:ascii="Arial" w:hAnsi="Arial" w:hint="default"/>
      </w:rPr>
    </w:lvl>
    <w:lvl w:ilvl="7" w:tplc="20585AE8" w:tentative="1">
      <w:start w:val="1"/>
      <w:numFmt w:val="bullet"/>
      <w:lvlText w:val="•"/>
      <w:lvlJc w:val="left"/>
      <w:pPr>
        <w:tabs>
          <w:tab w:val="num" w:pos="5760"/>
        </w:tabs>
        <w:ind w:left="5760" w:hanging="360"/>
      </w:pPr>
      <w:rPr>
        <w:rFonts w:ascii="Arial" w:hAnsi="Arial" w:hint="default"/>
      </w:rPr>
    </w:lvl>
    <w:lvl w:ilvl="8" w:tplc="F7644AD0"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360A5054"/>
    <w:multiLevelType w:val="hybridMultilevel"/>
    <w:tmpl w:val="E028F9E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41A4630A"/>
    <w:multiLevelType w:val="hybridMultilevel"/>
    <w:tmpl w:val="86E8F3D8"/>
    <w:lvl w:ilvl="0" w:tplc="32901C16">
      <w:start w:val="1"/>
      <w:numFmt w:val="bullet"/>
      <w:lvlText w:val=""/>
      <w:lvlJc w:val="left"/>
      <w:pPr>
        <w:tabs>
          <w:tab w:val="num" w:pos="720"/>
        </w:tabs>
        <w:ind w:left="720" w:hanging="360"/>
      </w:pPr>
      <w:rPr>
        <w:rFonts w:ascii="Wingdings 3" w:hAnsi="Wingdings 3" w:hint="default"/>
      </w:rPr>
    </w:lvl>
    <w:lvl w:ilvl="1" w:tplc="DF007ECA" w:tentative="1">
      <w:start w:val="1"/>
      <w:numFmt w:val="bullet"/>
      <w:lvlText w:val=""/>
      <w:lvlJc w:val="left"/>
      <w:pPr>
        <w:tabs>
          <w:tab w:val="num" w:pos="1440"/>
        </w:tabs>
        <w:ind w:left="1440" w:hanging="360"/>
      </w:pPr>
      <w:rPr>
        <w:rFonts w:ascii="Wingdings 3" w:hAnsi="Wingdings 3" w:hint="default"/>
      </w:rPr>
    </w:lvl>
    <w:lvl w:ilvl="2" w:tplc="898E84F0" w:tentative="1">
      <w:start w:val="1"/>
      <w:numFmt w:val="bullet"/>
      <w:lvlText w:val=""/>
      <w:lvlJc w:val="left"/>
      <w:pPr>
        <w:tabs>
          <w:tab w:val="num" w:pos="2160"/>
        </w:tabs>
        <w:ind w:left="2160" w:hanging="360"/>
      </w:pPr>
      <w:rPr>
        <w:rFonts w:ascii="Wingdings 3" w:hAnsi="Wingdings 3" w:hint="default"/>
      </w:rPr>
    </w:lvl>
    <w:lvl w:ilvl="3" w:tplc="730AD970" w:tentative="1">
      <w:start w:val="1"/>
      <w:numFmt w:val="bullet"/>
      <w:lvlText w:val=""/>
      <w:lvlJc w:val="left"/>
      <w:pPr>
        <w:tabs>
          <w:tab w:val="num" w:pos="2880"/>
        </w:tabs>
        <w:ind w:left="2880" w:hanging="360"/>
      </w:pPr>
      <w:rPr>
        <w:rFonts w:ascii="Wingdings 3" w:hAnsi="Wingdings 3" w:hint="default"/>
      </w:rPr>
    </w:lvl>
    <w:lvl w:ilvl="4" w:tplc="5728FF5C" w:tentative="1">
      <w:start w:val="1"/>
      <w:numFmt w:val="bullet"/>
      <w:lvlText w:val=""/>
      <w:lvlJc w:val="left"/>
      <w:pPr>
        <w:tabs>
          <w:tab w:val="num" w:pos="3600"/>
        </w:tabs>
        <w:ind w:left="3600" w:hanging="360"/>
      </w:pPr>
      <w:rPr>
        <w:rFonts w:ascii="Wingdings 3" w:hAnsi="Wingdings 3" w:hint="default"/>
      </w:rPr>
    </w:lvl>
    <w:lvl w:ilvl="5" w:tplc="23445FE0" w:tentative="1">
      <w:start w:val="1"/>
      <w:numFmt w:val="bullet"/>
      <w:lvlText w:val=""/>
      <w:lvlJc w:val="left"/>
      <w:pPr>
        <w:tabs>
          <w:tab w:val="num" w:pos="4320"/>
        </w:tabs>
        <w:ind w:left="4320" w:hanging="360"/>
      </w:pPr>
      <w:rPr>
        <w:rFonts w:ascii="Wingdings 3" w:hAnsi="Wingdings 3" w:hint="default"/>
      </w:rPr>
    </w:lvl>
    <w:lvl w:ilvl="6" w:tplc="B0183860" w:tentative="1">
      <w:start w:val="1"/>
      <w:numFmt w:val="bullet"/>
      <w:lvlText w:val=""/>
      <w:lvlJc w:val="left"/>
      <w:pPr>
        <w:tabs>
          <w:tab w:val="num" w:pos="5040"/>
        </w:tabs>
        <w:ind w:left="5040" w:hanging="360"/>
      </w:pPr>
      <w:rPr>
        <w:rFonts w:ascii="Wingdings 3" w:hAnsi="Wingdings 3" w:hint="default"/>
      </w:rPr>
    </w:lvl>
    <w:lvl w:ilvl="7" w:tplc="15FA88F0" w:tentative="1">
      <w:start w:val="1"/>
      <w:numFmt w:val="bullet"/>
      <w:lvlText w:val=""/>
      <w:lvlJc w:val="left"/>
      <w:pPr>
        <w:tabs>
          <w:tab w:val="num" w:pos="5760"/>
        </w:tabs>
        <w:ind w:left="5760" w:hanging="360"/>
      </w:pPr>
      <w:rPr>
        <w:rFonts w:ascii="Wingdings 3" w:hAnsi="Wingdings 3" w:hint="default"/>
      </w:rPr>
    </w:lvl>
    <w:lvl w:ilvl="8" w:tplc="FC921F7C" w:tentative="1">
      <w:start w:val="1"/>
      <w:numFmt w:val="bullet"/>
      <w:lvlText w:val=""/>
      <w:lvlJc w:val="left"/>
      <w:pPr>
        <w:tabs>
          <w:tab w:val="num" w:pos="6480"/>
        </w:tabs>
        <w:ind w:left="6480" w:hanging="360"/>
      </w:pPr>
      <w:rPr>
        <w:rFonts w:ascii="Wingdings 3" w:hAnsi="Wingdings 3" w:hint="default"/>
      </w:rPr>
    </w:lvl>
  </w:abstractNum>
  <w:abstractNum w:abstractNumId="17" w15:restartNumberingAfterBreak="0">
    <w:nsid w:val="4F677641"/>
    <w:multiLevelType w:val="hybridMultilevel"/>
    <w:tmpl w:val="F1B09388"/>
    <w:lvl w:ilvl="0" w:tplc="4CC0BDEE">
      <w:start w:val="1"/>
      <w:numFmt w:val="bullet"/>
      <w:lvlText w:val=""/>
      <w:lvlJc w:val="left"/>
      <w:pPr>
        <w:tabs>
          <w:tab w:val="num" w:pos="720"/>
        </w:tabs>
        <w:ind w:left="720" w:hanging="360"/>
      </w:pPr>
      <w:rPr>
        <w:rFonts w:ascii="Wingdings 3" w:hAnsi="Wingdings 3" w:hint="default"/>
      </w:rPr>
    </w:lvl>
    <w:lvl w:ilvl="1" w:tplc="09265C34" w:tentative="1">
      <w:start w:val="1"/>
      <w:numFmt w:val="bullet"/>
      <w:lvlText w:val=""/>
      <w:lvlJc w:val="left"/>
      <w:pPr>
        <w:tabs>
          <w:tab w:val="num" w:pos="1440"/>
        </w:tabs>
        <w:ind w:left="1440" w:hanging="360"/>
      </w:pPr>
      <w:rPr>
        <w:rFonts w:ascii="Wingdings 3" w:hAnsi="Wingdings 3" w:hint="default"/>
      </w:rPr>
    </w:lvl>
    <w:lvl w:ilvl="2" w:tplc="ABD80BAA" w:tentative="1">
      <w:start w:val="1"/>
      <w:numFmt w:val="bullet"/>
      <w:lvlText w:val=""/>
      <w:lvlJc w:val="left"/>
      <w:pPr>
        <w:tabs>
          <w:tab w:val="num" w:pos="2160"/>
        </w:tabs>
        <w:ind w:left="2160" w:hanging="360"/>
      </w:pPr>
      <w:rPr>
        <w:rFonts w:ascii="Wingdings 3" w:hAnsi="Wingdings 3" w:hint="default"/>
      </w:rPr>
    </w:lvl>
    <w:lvl w:ilvl="3" w:tplc="C1F0CF6A" w:tentative="1">
      <w:start w:val="1"/>
      <w:numFmt w:val="bullet"/>
      <w:lvlText w:val=""/>
      <w:lvlJc w:val="left"/>
      <w:pPr>
        <w:tabs>
          <w:tab w:val="num" w:pos="2880"/>
        </w:tabs>
        <w:ind w:left="2880" w:hanging="360"/>
      </w:pPr>
      <w:rPr>
        <w:rFonts w:ascii="Wingdings 3" w:hAnsi="Wingdings 3" w:hint="default"/>
      </w:rPr>
    </w:lvl>
    <w:lvl w:ilvl="4" w:tplc="D0E69FCA" w:tentative="1">
      <w:start w:val="1"/>
      <w:numFmt w:val="bullet"/>
      <w:lvlText w:val=""/>
      <w:lvlJc w:val="left"/>
      <w:pPr>
        <w:tabs>
          <w:tab w:val="num" w:pos="3600"/>
        </w:tabs>
        <w:ind w:left="3600" w:hanging="360"/>
      </w:pPr>
      <w:rPr>
        <w:rFonts w:ascii="Wingdings 3" w:hAnsi="Wingdings 3" w:hint="default"/>
      </w:rPr>
    </w:lvl>
    <w:lvl w:ilvl="5" w:tplc="874CFAD4" w:tentative="1">
      <w:start w:val="1"/>
      <w:numFmt w:val="bullet"/>
      <w:lvlText w:val=""/>
      <w:lvlJc w:val="left"/>
      <w:pPr>
        <w:tabs>
          <w:tab w:val="num" w:pos="4320"/>
        </w:tabs>
        <w:ind w:left="4320" w:hanging="360"/>
      </w:pPr>
      <w:rPr>
        <w:rFonts w:ascii="Wingdings 3" w:hAnsi="Wingdings 3" w:hint="default"/>
      </w:rPr>
    </w:lvl>
    <w:lvl w:ilvl="6" w:tplc="5ED0C61A" w:tentative="1">
      <w:start w:val="1"/>
      <w:numFmt w:val="bullet"/>
      <w:lvlText w:val=""/>
      <w:lvlJc w:val="left"/>
      <w:pPr>
        <w:tabs>
          <w:tab w:val="num" w:pos="5040"/>
        </w:tabs>
        <w:ind w:left="5040" w:hanging="360"/>
      </w:pPr>
      <w:rPr>
        <w:rFonts w:ascii="Wingdings 3" w:hAnsi="Wingdings 3" w:hint="default"/>
      </w:rPr>
    </w:lvl>
    <w:lvl w:ilvl="7" w:tplc="72CA25FC" w:tentative="1">
      <w:start w:val="1"/>
      <w:numFmt w:val="bullet"/>
      <w:lvlText w:val=""/>
      <w:lvlJc w:val="left"/>
      <w:pPr>
        <w:tabs>
          <w:tab w:val="num" w:pos="5760"/>
        </w:tabs>
        <w:ind w:left="5760" w:hanging="360"/>
      </w:pPr>
      <w:rPr>
        <w:rFonts w:ascii="Wingdings 3" w:hAnsi="Wingdings 3" w:hint="default"/>
      </w:rPr>
    </w:lvl>
    <w:lvl w:ilvl="8" w:tplc="9CD06730" w:tentative="1">
      <w:start w:val="1"/>
      <w:numFmt w:val="bullet"/>
      <w:lvlText w:val=""/>
      <w:lvlJc w:val="left"/>
      <w:pPr>
        <w:tabs>
          <w:tab w:val="num" w:pos="6480"/>
        </w:tabs>
        <w:ind w:left="6480" w:hanging="360"/>
      </w:pPr>
      <w:rPr>
        <w:rFonts w:ascii="Wingdings 3" w:hAnsi="Wingdings 3" w:hint="default"/>
      </w:rPr>
    </w:lvl>
  </w:abstractNum>
  <w:abstractNum w:abstractNumId="18" w15:restartNumberingAfterBreak="0">
    <w:nsid w:val="56647762"/>
    <w:multiLevelType w:val="hybridMultilevel"/>
    <w:tmpl w:val="753863A2"/>
    <w:lvl w:ilvl="0" w:tplc="B1046C86">
      <w:start w:val="1"/>
      <w:numFmt w:val="bullet"/>
      <w:lvlText w:val=""/>
      <w:lvlJc w:val="left"/>
      <w:pPr>
        <w:tabs>
          <w:tab w:val="num" w:pos="720"/>
        </w:tabs>
        <w:ind w:left="720" w:hanging="360"/>
      </w:pPr>
      <w:rPr>
        <w:rFonts w:ascii="Wingdings 3" w:hAnsi="Wingdings 3" w:hint="default"/>
      </w:rPr>
    </w:lvl>
    <w:lvl w:ilvl="1" w:tplc="D80E26D0" w:tentative="1">
      <w:start w:val="1"/>
      <w:numFmt w:val="bullet"/>
      <w:lvlText w:val=""/>
      <w:lvlJc w:val="left"/>
      <w:pPr>
        <w:tabs>
          <w:tab w:val="num" w:pos="1440"/>
        </w:tabs>
        <w:ind w:left="1440" w:hanging="360"/>
      </w:pPr>
      <w:rPr>
        <w:rFonts w:ascii="Wingdings 3" w:hAnsi="Wingdings 3" w:hint="default"/>
      </w:rPr>
    </w:lvl>
    <w:lvl w:ilvl="2" w:tplc="4740B706" w:tentative="1">
      <w:start w:val="1"/>
      <w:numFmt w:val="bullet"/>
      <w:lvlText w:val=""/>
      <w:lvlJc w:val="left"/>
      <w:pPr>
        <w:tabs>
          <w:tab w:val="num" w:pos="2160"/>
        </w:tabs>
        <w:ind w:left="2160" w:hanging="360"/>
      </w:pPr>
      <w:rPr>
        <w:rFonts w:ascii="Wingdings 3" w:hAnsi="Wingdings 3" w:hint="default"/>
      </w:rPr>
    </w:lvl>
    <w:lvl w:ilvl="3" w:tplc="EEF6D6C6" w:tentative="1">
      <w:start w:val="1"/>
      <w:numFmt w:val="bullet"/>
      <w:lvlText w:val=""/>
      <w:lvlJc w:val="left"/>
      <w:pPr>
        <w:tabs>
          <w:tab w:val="num" w:pos="2880"/>
        </w:tabs>
        <w:ind w:left="2880" w:hanging="360"/>
      </w:pPr>
      <w:rPr>
        <w:rFonts w:ascii="Wingdings 3" w:hAnsi="Wingdings 3" w:hint="default"/>
      </w:rPr>
    </w:lvl>
    <w:lvl w:ilvl="4" w:tplc="28767BF0" w:tentative="1">
      <w:start w:val="1"/>
      <w:numFmt w:val="bullet"/>
      <w:lvlText w:val=""/>
      <w:lvlJc w:val="left"/>
      <w:pPr>
        <w:tabs>
          <w:tab w:val="num" w:pos="3600"/>
        </w:tabs>
        <w:ind w:left="3600" w:hanging="360"/>
      </w:pPr>
      <w:rPr>
        <w:rFonts w:ascii="Wingdings 3" w:hAnsi="Wingdings 3" w:hint="default"/>
      </w:rPr>
    </w:lvl>
    <w:lvl w:ilvl="5" w:tplc="138AE712" w:tentative="1">
      <w:start w:val="1"/>
      <w:numFmt w:val="bullet"/>
      <w:lvlText w:val=""/>
      <w:lvlJc w:val="left"/>
      <w:pPr>
        <w:tabs>
          <w:tab w:val="num" w:pos="4320"/>
        </w:tabs>
        <w:ind w:left="4320" w:hanging="360"/>
      </w:pPr>
      <w:rPr>
        <w:rFonts w:ascii="Wingdings 3" w:hAnsi="Wingdings 3" w:hint="default"/>
      </w:rPr>
    </w:lvl>
    <w:lvl w:ilvl="6" w:tplc="3CF4A7A4" w:tentative="1">
      <w:start w:val="1"/>
      <w:numFmt w:val="bullet"/>
      <w:lvlText w:val=""/>
      <w:lvlJc w:val="left"/>
      <w:pPr>
        <w:tabs>
          <w:tab w:val="num" w:pos="5040"/>
        </w:tabs>
        <w:ind w:left="5040" w:hanging="360"/>
      </w:pPr>
      <w:rPr>
        <w:rFonts w:ascii="Wingdings 3" w:hAnsi="Wingdings 3" w:hint="default"/>
      </w:rPr>
    </w:lvl>
    <w:lvl w:ilvl="7" w:tplc="C92060EC" w:tentative="1">
      <w:start w:val="1"/>
      <w:numFmt w:val="bullet"/>
      <w:lvlText w:val=""/>
      <w:lvlJc w:val="left"/>
      <w:pPr>
        <w:tabs>
          <w:tab w:val="num" w:pos="5760"/>
        </w:tabs>
        <w:ind w:left="5760" w:hanging="360"/>
      </w:pPr>
      <w:rPr>
        <w:rFonts w:ascii="Wingdings 3" w:hAnsi="Wingdings 3" w:hint="default"/>
      </w:rPr>
    </w:lvl>
    <w:lvl w:ilvl="8" w:tplc="947869BE" w:tentative="1">
      <w:start w:val="1"/>
      <w:numFmt w:val="bullet"/>
      <w:lvlText w:val=""/>
      <w:lvlJc w:val="left"/>
      <w:pPr>
        <w:tabs>
          <w:tab w:val="num" w:pos="6480"/>
        </w:tabs>
        <w:ind w:left="6480" w:hanging="360"/>
      </w:pPr>
      <w:rPr>
        <w:rFonts w:ascii="Wingdings 3" w:hAnsi="Wingdings 3" w:hint="default"/>
      </w:rPr>
    </w:lvl>
  </w:abstractNum>
  <w:abstractNum w:abstractNumId="19" w15:restartNumberingAfterBreak="0">
    <w:nsid w:val="5EF35FEE"/>
    <w:multiLevelType w:val="hybridMultilevel"/>
    <w:tmpl w:val="E452CD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2285241"/>
    <w:multiLevelType w:val="hybridMultilevel"/>
    <w:tmpl w:val="F712EE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C9E413D"/>
    <w:multiLevelType w:val="hybridMultilevel"/>
    <w:tmpl w:val="E256C1C0"/>
    <w:lvl w:ilvl="0" w:tplc="87A8D21A">
      <w:start w:val="1"/>
      <w:numFmt w:val="bullet"/>
      <w:lvlText w:val=""/>
      <w:lvlJc w:val="left"/>
      <w:pPr>
        <w:tabs>
          <w:tab w:val="num" w:pos="720"/>
        </w:tabs>
        <w:ind w:left="720" w:hanging="360"/>
      </w:pPr>
      <w:rPr>
        <w:rFonts w:ascii="Wingdings 3" w:hAnsi="Wingdings 3" w:hint="default"/>
      </w:rPr>
    </w:lvl>
    <w:lvl w:ilvl="1" w:tplc="B7D02D4E" w:tentative="1">
      <w:start w:val="1"/>
      <w:numFmt w:val="bullet"/>
      <w:lvlText w:val=""/>
      <w:lvlJc w:val="left"/>
      <w:pPr>
        <w:tabs>
          <w:tab w:val="num" w:pos="1440"/>
        </w:tabs>
        <w:ind w:left="1440" w:hanging="360"/>
      </w:pPr>
      <w:rPr>
        <w:rFonts w:ascii="Wingdings 3" w:hAnsi="Wingdings 3" w:hint="default"/>
      </w:rPr>
    </w:lvl>
    <w:lvl w:ilvl="2" w:tplc="57D64012" w:tentative="1">
      <w:start w:val="1"/>
      <w:numFmt w:val="bullet"/>
      <w:lvlText w:val=""/>
      <w:lvlJc w:val="left"/>
      <w:pPr>
        <w:tabs>
          <w:tab w:val="num" w:pos="2160"/>
        </w:tabs>
        <w:ind w:left="2160" w:hanging="360"/>
      </w:pPr>
      <w:rPr>
        <w:rFonts w:ascii="Wingdings 3" w:hAnsi="Wingdings 3" w:hint="default"/>
      </w:rPr>
    </w:lvl>
    <w:lvl w:ilvl="3" w:tplc="872C172A" w:tentative="1">
      <w:start w:val="1"/>
      <w:numFmt w:val="bullet"/>
      <w:lvlText w:val=""/>
      <w:lvlJc w:val="left"/>
      <w:pPr>
        <w:tabs>
          <w:tab w:val="num" w:pos="2880"/>
        </w:tabs>
        <w:ind w:left="2880" w:hanging="360"/>
      </w:pPr>
      <w:rPr>
        <w:rFonts w:ascii="Wingdings 3" w:hAnsi="Wingdings 3" w:hint="default"/>
      </w:rPr>
    </w:lvl>
    <w:lvl w:ilvl="4" w:tplc="FCCE13F2" w:tentative="1">
      <w:start w:val="1"/>
      <w:numFmt w:val="bullet"/>
      <w:lvlText w:val=""/>
      <w:lvlJc w:val="left"/>
      <w:pPr>
        <w:tabs>
          <w:tab w:val="num" w:pos="3600"/>
        </w:tabs>
        <w:ind w:left="3600" w:hanging="360"/>
      </w:pPr>
      <w:rPr>
        <w:rFonts w:ascii="Wingdings 3" w:hAnsi="Wingdings 3" w:hint="default"/>
      </w:rPr>
    </w:lvl>
    <w:lvl w:ilvl="5" w:tplc="84DAFFE2" w:tentative="1">
      <w:start w:val="1"/>
      <w:numFmt w:val="bullet"/>
      <w:lvlText w:val=""/>
      <w:lvlJc w:val="left"/>
      <w:pPr>
        <w:tabs>
          <w:tab w:val="num" w:pos="4320"/>
        </w:tabs>
        <w:ind w:left="4320" w:hanging="360"/>
      </w:pPr>
      <w:rPr>
        <w:rFonts w:ascii="Wingdings 3" w:hAnsi="Wingdings 3" w:hint="default"/>
      </w:rPr>
    </w:lvl>
    <w:lvl w:ilvl="6" w:tplc="2B60492A" w:tentative="1">
      <w:start w:val="1"/>
      <w:numFmt w:val="bullet"/>
      <w:lvlText w:val=""/>
      <w:lvlJc w:val="left"/>
      <w:pPr>
        <w:tabs>
          <w:tab w:val="num" w:pos="5040"/>
        </w:tabs>
        <w:ind w:left="5040" w:hanging="360"/>
      </w:pPr>
      <w:rPr>
        <w:rFonts w:ascii="Wingdings 3" w:hAnsi="Wingdings 3" w:hint="default"/>
      </w:rPr>
    </w:lvl>
    <w:lvl w:ilvl="7" w:tplc="270C7566" w:tentative="1">
      <w:start w:val="1"/>
      <w:numFmt w:val="bullet"/>
      <w:lvlText w:val=""/>
      <w:lvlJc w:val="left"/>
      <w:pPr>
        <w:tabs>
          <w:tab w:val="num" w:pos="5760"/>
        </w:tabs>
        <w:ind w:left="5760" w:hanging="360"/>
      </w:pPr>
      <w:rPr>
        <w:rFonts w:ascii="Wingdings 3" w:hAnsi="Wingdings 3" w:hint="default"/>
      </w:rPr>
    </w:lvl>
    <w:lvl w:ilvl="8" w:tplc="6448729A" w:tentative="1">
      <w:start w:val="1"/>
      <w:numFmt w:val="bullet"/>
      <w:lvlText w:val=""/>
      <w:lvlJc w:val="left"/>
      <w:pPr>
        <w:tabs>
          <w:tab w:val="num" w:pos="6480"/>
        </w:tabs>
        <w:ind w:left="6480" w:hanging="360"/>
      </w:pPr>
      <w:rPr>
        <w:rFonts w:ascii="Wingdings 3" w:hAnsi="Wingdings 3" w:hint="default"/>
      </w:rPr>
    </w:lvl>
  </w:abstractNum>
  <w:abstractNum w:abstractNumId="22" w15:restartNumberingAfterBreak="0">
    <w:nsid w:val="6F52622C"/>
    <w:multiLevelType w:val="hybridMultilevel"/>
    <w:tmpl w:val="0D0A983A"/>
    <w:lvl w:ilvl="0" w:tplc="66B23356">
      <w:start w:val="1"/>
      <w:numFmt w:val="bullet"/>
      <w:lvlText w:val=""/>
      <w:lvlJc w:val="left"/>
      <w:pPr>
        <w:tabs>
          <w:tab w:val="num" w:pos="720"/>
        </w:tabs>
        <w:ind w:left="720" w:hanging="360"/>
      </w:pPr>
      <w:rPr>
        <w:rFonts w:ascii="Wingdings 3" w:hAnsi="Wingdings 3" w:hint="default"/>
      </w:rPr>
    </w:lvl>
    <w:lvl w:ilvl="1" w:tplc="BD5AB26A" w:tentative="1">
      <w:start w:val="1"/>
      <w:numFmt w:val="bullet"/>
      <w:lvlText w:val=""/>
      <w:lvlJc w:val="left"/>
      <w:pPr>
        <w:tabs>
          <w:tab w:val="num" w:pos="1440"/>
        </w:tabs>
        <w:ind w:left="1440" w:hanging="360"/>
      </w:pPr>
      <w:rPr>
        <w:rFonts w:ascii="Wingdings 3" w:hAnsi="Wingdings 3" w:hint="default"/>
      </w:rPr>
    </w:lvl>
    <w:lvl w:ilvl="2" w:tplc="390867F2" w:tentative="1">
      <w:start w:val="1"/>
      <w:numFmt w:val="bullet"/>
      <w:lvlText w:val=""/>
      <w:lvlJc w:val="left"/>
      <w:pPr>
        <w:tabs>
          <w:tab w:val="num" w:pos="2160"/>
        </w:tabs>
        <w:ind w:left="2160" w:hanging="360"/>
      </w:pPr>
      <w:rPr>
        <w:rFonts w:ascii="Wingdings 3" w:hAnsi="Wingdings 3" w:hint="default"/>
      </w:rPr>
    </w:lvl>
    <w:lvl w:ilvl="3" w:tplc="102CD394" w:tentative="1">
      <w:start w:val="1"/>
      <w:numFmt w:val="bullet"/>
      <w:lvlText w:val=""/>
      <w:lvlJc w:val="left"/>
      <w:pPr>
        <w:tabs>
          <w:tab w:val="num" w:pos="2880"/>
        </w:tabs>
        <w:ind w:left="2880" w:hanging="360"/>
      </w:pPr>
      <w:rPr>
        <w:rFonts w:ascii="Wingdings 3" w:hAnsi="Wingdings 3" w:hint="default"/>
      </w:rPr>
    </w:lvl>
    <w:lvl w:ilvl="4" w:tplc="5874BE76" w:tentative="1">
      <w:start w:val="1"/>
      <w:numFmt w:val="bullet"/>
      <w:lvlText w:val=""/>
      <w:lvlJc w:val="left"/>
      <w:pPr>
        <w:tabs>
          <w:tab w:val="num" w:pos="3600"/>
        </w:tabs>
        <w:ind w:left="3600" w:hanging="360"/>
      </w:pPr>
      <w:rPr>
        <w:rFonts w:ascii="Wingdings 3" w:hAnsi="Wingdings 3" w:hint="default"/>
      </w:rPr>
    </w:lvl>
    <w:lvl w:ilvl="5" w:tplc="5B4000B2" w:tentative="1">
      <w:start w:val="1"/>
      <w:numFmt w:val="bullet"/>
      <w:lvlText w:val=""/>
      <w:lvlJc w:val="left"/>
      <w:pPr>
        <w:tabs>
          <w:tab w:val="num" w:pos="4320"/>
        </w:tabs>
        <w:ind w:left="4320" w:hanging="360"/>
      </w:pPr>
      <w:rPr>
        <w:rFonts w:ascii="Wingdings 3" w:hAnsi="Wingdings 3" w:hint="default"/>
      </w:rPr>
    </w:lvl>
    <w:lvl w:ilvl="6" w:tplc="F90C09B4" w:tentative="1">
      <w:start w:val="1"/>
      <w:numFmt w:val="bullet"/>
      <w:lvlText w:val=""/>
      <w:lvlJc w:val="left"/>
      <w:pPr>
        <w:tabs>
          <w:tab w:val="num" w:pos="5040"/>
        </w:tabs>
        <w:ind w:left="5040" w:hanging="360"/>
      </w:pPr>
      <w:rPr>
        <w:rFonts w:ascii="Wingdings 3" w:hAnsi="Wingdings 3" w:hint="default"/>
      </w:rPr>
    </w:lvl>
    <w:lvl w:ilvl="7" w:tplc="C3D8ACFA" w:tentative="1">
      <w:start w:val="1"/>
      <w:numFmt w:val="bullet"/>
      <w:lvlText w:val=""/>
      <w:lvlJc w:val="left"/>
      <w:pPr>
        <w:tabs>
          <w:tab w:val="num" w:pos="5760"/>
        </w:tabs>
        <w:ind w:left="5760" w:hanging="360"/>
      </w:pPr>
      <w:rPr>
        <w:rFonts w:ascii="Wingdings 3" w:hAnsi="Wingdings 3" w:hint="default"/>
      </w:rPr>
    </w:lvl>
    <w:lvl w:ilvl="8" w:tplc="8584A522" w:tentative="1">
      <w:start w:val="1"/>
      <w:numFmt w:val="bullet"/>
      <w:lvlText w:val=""/>
      <w:lvlJc w:val="left"/>
      <w:pPr>
        <w:tabs>
          <w:tab w:val="num" w:pos="6480"/>
        </w:tabs>
        <w:ind w:left="6480" w:hanging="360"/>
      </w:pPr>
      <w:rPr>
        <w:rFonts w:ascii="Wingdings 3" w:hAnsi="Wingdings 3" w:hint="default"/>
      </w:rPr>
    </w:lvl>
  </w:abstractNum>
  <w:abstractNum w:abstractNumId="23" w15:restartNumberingAfterBreak="0">
    <w:nsid w:val="768F2C64"/>
    <w:multiLevelType w:val="hybridMultilevel"/>
    <w:tmpl w:val="62CEE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8E2562D"/>
    <w:multiLevelType w:val="hybridMultilevel"/>
    <w:tmpl w:val="A412D3EA"/>
    <w:lvl w:ilvl="0" w:tplc="731ED460">
      <w:start w:val="1"/>
      <w:numFmt w:val="bullet"/>
      <w:lvlText w:val=""/>
      <w:lvlJc w:val="left"/>
      <w:pPr>
        <w:tabs>
          <w:tab w:val="num" w:pos="720"/>
        </w:tabs>
        <w:ind w:left="720" w:hanging="360"/>
      </w:pPr>
      <w:rPr>
        <w:rFonts w:ascii="Wingdings 3" w:hAnsi="Wingdings 3" w:hint="default"/>
      </w:rPr>
    </w:lvl>
    <w:lvl w:ilvl="1" w:tplc="010EC178" w:tentative="1">
      <w:start w:val="1"/>
      <w:numFmt w:val="bullet"/>
      <w:lvlText w:val=""/>
      <w:lvlJc w:val="left"/>
      <w:pPr>
        <w:tabs>
          <w:tab w:val="num" w:pos="1440"/>
        </w:tabs>
        <w:ind w:left="1440" w:hanging="360"/>
      </w:pPr>
      <w:rPr>
        <w:rFonts w:ascii="Wingdings 3" w:hAnsi="Wingdings 3" w:hint="default"/>
      </w:rPr>
    </w:lvl>
    <w:lvl w:ilvl="2" w:tplc="CC0C82B4" w:tentative="1">
      <w:start w:val="1"/>
      <w:numFmt w:val="bullet"/>
      <w:lvlText w:val=""/>
      <w:lvlJc w:val="left"/>
      <w:pPr>
        <w:tabs>
          <w:tab w:val="num" w:pos="2160"/>
        </w:tabs>
        <w:ind w:left="2160" w:hanging="360"/>
      </w:pPr>
      <w:rPr>
        <w:rFonts w:ascii="Wingdings 3" w:hAnsi="Wingdings 3" w:hint="default"/>
      </w:rPr>
    </w:lvl>
    <w:lvl w:ilvl="3" w:tplc="BAA2720A" w:tentative="1">
      <w:start w:val="1"/>
      <w:numFmt w:val="bullet"/>
      <w:lvlText w:val=""/>
      <w:lvlJc w:val="left"/>
      <w:pPr>
        <w:tabs>
          <w:tab w:val="num" w:pos="2880"/>
        </w:tabs>
        <w:ind w:left="2880" w:hanging="360"/>
      </w:pPr>
      <w:rPr>
        <w:rFonts w:ascii="Wingdings 3" w:hAnsi="Wingdings 3" w:hint="default"/>
      </w:rPr>
    </w:lvl>
    <w:lvl w:ilvl="4" w:tplc="4B94BC06" w:tentative="1">
      <w:start w:val="1"/>
      <w:numFmt w:val="bullet"/>
      <w:lvlText w:val=""/>
      <w:lvlJc w:val="left"/>
      <w:pPr>
        <w:tabs>
          <w:tab w:val="num" w:pos="3600"/>
        </w:tabs>
        <w:ind w:left="3600" w:hanging="360"/>
      </w:pPr>
      <w:rPr>
        <w:rFonts w:ascii="Wingdings 3" w:hAnsi="Wingdings 3" w:hint="default"/>
      </w:rPr>
    </w:lvl>
    <w:lvl w:ilvl="5" w:tplc="AC421306" w:tentative="1">
      <w:start w:val="1"/>
      <w:numFmt w:val="bullet"/>
      <w:lvlText w:val=""/>
      <w:lvlJc w:val="left"/>
      <w:pPr>
        <w:tabs>
          <w:tab w:val="num" w:pos="4320"/>
        </w:tabs>
        <w:ind w:left="4320" w:hanging="360"/>
      </w:pPr>
      <w:rPr>
        <w:rFonts w:ascii="Wingdings 3" w:hAnsi="Wingdings 3" w:hint="default"/>
      </w:rPr>
    </w:lvl>
    <w:lvl w:ilvl="6" w:tplc="4008C7EE" w:tentative="1">
      <w:start w:val="1"/>
      <w:numFmt w:val="bullet"/>
      <w:lvlText w:val=""/>
      <w:lvlJc w:val="left"/>
      <w:pPr>
        <w:tabs>
          <w:tab w:val="num" w:pos="5040"/>
        </w:tabs>
        <w:ind w:left="5040" w:hanging="360"/>
      </w:pPr>
      <w:rPr>
        <w:rFonts w:ascii="Wingdings 3" w:hAnsi="Wingdings 3" w:hint="default"/>
      </w:rPr>
    </w:lvl>
    <w:lvl w:ilvl="7" w:tplc="87D2F69A" w:tentative="1">
      <w:start w:val="1"/>
      <w:numFmt w:val="bullet"/>
      <w:lvlText w:val=""/>
      <w:lvlJc w:val="left"/>
      <w:pPr>
        <w:tabs>
          <w:tab w:val="num" w:pos="5760"/>
        </w:tabs>
        <w:ind w:left="5760" w:hanging="360"/>
      </w:pPr>
      <w:rPr>
        <w:rFonts w:ascii="Wingdings 3" w:hAnsi="Wingdings 3" w:hint="default"/>
      </w:rPr>
    </w:lvl>
    <w:lvl w:ilvl="8" w:tplc="0E3EC7C4" w:tentative="1">
      <w:start w:val="1"/>
      <w:numFmt w:val="bullet"/>
      <w:lvlText w:val=""/>
      <w:lvlJc w:val="left"/>
      <w:pPr>
        <w:tabs>
          <w:tab w:val="num" w:pos="6480"/>
        </w:tabs>
        <w:ind w:left="6480" w:hanging="360"/>
      </w:pPr>
      <w:rPr>
        <w:rFonts w:ascii="Wingdings 3" w:hAnsi="Wingdings 3" w:hint="default"/>
      </w:rPr>
    </w:lvl>
  </w:abstractNum>
  <w:abstractNum w:abstractNumId="25" w15:restartNumberingAfterBreak="0">
    <w:nsid w:val="7E3469AF"/>
    <w:multiLevelType w:val="hybridMultilevel"/>
    <w:tmpl w:val="83FA96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F455E40"/>
    <w:multiLevelType w:val="hybridMultilevel"/>
    <w:tmpl w:val="05EA2086"/>
    <w:lvl w:ilvl="0" w:tplc="1556D7C4">
      <w:start w:val="1"/>
      <w:numFmt w:val="bullet"/>
      <w:lvlText w:val=""/>
      <w:lvlJc w:val="left"/>
      <w:pPr>
        <w:tabs>
          <w:tab w:val="num" w:pos="720"/>
        </w:tabs>
        <w:ind w:left="720" w:hanging="360"/>
      </w:pPr>
      <w:rPr>
        <w:rFonts w:ascii="Wingdings 3" w:hAnsi="Wingdings 3" w:hint="default"/>
      </w:rPr>
    </w:lvl>
    <w:lvl w:ilvl="1" w:tplc="139A4696" w:tentative="1">
      <w:start w:val="1"/>
      <w:numFmt w:val="bullet"/>
      <w:lvlText w:val=""/>
      <w:lvlJc w:val="left"/>
      <w:pPr>
        <w:tabs>
          <w:tab w:val="num" w:pos="1440"/>
        </w:tabs>
        <w:ind w:left="1440" w:hanging="360"/>
      </w:pPr>
      <w:rPr>
        <w:rFonts w:ascii="Wingdings 3" w:hAnsi="Wingdings 3" w:hint="default"/>
      </w:rPr>
    </w:lvl>
    <w:lvl w:ilvl="2" w:tplc="39B42C22" w:tentative="1">
      <w:start w:val="1"/>
      <w:numFmt w:val="bullet"/>
      <w:lvlText w:val=""/>
      <w:lvlJc w:val="left"/>
      <w:pPr>
        <w:tabs>
          <w:tab w:val="num" w:pos="2160"/>
        </w:tabs>
        <w:ind w:left="2160" w:hanging="360"/>
      </w:pPr>
      <w:rPr>
        <w:rFonts w:ascii="Wingdings 3" w:hAnsi="Wingdings 3" w:hint="default"/>
      </w:rPr>
    </w:lvl>
    <w:lvl w:ilvl="3" w:tplc="91388C04" w:tentative="1">
      <w:start w:val="1"/>
      <w:numFmt w:val="bullet"/>
      <w:lvlText w:val=""/>
      <w:lvlJc w:val="left"/>
      <w:pPr>
        <w:tabs>
          <w:tab w:val="num" w:pos="2880"/>
        </w:tabs>
        <w:ind w:left="2880" w:hanging="360"/>
      </w:pPr>
      <w:rPr>
        <w:rFonts w:ascii="Wingdings 3" w:hAnsi="Wingdings 3" w:hint="default"/>
      </w:rPr>
    </w:lvl>
    <w:lvl w:ilvl="4" w:tplc="EF0AD80A" w:tentative="1">
      <w:start w:val="1"/>
      <w:numFmt w:val="bullet"/>
      <w:lvlText w:val=""/>
      <w:lvlJc w:val="left"/>
      <w:pPr>
        <w:tabs>
          <w:tab w:val="num" w:pos="3600"/>
        </w:tabs>
        <w:ind w:left="3600" w:hanging="360"/>
      </w:pPr>
      <w:rPr>
        <w:rFonts w:ascii="Wingdings 3" w:hAnsi="Wingdings 3" w:hint="default"/>
      </w:rPr>
    </w:lvl>
    <w:lvl w:ilvl="5" w:tplc="91F04FB4" w:tentative="1">
      <w:start w:val="1"/>
      <w:numFmt w:val="bullet"/>
      <w:lvlText w:val=""/>
      <w:lvlJc w:val="left"/>
      <w:pPr>
        <w:tabs>
          <w:tab w:val="num" w:pos="4320"/>
        </w:tabs>
        <w:ind w:left="4320" w:hanging="360"/>
      </w:pPr>
      <w:rPr>
        <w:rFonts w:ascii="Wingdings 3" w:hAnsi="Wingdings 3" w:hint="default"/>
      </w:rPr>
    </w:lvl>
    <w:lvl w:ilvl="6" w:tplc="10FA9682" w:tentative="1">
      <w:start w:val="1"/>
      <w:numFmt w:val="bullet"/>
      <w:lvlText w:val=""/>
      <w:lvlJc w:val="left"/>
      <w:pPr>
        <w:tabs>
          <w:tab w:val="num" w:pos="5040"/>
        </w:tabs>
        <w:ind w:left="5040" w:hanging="360"/>
      </w:pPr>
      <w:rPr>
        <w:rFonts w:ascii="Wingdings 3" w:hAnsi="Wingdings 3" w:hint="default"/>
      </w:rPr>
    </w:lvl>
    <w:lvl w:ilvl="7" w:tplc="681A3FAE" w:tentative="1">
      <w:start w:val="1"/>
      <w:numFmt w:val="bullet"/>
      <w:lvlText w:val=""/>
      <w:lvlJc w:val="left"/>
      <w:pPr>
        <w:tabs>
          <w:tab w:val="num" w:pos="5760"/>
        </w:tabs>
        <w:ind w:left="5760" w:hanging="360"/>
      </w:pPr>
      <w:rPr>
        <w:rFonts w:ascii="Wingdings 3" w:hAnsi="Wingdings 3" w:hint="default"/>
      </w:rPr>
    </w:lvl>
    <w:lvl w:ilvl="8" w:tplc="6E1462A6" w:tentative="1">
      <w:start w:val="1"/>
      <w:numFmt w:val="bullet"/>
      <w:lvlText w:val=""/>
      <w:lvlJc w:val="left"/>
      <w:pPr>
        <w:tabs>
          <w:tab w:val="num" w:pos="6480"/>
        </w:tabs>
        <w:ind w:left="6480" w:hanging="360"/>
      </w:pPr>
      <w:rPr>
        <w:rFonts w:ascii="Wingdings 3" w:hAnsi="Wingdings 3" w:hint="default"/>
      </w:rPr>
    </w:lvl>
  </w:abstractNum>
  <w:num w:numId="1">
    <w:abstractNumId w:val="1"/>
  </w:num>
  <w:num w:numId="2">
    <w:abstractNumId w:val="11"/>
  </w:num>
  <w:num w:numId="3">
    <w:abstractNumId w:val="7"/>
  </w:num>
  <w:num w:numId="4">
    <w:abstractNumId w:val="2"/>
  </w:num>
  <w:num w:numId="5">
    <w:abstractNumId w:val="8"/>
  </w:num>
  <w:num w:numId="6">
    <w:abstractNumId w:val="3"/>
  </w:num>
  <w:num w:numId="7">
    <w:abstractNumId w:val="23"/>
  </w:num>
  <w:num w:numId="8">
    <w:abstractNumId w:val="17"/>
  </w:num>
  <w:num w:numId="9">
    <w:abstractNumId w:val="16"/>
  </w:num>
  <w:num w:numId="10">
    <w:abstractNumId w:val="18"/>
  </w:num>
  <w:num w:numId="11">
    <w:abstractNumId w:val="9"/>
  </w:num>
  <w:num w:numId="12">
    <w:abstractNumId w:val="22"/>
  </w:num>
  <w:num w:numId="13">
    <w:abstractNumId w:val="13"/>
  </w:num>
  <w:num w:numId="14">
    <w:abstractNumId w:val="6"/>
  </w:num>
  <w:num w:numId="15">
    <w:abstractNumId w:val="21"/>
  </w:num>
  <w:num w:numId="16">
    <w:abstractNumId w:val="24"/>
  </w:num>
  <w:num w:numId="17">
    <w:abstractNumId w:val="26"/>
  </w:num>
  <w:num w:numId="18">
    <w:abstractNumId w:val="5"/>
  </w:num>
  <w:num w:numId="19">
    <w:abstractNumId w:val="4"/>
  </w:num>
  <w:num w:numId="20">
    <w:abstractNumId w:val="15"/>
  </w:num>
  <w:num w:numId="21">
    <w:abstractNumId w:val="10"/>
  </w:num>
  <w:num w:numId="22">
    <w:abstractNumId w:val="14"/>
  </w:num>
  <w:num w:numId="23">
    <w:abstractNumId w:val="12"/>
  </w:num>
  <w:num w:numId="24">
    <w:abstractNumId w:val="19"/>
  </w:num>
  <w:num w:numId="25">
    <w:abstractNumId w:val="0"/>
  </w:num>
  <w:num w:numId="26">
    <w:abstractNumId w:val="20"/>
  </w:num>
  <w:num w:numId="2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3738"/>
    <w:rsid w:val="00000DCA"/>
    <w:rsid w:val="00014479"/>
    <w:rsid w:val="0002010B"/>
    <w:rsid w:val="00026942"/>
    <w:rsid w:val="0008048C"/>
    <w:rsid w:val="000920BC"/>
    <w:rsid w:val="000C2C51"/>
    <w:rsid w:val="000C58D1"/>
    <w:rsid w:val="000D595C"/>
    <w:rsid w:val="000E3370"/>
    <w:rsid w:val="000E737C"/>
    <w:rsid w:val="000F16D1"/>
    <w:rsid w:val="000F1D4C"/>
    <w:rsid w:val="00114550"/>
    <w:rsid w:val="001268E8"/>
    <w:rsid w:val="001367A0"/>
    <w:rsid w:val="001478FC"/>
    <w:rsid w:val="00177AE4"/>
    <w:rsid w:val="001923F0"/>
    <w:rsid w:val="001A6271"/>
    <w:rsid w:val="001C4A36"/>
    <w:rsid w:val="00230E23"/>
    <w:rsid w:val="002402AA"/>
    <w:rsid w:val="00272302"/>
    <w:rsid w:val="00276E5F"/>
    <w:rsid w:val="00286C8D"/>
    <w:rsid w:val="002A3069"/>
    <w:rsid w:val="002B01B9"/>
    <w:rsid w:val="002B5042"/>
    <w:rsid w:val="002C6C04"/>
    <w:rsid w:val="002F22E2"/>
    <w:rsid w:val="002F3BAA"/>
    <w:rsid w:val="002F49B2"/>
    <w:rsid w:val="002F7983"/>
    <w:rsid w:val="00336C65"/>
    <w:rsid w:val="003449B1"/>
    <w:rsid w:val="00361A8E"/>
    <w:rsid w:val="003B012D"/>
    <w:rsid w:val="003B1CC6"/>
    <w:rsid w:val="003B6158"/>
    <w:rsid w:val="003C62DE"/>
    <w:rsid w:val="003D163C"/>
    <w:rsid w:val="003D7603"/>
    <w:rsid w:val="003F6DFC"/>
    <w:rsid w:val="00405BAC"/>
    <w:rsid w:val="00422DAD"/>
    <w:rsid w:val="00423304"/>
    <w:rsid w:val="00425A07"/>
    <w:rsid w:val="00461579"/>
    <w:rsid w:val="00463E5F"/>
    <w:rsid w:val="0047178F"/>
    <w:rsid w:val="004A11C6"/>
    <w:rsid w:val="004A66F8"/>
    <w:rsid w:val="004C4067"/>
    <w:rsid w:val="005055BD"/>
    <w:rsid w:val="005065A5"/>
    <w:rsid w:val="0052245F"/>
    <w:rsid w:val="00525705"/>
    <w:rsid w:val="005364A1"/>
    <w:rsid w:val="00536D50"/>
    <w:rsid w:val="00555E34"/>
    <w:rsid w:val="005873CE"/>
    <w:rsid w:val="005959DA"/>
    <w:rsid w:val="005B402B"/>
    <w:rsid w:val="005B63EE"/>
    <w:rsid w:val="005B7337"/>
    <w:rsid w:val="005C0E64"/>
    <w:rsid w:val="005C31FB"/>
    <w:rsid w:val="006115A9"/>
    <w:rsid w:val="0061787F"/>
    <w:rsid w:val="00641BEF"/>
    <w:rsid w:val="0065067A"/>
    <w:rsid w:val="00667D1F"/>
    <w:rsid w:val="00670752"/>
    <w:rsid w:val="0068447C"/>
    <w:rsid w:val="00686231"/>
    <w:rsid w:val="006A4103"/>
    <w:rsid w:val="006B3738"/>
    <w:rsid w:val="006C50FB"/>
    <w:rsid w:val="006F7A37"/>
    <w:rsid w:val="00714026"/>
    <w:rsid w:val="007514AE"/>
    <w:rsid w:val="00753CA9"/>
    <w:rsid w:val="00780A8F"/>
    <w:rsid w:val="007856D9"/>
    <w:rsid w:val="007A4CBC"/>
    <w:rsid w:val="007A7BC7"/>
    <w:rsid w:val="007B6349"/>
    <w:rsid w:val="00801DF5"/>
    <w:rsid w:val="008069C7"/>
    <w:rsid w:val="00811E93"/>
    <w:rsid w:val="00822932"/>
    <w:rsid w:val="008370F0"/>
    <w:rsid w:val="00855871"/>
    <w:rsid w:val="00856F33"/>
    <w:rsid w:val="008801B9"/>
    <w:rsid w:val="00887C78"/>
    <w:rsid w:val="008A19BA"/>
    <w:rsid w:val="008D0C68"/>
    <w:rsid w:val="008D315A"/>
    <w:rsid w:val="00900BA6"/>
    <w:rsid w:val="0090598D"/>
    <w:rsid w:val="00905B82"/>
    <w:rsid w:val="00906B2C"/>
    <w:rsid w:val="009167EA"/>
    <w:rsid w:val="009310A1"/>
    <w:rsid w:val="00962EB1"/>
    <w:rsid w:val="009A4E33"/>
    <w:rsid w:val="009A5088"/>
    <w:rsid w:val="009E2297"/>
    <w:rsid w:val="009E5B8F"/>
    <w:rsid w:val="00A02C2E"/>
    <w:rsid w:val="00A045F6"/>
    <w:rsid w:val="00A57D21"/>
    <w:rsid w:val="00A66A55"/>
    <w:rsid w:val="00A67439"/>
    <w:rsid w:val="00A74C92"/>
    <w:rsid w:val="00AB3F64"/>
    <w:rsid w:val="00AC4762"/>
    <w:rsid w:val="00AE0969"/>
    <w:rsid w:val="00AE1BF3"/>
    <w:rsid w:val="00AF2006"/>
    <w:rsid w:val="00B26B19"/>
    <w:rsid w:val="00B279EE"/>
    <w:rsid w:val="00B31D8E"/>
    <w:rsid w:val="00B50337"/>
    <w:rsid w:val="00B701C3"/>
    <w:rsid w:val="00B76311"/>
    <w:rsid w:val="00B8300C"/>
    <w:rsid w:val="00B85686"/>
    <w:rsid w:val="00BB469D"/>
    <w:rsid w:val="00BB79C6"/>
    <w:rsid w:val="00BC4523"/>
    <w:rsid w:val="00BE1ED8"/>
    <w:rsid w:val="00BE3BD7"/>
    <w:rsid w:val="00BE77EB"/>
    <w:rsid w:val="00C42BE6"/>
    <w:rsid w:val="00C748CA"/>
    <w:rsid w:val="00CA3CBE"/>
    <w:rsid w:val="00CB6E22"/>
    <w:rsid w:val="00CC108F"/>
    <w:rsid w:val="00CE36E6"/>
    <w:rsid w:val="00D014E4"/>
    <w:rsid w:val="00D16CF2"/>
    <w:rsid w:val="00D32E20"/>
    <w:rsid w:val="00D6443D"/>
    <w:rsid w:val="00D82D01"/>
    <w:rsid w:val="00DB468F"/>
    <w:rsid w:val="00DD0576"/>
    <w:rsid w:val="00DD4DDF"/>
    <w:rsid w:val="00DD72E4"/>
    <w:rsid w:val="00DE4AA4"/>
    <w:rsid w:val="00DE6ACB"/>
    <w:rsid w:val="00E2336E"/>
    <w:rsid w:val="00E529EB"/>
    <w:rsid w:val="00E62A5E"/>
    <w:rsid w:val="00E7031B"/>
    <w:rsid w:val="00E76B7E"/>
    <w:rsid w:val="00EC731C"/>
    <w:rsid w:val="00EC7AB8"/>
    <w:rsid w:val="00ED18B3"/>
    <w:rsid w:val="00ED7CE5"/>
    <w:rsid w:val="00ED7E6B"/>
    <w:rsid w:val="00EE0B0F"/>
    <w:rsid w:val="00EE4B74"/>
    <w:rsid w:val="00F05463"/>
    <w:rsid w:val="00F20266"/>
    <w:rsid w:val="00F238BC"/>
    <w:rsid w:val="00F4165D"/>
    <w:rsid w:val="00F43B70"/>
    <w:rsid w:val="00F4462D"/>
    <w:rsid w:val="00F97A1B"/>
    <w:rsid w:val="00FB0C8B"/>
    <w:rsid w:val="00FB109F"/>
    <w:rsid w:val="00FC1A40"/>
    <w:rsid w:val="00FD3B3B"/>
    <w:rsid w:val="00FE1035"/>
    <w:rsid w:val="00FE4E1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3FBE7D90"/>
  <w15:chartTrackingRefBased/>
  <w15:docId w15:val="{BBE7E102-9800-47F6-9E96-380CFD40D7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he-IL"/>
      </w:rPr>
    </w:rPrDefault>
    <w:pPrDefault>
      <w:pPr>
        <w:bidi/>
        <w:spacing w:before="1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C31FB"/>
  </w:style>
  <w:style w:type="paragraph" w:styleId="1">
    <w:name w:val="heading 1"/>
    <w:basedOn w:val="a"/>
    <w:next w:val="a"/>
    <w:link w:val="10"/>
    <w:uiPriority w:val="9"/>
    <w:qFormat/>
    <w:rsid w:val="005C31FB"/>
    <w:pPr>
      <w:pBdr>
        <w:top w:val="single" w:sz="24" w:space="0" w:color="4472C4" w:themeColor="accent1"/>
        <w:left w:val="single" w:sz="24" w:space="0" w:color="4472C4" w:themeColor="accent1"/>
        <w:bottom w:val="single" w:sz="24" w:space="0" w:color="4472C4" w:themeColor="accent1"/>
        <w:right w:val="single" w:sz="24" w:space="0" w:color="4472C4" w:themeColor="accent1"/>
      </w:pBdr>
      <w:shd w:val="clear" w:color="auto" w:fill="4472C4" w:themeFill="accent1"/>
      <w:spacing w:after="0"/>
      <w:outlineLvl w:val="0"/>
    </w:pPr>
    <w:rPr>
      <w:caps/>
      <w:color w:val="FFFFFF" w:themeColor="background1"/>
      <w:spacing w:val="15"/>
      <w:sz w:val="22"/>
      <w:szCs w:val="22"/>
    </w:rPr>
  </w:style>
  <w:style w:type="paragraph" w:styleId="2">
    <w:name w:val="heading 2"/>
    <w:basedOn w:val="a"/>
    <w:next w:val="a"/>
    <w:link w:val="20"/>
    <w:uiPriority w:val="9"/>
    <w:unhideWhenUsed/>
    <w:qFormat/>
    <w:rsid w:val="005C31FB"/>
    <w:pPr>
      <w:pBdr>
        <w:top w:val="single" w:sz="24" w:space="0" w:color="D9E2F3" w:themeColor="accent1" w:themeTint="33"/>
        <w:left w:val="single" w:sz="24" w:space="0" w:color="D9E2F3" w:themeColor="accent1" w:themeTint="33"/>
        <w:bottom w:val="single" w:sz="24" w:space="0" w:color="D9E2F3" w:themeColor="accent1" w:themeTint="33"/>
        <w:right w:val="single" w:sz="24" w:space="0" w:color="D9E2F3" w:themeColor="accent1" w:themeTint="33"/>
      </w:pBdr>
      <w:shd w:val="clear" w:color="auto" w:fill="D9E2F3" w:themeFill="accent1" w:themeFillTint="33"/>
      <w:spacing w:after="0"/>
      <w:outlineLvl w:val="1"/>
    </w:pPr>
    <w:rPr>
      <w:caps/>
      <w:spacing w:val="15"/>
    </w:rPr>
  </w:style>
  <w:style w:type="paragraph" w:styleId="3">
    <w:name w:val="heading 3"/>
    <w:basedOn w:val="a"/>
    <w:next w:val="a"/>
    <w:link w:val="30"/>
    <w:uiPriority w:val="9"/>
    <w:unhideWhenUsed/>
    <w:qFormat/>
    <w:rsid w:val="005C31FB"/>
    <w:pPr>
      <w:pBdr>
        <w:top w:val="single" w:sz="6" w:space="2" w:color="4472C4" w:themeColor="accent1"/>
      </w:pBdr>
      <w:spacing w:before="300" w:after="0"/>
      <w:outlineLvl w:val="2"/>
    </w:pPr>
    <w:rPr>
      <w:caps/>
      <w:color w:val="1F3763" w:themeColor="accent1" w:themeShade="7F"/>
      <w:spacing w:val="15"/>
    </w:rPr>
  </w:style>
  <w:style w:type="paragraph" w:styleId="4">
    <w:name w:val="heading 4"/>
    <w:basedOn w:val="a"/>
    <w:next w:val="a"/>
    <w:link w:val="40"/>
    <w:uiPriority w:val="9"/>
    <w:semiHidden/>
    <w:unhideWhenUsed/>
    <w:qFormat/>
    <w:rsid w:val="005C31FB"/>
    <w:pPr>
      <w:pBdr>
        <w:top w:val="dotted" w:sz="6" w:space="2" w:color="4472C4" w:themeColor="accent1"/>
      </w:pBdr>
      <w:spacing w:before="200" w:after="0"/>
      <w:outlineLvl w:val="3"/>
    </w:pPr>
    <w:rPr>
      <w:caps/>
      <w:color w:val="2F5496" w:themeColor="accent1" w:themeShade="BF"/>
      <w:spacing w:val="10"/>
    </w:rPr>
  </w:style>
  <w:style w:type="paragraph" w:styleId="5">
    <w:name w:val="heading 5"/>
    <w:basedOn w:val="a"/>
    <w:next w:val="a"/>
    <w:link w:val="50"/>
    <w:uiPriority w:val="9"/>
    <w:semiHidden/>
    <w:unhideWhenUsed/>
    <w:qFormat/>
    <w:rsid w:val="005C31FB"/>
    <w:pPr>
      <w:pBdr>
        <w:bottom w:val="single" w:sz="6" w:space="1" w:color="4472C4" w:themeColor="accent1"/>
      </w:pBdr>
      <w:spacing w:before="200" w:after="0"/>
      <w:outlineLvl w:val="4"/>
    </w:pPr>
    <w:rPr>
      <w:caps/>
      <w:color w:val="2F5496" w:themeColor="accent1" w:themeShade="BF"/>
      <w:spacing w:val="10"/>
    </w:rPr>
  </w:style>
  <w:style w:type="paragraph" w:styleId="6">
    <w:name w:val="heading 6"/>
    <w:basedOn w:val="a"/>
    <w:next w:val="a"/>
    <w:link w:val="60"/>
    <w:uiPriority w:val="9"/>
    <w:semiHidden/>
    <w:unhideWhenUsed/>
    <w:qFormat/>
    <w:rsid w:val="005C31FB"/>
    <w:pPr>
      <w:pBdr>
        <w:bottom w:val="dotted" w:sz="6" w:space="1" w:color="4472C4" w:themeColor="accent1"/>
      </w:pBdr>
      <w:spacing w:before="200" w:after="0"/>
      <w:outlineLvl w:val="5"/>
    </w:pPr>
    <w:rPr>
      <w:caps/>
      <w:color w:val="2F5496" w:themeColor="accent1" w:themeShade="BF"/>
      <w:spacing w:val="10"/>
    </w:rPr>
  </w:style>
  <w:style w:type="paragraph" w:styleId="7">
    <w:name w:val="heading 7"/>
    <w:basedOn w:val="a"/>
    <w:next w:val="a"/>
    <w:link w:val="70"/>
    <w:uiPriority w:val="9"/>
    <w:semiHidden/>
    <w:unhideWhenUsed/>
    <w:qFormat/>
    <w:rsid w:val="005C31FB"/>
    <w:pPr>
      <w:spacing w:before="200" w:after="0"/>
      <w:outlineLvl w:val="6"/>
    </w:pPr>
    <w:rPr>
      <w:caps/>
      <w:color w:val="2F5496" w:themeColor="accent1" w:themeShade="BF"/>
      <w:spacing w:val="10"/>
    </w:rPr>
  </w:style>
  <w:style w:type="paragraph" w:styleId="8">
    <w:name w:val="heading 8"/>
    <w:basedOn w:val="a"/>
    <w:next w:val="a"/>
    <w:link w:val="80"/>
    <w:uiPriority w:val="9"/>
    <w:semiHidden/>
    <w:unhideWhenUsed/>
    <w:qFormat/>
    <w:rsid w:val="005C31FB"/>
    <w:pPr>
      <w:spacing w:before="200" w:after="0"/>
      <w:outlineLvl w:val="7"/>
    </w:pPr>
    <w:rPr>
      <w:caps/>
      <w:spacing w:val="10"/>
      <w:sz w:val="18"/>
      <w:szCs w:val="18"/>
    </w:rPr>
  </w:style>
  <w:style w:type="paragraph" w:styleId="9">
    <w:name w:val="heading 9"/>
    <w:basedOn w:val="a"/>
    <w:next w:val="a"/>
    <w:link w:val="90"/>
    <w:uiPriority w:val="9"/>
    <w:semiHidden/>
    <w:unhideWhenUsed/>
    <w:qFormat/>
    <w:rsid w:val="005C31FB"/>
    <w:pPr>
      <w:spacing w:before="200" w:after="0"/>
      <w:outlineLvl w:val="8"/>
    </w:pPr>
    <w:rPr>
      <w:i/>
      <w:iCs/>
      <w:caps/>
      <w:spacing w:val="10"/>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כותרת 1 תו"/>
    <w:basedOn w:val="a0"/>
    <w:link w:val="1"/>
    <w:uiPriority w:val="9"/>
    <w:rsid w:val="005C31FB"/>
    <w:rPr>
      <w:caps/>
      <w:color w:val="FFFFFF" w:themeColor="background1"/>
      <w:spacing w:val="15"/>
      <w:sz w:val="22"/>
      <w:szCs w:val="22"/>
      <w:shd w:val="clear" w:color="auto" w:fill="4472C4" w:themeFill="accent1"/>
    </w:rPr>
  </w:style>
  <w:style w:type="character" w:customStyle="1" w:styleId="20">
    <w:name w:val="כותרת 2 תו"/>
    <w:basedOn w:val="a0"/>
    <w:link w:val="2"/>
    <w:uiPriority w:val="9"/>
    <w:rsid w:val="005C31FB"/>
    <w:rPr>
      <w:caps/>
      <w:spacing w:val="15"/>
      <w:shd w:val="clear" w:color="auto" w:fill="D9E2F3" w:themeFill="accent1" w:themeFillTint="33"/>
    </w:rPr>
  </w:style>
  <w:style w:type="character" w:customStyle="1" w:styleId="30">
    <w:name w:val="כותרת 3 תו"/>
    <w:basedOn w:val="a0"/>
    <w:link w:val="3"/>
    <w:uiPriority w:val="9"/>
    <w:rsid w:val="005C31FB"/>
    <w:rPr>
      <w:caps/>
      <w:color w:val="1F3763" w:themeColor="accent1" w:themeShade="7F"/>
      <w:spacing w:val="15"/>
    </w:rPr>
  </w:style>
  <w:style w:type="character" w:customStyle="1" w:styleId="40">
    <w:name w:val="כותרת 4 תו"/>
    <w:basedOn w:val="a0"/>
    <w:link w:val="4"/>
    <w:uiPriority w:val="9"/>
    <w:semiHidden/>
    <w:rsid w:val="005C31FB"/>
    <w:rPr>
      <w:caps/>
      <w:color w:val="2F5496" w:themeColor="accent1" w:themeShade="BF"/>
      <w:spacing w:val="10"/>
    </w:rPr>
  </w:style>
  <w:style w:type="character" w:customStyle="1" w:styleId="50">
    <w:name w:val="כותרת 5 תו"/>
    <w:basedOn w:val="a0"/>
    <w:link w:val="5"/>
    <w:uiPriority w:val="9"/>
    <w:semiHidden/>
    <w:rsid w:val="005C31FB"/>
    <w:rPr>
      <w:caps/>
      <w:color w:val="2F5496" w:themeColor="accent1" w:themeShade="BF"/>
      <w:spacing w:val="10"/>
    </w:rPr>
  </w:style>
  <w:style w:type="character" w:customStyle="1" w:styleId="60">
    <w:name w:val="כותרת 6 תו"/>
    <w:basedOn w:val="a0"/>
    <w:link w:val="6"/>
    <w:uiPriority w:val="9"/>
    <w:semiHidden/>
    <w:rsid w:val="005C31FB"/>
    <w:rPr>
      <w:caps/>
      <w:color w:val="2F5496" w:themeColor="accent1" w:themeShade="BF"/>
      <w:spacing w:val="10"/>
    </w:rPr>
  </w:style>
  <w:style w:type="character" w:customStyle="1" w:styleId="70">
    <w:name w:val="כותרת 7 תו"/>
    <w:basedOn w:val="a0"/>
    <w:link w:val="7"/>
    <w:uiPriority w:val="9"/>
    <w:semiHidden/>
    <w:rsid w:val="005C31FB"/>
    <w:rPr>
      <w:caps/>
      <w:color w:val="2F5496" w:themeColor="accent1" w:themeShade="BF"/>
      <w:spacing w:val="10"/>
    </w:rPr>
  </w:style>
  <w:style w:type="character" w:customStyle="1" w:styleId="80">
    <w:name w:val="כותרת 8 תו"/>
    <w:basedOn w:val="a0"/>
    <w:link w:val="8"/>
    <w:uiPriority w:val="9"/>
    <w:semiHidden/>
    <w:rsid w:val="005C31FB"/>
    <w:rPr>
      <w:caps/>
      <w:spacing w:val="10"/>
      <w:sz w:val="18"/>
      <w:szCs w:val="18"/>
    </w:rPr>
  </w:style>
  <w:style w:type="character" w:customStyle="1" w:styleId="90">
    <w:name w:val="כותרת 9 תו"/>
    <w:basedOn w:val="a0"/>
    <w:link w:val="9"/>
    <w:uiPriority w:val="9"/>
    <w:semiHidden/>
    <w:rsid w:val="005C31FB"/>
    <w:rPr>
      <w:i/>
      <w:iCs/>
      <w:caps/>
      <w:spacing w:val="10"/>
      <w:sz w:val="18"/>
      <w:szCs w:val="18"/>
    </w:rPr>
  </w:style>
  <w:style w:type="paragraph" w:styleId="a3">
    <w:name w:val="caption"/>
    <w:basedOn w:val="a"/>
    <w:next w:val="a"/>
    <w:uiPriority w:val="35"/>
    <w:unhideWhenUsed/>
    <w:qFormat/>
    <w:rsid w:val="005C31FB"/>
    <w:rPr>
      <w:b/>
      <w:bCs/>
      <w:color w:val="2F5496" w:themeColor="accent1" w:themeShade="BF"/>
      <w:sz w:val="16"/>
      <w:szCs w:val="16"/>
    </w:rPr>
  </w:style>
  <w:style w:type="paragraph" w:styleId="a4">
    <w:name w:val="Title"/>
    <w:basedOn w:val="a"/>
    <w:next w:val="a"/>
    <w:link w:val="a5"/>
    <w:uiPriority w:val="10"/>
    <w:qFormat/>
    <w:rsid w:val="005C31FB"/>
    <w:pPr>
      <w:spacing w:before="0" w:after="0"/>
    </w:pPr>
    <w:rPr>
      <w:rFonts w:asciiTheme="majorHAnsi" w:eastAsiaTheme="majorEastAsia" w:hAnsiTheme="majorHAnsi" w:cstheme="majorBidi"/>
      <w:caps/>
      <w:color w:val="4472C4" w:themeColor="accent1"/>
      <w:spacing w:val="10"/>
      <w:sz w:val="52"/>
      <w:szCs w:val="52"/>
    </w:rPr>
  </w:style>
  <w:style w:type="character" w:customStyle="1" w:styleId="a5">
    <w:name w:val="כותרת טקסט תו"/>
    <w:basedOn w:val="a0"/>
    <w:link w:val="a4"/>
    <w:uiPriority w:val="10"/>
    <w:rsid w:val="005C31FB"/>
    <w:rPr>
      <w:rFonts w:asciiTheme="majorHAnsi" w:eastAsiaTheme="majorEastAsia" w:hAnsiTheme="majorHAnsi" w:cstheme="majorBidi"/>
      <w:caps/>
      <w:color w:val="4472C4" w:themeColor="accent1"/>
      <w:spacing w:val="10"/>
      <w:sz w:val="52"/>
      <w:szCs w:val="52"/>
    </w:rPr>
  </w:style>
  <w:style w:type="paragraph" w:styleId="a6">
    <w:name w:val="Subtitle"/>
    <w:basedOn w:val="a"/>
    <w:next w:val="a"/>
    <w:link w:val="a7"/>
    <w:uiPriority w:val="11"/>
    <w:qFormat/>
    <w:rsid w:val="005C31FB"/>
    <w:pPr>
      <w:spacing w:before="0" w:after="500" w:line="240" w:lineRule="auto"/>
    </w:pPr>
    <w:rPr>
      <w:caps/>
      <w:color w:val="595959" w:themeColor="text1" w:themeTint="A6"/>
      <w:spacing w:val="10"/>
      <w:sz w:val="21"/>
      <w:szCs w:val="21"/>
    </w:rPr>
  </w:style>
  <w:style w:type="character" w:customStyle="1" w:styleId="a7">
    <w:name w:val="כותרת משנה תו"/>
    <w:basedOn w:val="a0"/>
    <w:link w:val="a6"/>
    <w:uiPriority w:val="11"/>
    <w:rsid w:val="005C31FB"/>
    <w:rPr>
      <w:caps/>
      <w:color w:val="595959" w:themeColor="text1" w:themeTint="A6"/>
      <w:spacing w:val="10"/>
      <w:sz w:val="21"/>
      <w:szCs w:val="21"/>
    </w:rPr>
  </w:style>
  <w:style w:type="character" w:styleId="a8">
    <w:name w:val="Strong"/>
    <w:uiPriority w:val="22"/>
    <w:qFormat/>
    <w:rsid w:val="005C31FB"/>
    <w:rPr>
      <w:b/>
      <w:bCs/>
    </w:rPr>
  </w:style>
  <w:style w:type="character" w:styleId="a9">
    <w:name w:val="Emphasis"/>
    <w:uiPriority w:val="20"/>
    <w:qFormat/>
    <w:rsid w:val="005C31FB"/>
    <w:rPr>
      <w:caps/>
      <w:color w:val="1F3763" w:themeColor="accent1" w:themeShade="7F"/>
      <w:spacing w:val="5"/>
    </w:rPr>
  </w:style>
  <w:style w:type="paragraph" w:styleId="aa">
    <w:name w:val="No Spacing"/>
    <w:uiPriority w:val="1"/>
    <w:qFormat/>
    <w:rsid w:val="005C31FB"/>
    <w:pPr>
      <w:spacing w:after="0" w:line="240" w:lineRule="auto"/>
    </w:pPr>
  </w:style>
  <w:style w:type="paragraph" w:styleId="ab">
    <w:name w:val="Quote"/>
    <w:basedOn w:val="a"/>
    <w:next w:val="a"/>
    <w:link w:val="ac"/>
    <w:uiPriority w:val="29"/>
    <w:qFormat/>
    <w:rsid w:val="005C31FB"/>
    <w:rPr>
      <w:i/>
      <w:iCs/>
      <w:sz w:val="24"/>
      <w:szCs w:val="24"/>
    </w:rPr>
  </w:style>
  <w:style w:type="character" w:customStyle="1" w:styleId="ac">
    <w:name w:val="ציטוט תו"/>
    <w:basedOn w:val="a0"/>
    <w:link w:val="ab"/>
    <w:uiPriority w:val="29"/>
    <w:rsid w:val="005C31FB"/>
    <w:rPr>
      <w:i/>
      <w:iCs/>
      <w:sz w:val="24"/>
      <w:szCs w:val="24"/>
    </w:rPr>
  </w:style>
  <w:style w:type="paragraph" w:styleId="ad">
    <w:name w:val="Intense Quote"/>
    <w:basedOn w:val="a"/>
    <w:next w:val="a"/>
    <w:link w:val="ae"/>
    <w:uiPriority w:val="30"/>
    <w:qFormat/>
    <w:rsid w:val="005C31FB"/>
    <w:pPr>
      <w:spacing w:before="240" w:after="240" w:line="240" w:lineRule="auto"/>
      <w:ind w:left="1080" w:right="1080"/>
      <w:jc w:val="center"/>
    </w:pPr>
    <w:rPr>
      <w:color w:val="4472C4" w:themeColor="accent1"/>
      <w:sz w:val="24"/>
      <w:szCs w:val="24"/>
    </w:rPr>
  </w:style>
  <w:style w:type="character" w:customStyle="1" w:styleId="ae">
    <w:name w:val="ציטוט חזק תו"/>
    <w:basedOn w:val="a0"/>
    <w:link w:val="ad"/>
    <w:uiPriority w:val="30"/>
    <w:rsid w:val="005C31FB"/>
    <w:rPr>
      <w:color w:val="4472C4" w:themeColor="accent1"/>
      <w:sz w:val="24"/>
      <w:szCs w:val="24"/>
    </w:rPr>
  </w:style>
  <w:style w:type="character" w:styleId="af">
    <w:name w:val="Subtle Emphasis"/>
    <w:uiPriority w:val="19"/>
    <w:qFormat/>
    <w:rsid w:val="005C31FB"/>
    <w:rPr>
      <w:i/>
      <w:iCs/>
      <w:color w:val="1F3763" w:themeColor="accent1" w:themeShade="7F"/>
    </w:rPr>
  </w:style>
  <w:style w:type="character" w:styleId="af0">
    <w:name w:val="Intense Emphasis"/>
    <w:uiPriority w:val="21"/>
    <w:qFormat/>
    <w:rsid w:val="005C31FB"/>
    <w:rPr>
      <w:b/>
      <w:bCs/>
      <w:caps/>
      <w:color w:val="1F3763" w:themeColor="accent1" w:themeShade="7F"/>
      <w:spacing w:val="10"/>
    </w:rPr>
  </w:style>
  <w:style w:type="character" w:styleId="af1">
    <w:name w:val="Subtle Reference"/>
    <w:uiPriority w:val="31"/>
    <w:qFormat/>
    <w:rsid w:val="005C31FB"/>
    <w:rPr>
      <w:b/>
      <w:bCs/>
      <w:color w:val="4472C4" w:themeColor="accent1"/>
    </w:rPr>
  </w:style>
  <w:style w:type="character" w:styleId="af2">
    <w:name w:val="Intense Reference"/>
    <w:uiPriority w:val="32"/>
    <w:qFormat/>
    <w:rsid w:val="005C31FB"/>
    <w:rPr>
      <w:b/>
      <w:bCs/>
      <w:i/>
      <w:iCs/>
      <w:caps/>
      <w:color w:val="4472C4" w:themeColor="accent1"/>
    </w:rPr>
  </w:style>
  <w:style w:type="character" w:styleId="af3">
    <w:name w:val="Book Title"/>
    <w:uiPriority w:val="33"/>
    <w:qFormat/>
    <w:rsid w:val="005C31FB"/>
    <w:rPr>
      <w:b/>
      <w:bCs/>
      <w:i/>
      <w:iCs/>
      <w:spacing w:val="0"/>
    </w:rPr>
  </w:style>
  <w:style w:type="paragraph" w:styleId="af4">
    <w:name w:val="TOC Heading"/>
    <w:basedOn w:val="1"/>
    <w:next w:val="a"/>
    <w:uiPriority w:val="39"/>
    <w:unhideWhenUsed/>
    <w:qFormat/>
    <w:rsid w:val="005C31FB"/>
    <w:pPr>
      <w:outlineLvl w:val="9"/>
    </w:pPr>
  </w:style>
  <w:style w:type="paragraph" w:styleId="TOC2">
    <w:name w:val="toc 2"/>
    <w:basedOn w:val="a"/>
    <w:next w:val="a"/>
    <w:autoRedefine/>
    <w:uiPriority w:val="39"/>
    <w:unhideWhenUsed/>
    <w:rsid w:val="005C31FB"/>
    <w:pPr>
      <w:spacing w:before="0" w:after="100" w:line="259" w:lineRule="auto"/>
      <w:ind w:left="220"/>
    </w:pPr>
    <w:rPr>
      <w:rFonts w:cs="Times New Roman"/>
      <w:sz w:val="22"/>
      <w:szCs w:val="22"/>
      <w:rtl/>
      <w:cs/>
    </w:rPr>
  </w:style>
  <w:style w:type="paragraph" w:styleId="TOC1">
    <w:name w:val="toc 1"/>
    <w:basedOn w:val="a"/>
    <w:next w:val="a"/>
    <w:autoRedefine/>
    <w:uiPriority w:val="39"/>
    <w:unhideWhenUsed/>
    <w:rsid w:val="005C31FB"/>
    <w:pPr>
      <w:spacing w:before="0" w:after="100" w:line="259" w:lineRule="auto"/>
    </w:pPr>
    <w:rPr>
      <w:rFonts w:cs="Times New Roman"/>
      <w:sz w:val="22"/>
      <w:szCs w:val="22"/>
      <w:rtl/>
      <w:cs/>
    </w:rPr>
  </w:style>
  <w:style w:type="paragraph" w:styleId="TOC3">
    <w:name w:val="toc 3"/>
    <w:basedOn w:val="a"/>
    <w:next w:val="a"/>
    <w:autoRedefine/>
    <w:uiPriority w:val="39"/>
    <w:unhideWhenUsed/>
    <w:rsid w:val="005C31FB"/>
    <w:pPr>
      <w:spacing w:before="0" w:after="100" w:line="259" w:lineRule="auto"/>
      <w:ind w:left="440"/>
    </w:pPr>
    <w:rPr>
      <w:rFonts w:cs="Times New Roman"/>
      <w:sz w:val="22"/>
      <w:szCs w:val="22"/>
      <w:rtl/>
      <w:cs/>
    </w:rPr>
  </w:style>
  <w:style w:type="character" w:styleId="Hyperlink">
    <w:name w:val="Hyperlink"/>
    <w:basedOn w:val="a0"/>
    <w:uiPriority w:val="99"/>
    <w:unhideWhenUsed/>
    <w:rsid w:val="005C31FB"/>
    <w:rPr>
      <w:color w:val="0563C1" w:themeColor="hyperlink"/>
      <w:u w:val="single"/>
    </w:rPr>
  </w:style>
  <w:style w:type="paragraph" w:styleId="af5">
    <w:name w:val="header"/>
    <w:basedOn w:val="a"/>
    <w:link w:val="af6"/>
    <w:uiPriority w:val="99"/>
    <w:unhideWhenUsed/>
    <w:rsid w:val="005C31FB"/>
    <w:pPr>
      <w:tabs>
        <w:tab w:val="center" w:pos="4153"/>
        <w:tab w:val="right" w:pos="8306"/>
      </w:tabs>
      <w:spacing w:before="0" w:after="0" w:line="240" w:lineRule="auto"/>
    </w:pPr>
  </w:style>
  <w:style w:type="character" w:customStyle="1" w:styleId="af6">
    <w:name w:val="כותרת עליונה תו"/>
    <w:basedOn w:val="a0"/>
    <w:link w:val="af5"/>
    <w:uiPriority w:val="99"/>
    <w:rsid w:val="005C31FB"/>
  </w:style>
  <w:style w:type="paragraph" w:styleId="af7">
    <w:name w:val="footer"/>
    <w:basedOn w:val="a"/>
    <w:link w:val="af8"/>
    <w:uiPriority w:val="99"/>
    <w:unhideWhenUsed/>
    <w:rsid w:val="005C31FB"/>
    <w:pPr>
      <w:tabs>
        <w:tab w:val="center" w:pos="4153"/>
        <w:tab w:val="right" w:pos="8306"/>
      </w:tabs>
      <w:spacing w:before="0" w:after="0" w:line="240" w:lineRule="auto"/>
    </w:pPr>
  </w:style>
  <w:style w:type="character" w:customStyle="1" w:styleId="af8">
    <w:name w:val="כותרת תחתונה תו"/>
    <w:basedOn w:val="a0"/>
    <w:link w:val="af7"/>
    <w:uiPriority w:val="99"/>
    <w:rsid w:val="005C31FB"/>
  </w:style>
  <w:style w:type="paragraph" w:styleId="af9">
    <w:name w:val="List Paragraph"/>
    <w:basedOn w:val="a"/>
    <w:uiPriority w:val="34"/>
    <w:qFormat/>
    <w:rsid w:val="009167EA"/>
    <w:pPr>
      <w:ind w:left="720"/>
      <w:contextualSpacing/>
    </w:pPr>
  </w:style>
  <w:style w:type="table" w:styleId="5-1">
    <w:name w:val="Grid Table 5 Dark Accent 1"/>
    <w:basedOn w:val="a1"/>
    <w:uiPriority w:val="50"/>
    <w:rsid w:val="00B50337"/>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styleId="afa">
    <w:name w:val="Balloon Text"/>
    <w:basedOn w:val="a"/>
    <w:link w:val="afb"/>
    <w:uiPriority w:val="99"/>
    <w:semiHidden/>
    <w:unhideWhenUsed/>
    <w:rsid w:val="008D315A"/>
    <w:pPr>
      <w:spacing w:before="0" w:after="0" w:line="240" w:lineRule="auto"/>
    </w:pPr>
    <w:rPr>
      <w:rFonts w:ascii="Tahoma" w:hAnsi="Tahoma" w:cs="Tahoma"/>
      <w:sz w:val="18"/>
      <w:szCs w:val="18"/>
    </w:rPr>
  </w:style>
  <w:style w:type="character" w:customStyle="1" w:styleId="afb">
    <w:name w:val="טקסט בלונים תו"/>
    <w:basedOn w:val="a0"/>
    <w:link w:val="afa"/>
    <w:uiPriority w:val="99"/>
    <w:semiHidden/>
    <w:rsid w:val="008D315A"/>
    <w:rPr>
      <w:rFonts w:ascii="Tahoma" w:hAnsi="Tahoma" w:cs="Tahoma"/>
      <w:sz w:val="18"/>
      <w:szCs w:val="18"/>
    </w:rPr>
  </w:style>
  <w:style w:type="table" w:styleId="afc">
    <w:name w:val="Table Grid"/>
    <w:basedOn w:val="a1"/>
    <w:uiPriority w:val="39"/>
    <w:rsid w:val="00AB3F64"/>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1">
    <w:name w:val="Grid Table 4 Accent 1"/>
    <w:basedOn w:val="a1"/>
    <w:uiPriority w:val="49"/>
    <w:rsid w:val="00AB3F64"/>
    <w:pPr>
      <w:spacing w:after="0" w:line="240" w:lineRule="auto"/>
    </w:p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41">
    <w:name w:val="Grid Table 4"/>
    <w:basedOn w:val="a1"/>
    <w:uiPriority w:val="49"/>
    <w:rsid w:val="00AB3F64"/>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afd">
    <w:name w:val="Placeholder Text"/>
    <w:basedOn w:val="a0"/>
    <w:uiPriority w:val="99"/>
    <w:semiHidden/>
    <w:rsid w:val="00DE4AA4"/>
    <w:rPr>
      <w:color w:val="808080"/>
    </w:rPr>
  </w:style>
  <w:style w:type="paragraph" w:styleId="HTML">
    <w:name w:val="HTML Preformatted"/>
    <w:basedOn w:val="a"/>
    <w:link w:val="HTML0"/>
    <w:uiPriority w:val="99"/>
    <w:unhideWhenUsed/>
    <w:rsid w:val="00DE4A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before="0" w:after="0" w:line="240" w:lineRule="auto"/>
    </w:pPr>
    <w:rPr>
      <w:rFonts w:ascii="Courier New" w:eastAsia="Times New Roman" w:hAnsi="Courier New" w:cs="Courier New"/>
    </w:rPr>
  </w:style>
  <w:style w:type="character" w:customStyle="1" w:styleId="HTML0">
    <w:name w:val="HTML מעוצב מראש תו"/>
    <w:basedOn w:val="a0"/>
    <w:link w:val="HTML"/>
    <w:uiPriority w:val="99"/>
    <w:rsid w:val="00DE4AA4"/>
    <w:rPr>
      <w:rFonts w:ascii="Courier New" w:eastAsia="Times New Roman" w:hAnsi="Courier New" w:cs="Courier New"/>
    </w:rPr>
  </w:style>
  <w:style w:type="table" w:styleId="4-5">
    <w:name w:val="Grid Table 4 Accent 5"/>
    <w:basedOn w:val="a1"/>
    <w:uiPriority w:val="49"/>
    <w:rsid w:val="00811E93"/>
    <w:pPr>
      <w:spacing w:after="0" w:line="240" w:lineRule="auto"/>
    </w:p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2251874">
      <w:bodyDiv w:val="1"/>
      <w:marLeft w:val="0"/>
      <w:marRight w:val="0"/>
      <w:marTop w:val="0"/>
      <w:marBottom w:val="0"/>
      <w:divBdr>
        <w:top w:val="none" w:sz="0" w:space="0" w:color="auto"/>
        <w:left w:val="none" w:sz="0" w:space="0" w:color="auto"/>
        <w:bottom w:val="none" w:sz="0" w:space="0" w:color="auto"/>
        <w:right w:val="none" w:sz="0" w:space="0" w:color="auto"/>
      </w:divBdr>
      <w:divsChild>
        <w:div w:id="1341852669">
          <w:marLeft w:val="0"/>
          <w:marRight w:val="547"/>
          <w:marTop w:val="200"/>
          <w:marBottom w:val="0"/>
          <w:divBdr>
            <w:top w:val="none" w:sz="0" w:space="0" w:color="auto"/>
            <w:left w:val="none" w:sz="0" w:space="0" w:color="auto"/>
            <w:bottom w:val="none" w:sz="0" w:space="0" w:color="auto"/>
            <w:right w:val="none" w:sz="0" w:space="0" w:color="auto"/>
          </w:divBdr>
        </w:div>
        <w:div w:id="1226528155">
          <w:marLeft w:val="0"/>
          <w:marRight w:val="547"/>
          <w:marTop w:val="200"/>
          <w:marBottom w:val="0"/>
          <w:divBdr>
            <w:top w:val="none" w:sz="0" w:space="0" w:color="auto"/>
            <w:left w:val="none" w:sz="0" w:space="0" w:color="auto"/>
            <w:bottom w:val="none" w:sz="0" w:space="0" w:color="auto"/>
            <w:right w:val="none" w:sz="0" w:space="0" w:color="auto"/>
          </w:divBdr>
        </w:div>
        <w:div w:id="855458532">
          <w:marLeft w:val="0"/>
          <w:marRight w:val="547"/>
          <w:marTop w:val="200"/>
          <w:marBottom w:val="0"/>
          <w:divBdr>
            <w:top w:val="none" w:sz="0" w:space="0" w:color="auto"/>
            <w:left w:val="none" w:sz="0" w:space="0" w:color="auto"/>
            <w:bottom w:val="none" w:sz="0" w:space="0" w:color="auto"/>
            <w:right w:val="none" w:sz="0" w:space="0" w:color="auto"/>
          </w:divBdr>
        </w:div>
        <w:div w:id="809056991">
          <w:marLeft w:val="0"/>
          <w:marRight w:val="547"/>
          <w:marTop w:val="200"/>
          <w:marBottom w:val="0"/>
          <w:divBdr>
            <w:top w:val="none" w:sz="0" w:space="0" w:color="auto"/>
            <w:left w:val="none" w:sz="0" w:space="0" w:color="auto"/>
            <w:bottom w:val="none" w:sz="0" w:space="0" w:color="auto"/>
            <w:right w:val="none" w:sz="0" w:space="0" w:color="auto"/>
          </w:divBdr>
        </w:div>
      </w:divsChild>
    </w:div>
    <w:div w:id="638999003">
      <w:bodyDiv w:val="1"/>
      <w:marLeft w:val="0"/>
      <w:marRight w:val="0"/>
      <w:marTop w:val="0"/>
      <w:marBottom w:val="0"/>
      <w:divBdr>
        <w:top w:val="none" w:sz="0" w:space="0" w:color="auto"/>
        <w:left w:val="none" w:sz="0" w:space="0" w:color="auto"/>
        <w:bottom w:val="none" w:sz="0" w:space="0" w:color="auto"/>
        <w:right w:val="none" w:sz="0" w:space="0" w:color="auto"/>
      </w:divBdr>
      <w:divsChild>
        <w:div w:id="676274052">
          <w:marLeft w:val="0"/>
          <w:marRight w:val="360"/>
          <w:marTop w:val="140"/>
          <w:marBottom w:val="0"/>
          <w:divBdr>
            <w:top w:val="none" w:sz="0" w:space="0" w:color="auto"/>
            <w:left w:val="none" w:sz="0" w:space="0" w:color="auto"/>
            <w:bottom w:val="none" w:sz="0" w:space="0" w:color="auto"/>
            <w:right w:val="none" w:sz="0" w:space="0" w:color="auto"/>
          </w:divBdr>
        </w:div>
        <w:div w:id="1092554170">
          <w:marLeft w:val="0"/>
          <w:marRight w:val="360"/>
          <w:marTop w:val="140"/>
          <w:marBottom w:val="0"/>
          <w:divBdr>
            <w:top w:val="none" w:sz="0" w:space="0" w:color="auto"/>
            <w:left w:val="none" w:sz="0" w:space="0" w:color="auto"/>
            <w:bottom w:val="none" w:sz="0" w:space="0" w:color="auto"/>
            <w:right w:val="none" w:sz="0" w:space="0" w:color="auto"/>
          </w:divBdr>
        </w:div>
        <w:div w:id="1388651306">
          <w:marLeft w:val="0"/>
          <w:marRight w:val="360"/>
          <w:marTop w:val="140"/>
          <w:marBottom w:val="0"/>
          <w:divBdr>
            <w:top w:val="none" w:sz="0" w:space="0" w:color="auto"/>
            <w:left w:val="none" w:sz="0" w:space="0" w:color="auto"/>
            <w:bottom w:val="none" w:sz="0" w:space="0" w:color="auto"/>
            <w:right w:val="none" w:sz="0" w:space="0" w:color="auto"/>
          </w:divBdr>
        </w:div>
      </w:divsChild>
    </w:div>
    <w:div w:id="800146717">
      <w:bodyDiv w:val="1"/>
      <w:marLeft w:val="0"/>
      <w:marRight w:val="0"/>
      <w:marTop w:val="0"/>
      <w:marBottom w:val="0"/>
      <w:divBdr>
        <w:top w:val="none" w:sz="0" w:space="0" w:color="auto"/>
        <w:left w:val="none" w:sz="0" w:space="0" w:color="auto"/>
        <w:bottom w:val="none" w:sz="0" w:space="0" w:color="auto"/>
        <w:right w:val="none" w:sz="0" w:space="0" w:color="auto"/>
      </w:divBdr>
    </w:div>
    <w:div w:id="808669446">
      <w:bodyDiv w:val="1"/>
      <w:marLeft w:val="0"/>
      <w:marRight w:val="0"/>
      <w:marTop w:val="0"/>
      <w:marBottom w:val="0"/>
      <w:divBdr>
        <w:top w:val="none" w:sz="0" w:space="0" w:color="auto"/>
        <w:left w:val="none" w:sz="0" w:space="0" w:color="auto"/>
        <w:bottom w:val="none" w:sz="0" w:space="0" w:color="auto"/>
        <w:right w:val="none" w:sz="0" w:space="0" w:color="auto"/>
      </w:divBdr>
      <w:divsChild>
        <w:div w:id="1764303040">
          <w:marLeft w:val="0"/>
          <w:marRight w:val="547"/>
          <w:marTop w:val="200"/>
          <w:marBottom w:val="0"/>
          <w:divBdr>
            <w:top w:val="none" w:sz="0" w:space="0" w:color="auto"/>
            <w:left w:val="none" w:sz="0" w:space="0" w:color="auto"/>
            <w:bottom w:val="none" w:sz="0" w:space="0" w:color="auto"/>
            <w:right w:val="none" w:sz="0" w:space="0" w:color="auto"/>
          </w:divBdr>
        </w:div>
        <w:div w:id="764111518">
          <w:marLeft w:val="0"/>
          <w:marRight w:val="547"/>
          <w:marTop w:val="200"/>
          <w:marBottom w:val="0"/>
          <w:divBdr>
            <w:top w:val="none" w:sz="0" w:space="0" w:color="auto"/>
            <w:left w:val="none" w:sz="0" w:space="0" w:color="auto"/>
            <w:bottom w:val="none" w:sz="0" w:space="0" w:color="auto"/>
            <w:right w:val="none" w:sz="0" w:space="0" w:color="auto"/>
          </w:divBdr>
        </w:div>
        <w:div w:id="1914581474">
          <w:marLeft w:val="0"/>
          <w:marRight w:val="547"/>
          <w:marTop w:val="200"/>
          <w:marBottom w:val="0"/>
          <w:divBdr>
            <w:top w:val="none" w:sz="0" w:space="0" w:color="auto"/>
            <w:left w:val="none" w:sz="0" w:space="0" w:color="auto"/>
            <w:bottom w:val="none" w:sz="0" w:space="0" w:color="auto"/>
            <w:right w:val="none" w:sz="0" w:space="0" w:color="auto"/>
          </w:divBdr>
        </w:div>
      </w:divsChild>
    </w:div>
    <w:div w:id="829557973">
      <w:bodyDiv w:val="1"/>
      <w:marLeft w:val="0"/>
      <w:marRight w:val="0"/>
      <w:marTop w:val="0"/>
      <w:marBottom w:val="0"/>
      <w:divBdr>
        <w:top w:val="none" w:sz="0" w:space="0" w:color="auto"/>
        <w:left w:val="none" w:sz="0" w:space="0" w:color="auto"/>
        <w:bottom w:val="none" w:sz="0" w:space="0" w:color="auto"/>
        <w:right w:val="none" w:sz="0" w:space="0" w:color="auto"/>
      </w:divBdr>
    </w:div>
    <w:div w:id="935551224">
      <w:bodyDiv w:val="1"/>
      <w:marLeft w:val="0"/>
      <w:marRight w:val="0"/>
      <w:marTop w:val="0"/>
      <w:marBottom w:val="0"/>
      <w:divBdr>
        <w:top w:val="none" w:sz="0" w:space="0" w:color="auto"/>
        <w:left w:val="none" w:sz="0" w:space="0" w:color="auto"/>
        <w:bottom w:val="none" w:sz="0" w:space="0" w:color="auto"/>
        <w:right w:val="none" w:sz="0" w:space="0" w:color="auto"/>
      </w:divBdr>
      <w:divsChild>
        <w:div w:id="1224439547">
          <w:marLeft w:val="0"/>
          <w:marRight w:val="547"/>
          <w:marTop w:val="200"/>
          <w:marBottom w:val="0"/>
          <w:divBdr>
            <w:top w:val="none" w:sz="0" w:space="0" w:color="auto"/>
            <w:left w:val="none" w:sz="0" w:space="0" w:color="auto"/>
            <w:bottom w:val="none" w:sz="0" w:space="0" w:color="auto"/>
            <w:right w:val="none" w:sz="0" w:space="0" w:color="auto"/>
          </w:divBdr>
        </w:div>
        <w:div w:id="191110521">
          <w:marLeft w:val="0"/>
          <w:marRight w:val="547"/>
          <w:marTop w:val="200"/>
          <w:marBottom w:val="0"/>
          <w:divBdr>
            <w:top w:val="none" w:sz="0" w:space="0" w:color="auto"/>
            <w:left w:val="none" w:sz="0" w:space="0" w:color="auto"/>
            <w:bottom w:val="none" w:sz="0" w:space="0" w:color="auto"/>
            <w:right w:val="none" w:sz="0" w:space="0" w:color="auto"/>
          </w:divBdr>
        </w:div>
      </w:divsChild>
    </w:div>
    <w:div w:id="1003822355">
      <w:bodyDiv w:val="1"/>
      <w:marLeft w:val="0"/>
      <w:marRight w:val="0"/>
      <w:marTop w:val="0"/>
      <w:marBottom w:val="0"/>
      <w:divBdr>
        <w:top w:val="none" w:sz="0" w:space="0" w:color="auto"/>
        <w:left w:val="none" w:sz="0" w:space="0" w:color="auto"/>
        <w:bottom w:val="none" w:sz="0" w:space="0" w:color="auto"/>
        <w:right w:val="none" w:sz="0" w:space="0" w:color="auto"/>
      </w:divBdr>
      <w:divsChild>
        <w:div w:id="321393917">
          <w:marLeft w:val="0"/>
          <w:marRight w:val="547"/>
          <w:marTop w:val="200"/>
          <w:marBottom w:val="0"/>
          <w:divBdr>
            <w:top w:val="none" w:sz="0" w:space="0" w:color="auto"/>
            <w:left w:val="none" w:sz="0" w:space="0" w:color="auto"/>
            <w:bottom w:val="none" w:sz="0" w:space="0" w:color="auto"/>
            <w:right w:val="none" w:sz="0" w:space="0" w:color="auto"/>
          </w:divBdr>
        </w:div>
        <w:div w:id="461266643">
          <w:marLeft w:val="0"/>
          <w:marRight w:val="547"/>
          <w:marTop w:val="200"/>
          <w:marBottom w:val="0"/>
          <w:divBdr>
            <w:top w:val="none" w:sz="0" w:space="0" w:color="auto"/>
            <w:left w:val="none" w:sz="0" w:space="0" w:color="auto"/>
            <w:bottom w:val="none" w:sz="0" w:space="0" w:color="auto"/>
            <w:right w:val="none" w:sz="0" w:space="0" w:color="auto"/>
          </w:divBdr>
        </w:div>
        <w:div w:id="1692804645">
          <w:marLeft w:val="0"/>
          <w:marRight w:val="547"/>
          <w:marTop w:val="200"/>
          <w:marBottom w:val="0"/>
          <w:divBdr>
            <w:top w:val="none" w:sz="0" w:space="0" w:color="auto"/>
            <w:left w:val="none" w:sz="0" w:space="0" w:color="auto"/>
            <w:bottom w:val="none" w:sz="0" w:space="0" w:color="auto"/>
            <w:right w:val="none" w:sz="0" w:space="0" w:color="auto"/>
          </w:divBdr>
        </w:div>
        <w:div w:id="1293555835">
          <w:marLeft w:val="0"/>
          <w:marRight w:val="547"/>
          <w:marTop w:val="200"/>
          <w:marBottom w:val="0"/>
          <w:divBdr>
            <w:top w:val="none" w:sz="0" w:space="0" w:color="auto"/>
            <w:left w:val="none" w:sz="0" w:space="0" w:color="auto"/>
            <w:bottom w:val="none" w:sz="0" w:space="0" w:color="auto"/>
            <w:right w:val="none" w:sz="0" w:space="0" w:color="auto"/>
          </w:divBdr>
        </w:div>
      </w:divsChild>
    </w:div>
    <w:div w:id="1065223914">
      <w:bodyDiv w:val="1"/>
      <w:marLeft w:val="0"/>
      <w:marRight w:val="0"/>
      <w:marTop w:val="0"/>
      <w:marBottom w:val="0"/>
      <w:divBdr>
        <w:top w:val="none" w:sz="0" w:space="0" w:color="auto"/>
        <w:left w:val="none" w:sz="0" w:space="0" w:color="auto"/>
        <w:bottom w:val="none" w:sz="0" w:space="0" w:color="auto"/>
        <w:right w:val="none" w:sz="0" w:space="0" w:color="auto"/>
      </w:divBdr>
    </w:div>
    <w:div w:id="1180654665">
      <w:bodyDiv w:val="1"/>
      <w:marLeft w:val="0"/>
      <w:marRight w:val="0"/>
      <w:marTop w:val="0"/>
      <w:marBottom w:val="0"/>
      <w:divBdr>
        <w:top w:val="none" w:sz="0" w:space="0" w:color="auto"/>
        <w:left w:val="none" w:sz="0" w:space="0" w:color="auto"/>
        <w:bottom w:val="none" w:sz="0" w:space="0" w:color="auto"/>
        <w:right w:val="none" w:sz="0" w:space="0" w:color="auto"/>
      </w:divBdr>
      <w:divsChild>
        <w:div w:id="1380588337">
          <w:marLeft w:val="0"/>
          <w:marRight w:val="547"/>
          <w:marTop w:val="200"/>
          <w:marBottom w:val="0"/>
          <w:divBdr>
            <w:top w:val="none" w:sz="0" w:space="0" w:color="auto"/>
            <w:left w:val="none" w:sz="0" w:space="0" w:color="auto"/>
            <w:bottom w:val="none" w:sz="0" w:space="0" w:color="auto"/>
            <w:right w:val="none" w:sz="0" w:space="0" w:color="auto"/>
          </w:divBdr>
        </w:div>
        <w:div w:id="986124636">
          <w:marLeft w:val="0"/>
          <w:marRight w:val="547"/>
          <w:marTop w:val="200"/>
          <w:marBottom w:val="0"/>
          <w:divBdr>
            <w:top w:val="none" w:sz="0" w:space="0" w:color="auto"/>
            <w:left w:val="none" w:sz="0" w:space="0" w:color="auto"/>
            <w:bottom w:val="none" w:sz="0" w:space="0" w:color="auto"/>
            <w:right w:val="none" w:sz="0" w:space="0" w:color="auto"/>
          </w:divBdr>
        </w:div>
        <w:div w:id="432558224">
          <w:marLeft w:val="0"/>
          <w:marRight w:val="547"/>
          <w:marTop w:val="200"/>
          <w:marBottom w:val="0"/>
          <w:divBdr>
            <w:top w:val="none" w:sz="0" w:space="0" w:color="auto"/>
            <w:left w:val="none" w:sz="0" w:space="0" w:color="auto"/>
            <w:bottom w:val="none" w:sz="0" w:space="0" w:color="auto"/>
            <w:right w:val="none" w:sz="0" w:space="0" w:color="auto"/>
          </w:divBdr>
        </w:div>
      </w:divsChild>
    </w:div>
    <w:div w:id="1344472350">
      <w:bodyDiv w:val="1"/>
      <w:marLeft w:val="0"/>
      <w:marRight w:val="0"/>
      <w:marTop w:val="0"/>
      <w:marBottom w:val="0"/>
      <w:divBdr>
        <w:top w:val="none" w:sz="0" w:space="0" w:color="auto"/>
        <w:left w:val="none" w:sz="0" w:space="0" w:color="auto"/>
        <w:bottom w:val="none" w:sz="0" w:space="0" w:color="auto"/>
        <w:right w:val="none" w:sz="0" w:space="0" w:color="auto"/>
      </w:divBdr>
      <w:divsChild>
        <w:div w:id="608778842">
          <w:marLeft w:val="0"/>
          <w:marRight w:val="360"/>
          <w:marTop w:val="140"/>
          <w:marBottom w:val="0"/>
          <w:divBdr>
            <w:top w:val="none" w:sz="0" w:space="0" w:color="auto"/>
            <w:left w:val="none" w:sz="0" w:space="0" w:color="auto"/>
            <w:bottom w:val="none" w:sz="0" w:space="0" w:color="auto"/>
            <w:right w:val="none" w:sz="0" w:space="0" w:color="auto"/>
          </w:divBdr>
        </w:div>
        <w:div w:id="328020834">
          <w:marLeft w:val="0"/>
          <w:marRight w:val="360"/>
          <w:marTop w:val="140"/>
          <w:marBottom w:val="0"/>
          <w:divBdr>
            <w:top w:val="none" w:sz="0" w:space="0" w:color="auto"/>
            <w:left w:val="none" w:sz="0" w:space="0" w:color="auto"/>
            <w:bottom w:val="none" w:sz="0" w:space="0" w:color="auto"/>
            <w:right w:val="none" w:sz="0" w:space="0" w:color="auto"/>
          </w:divBdr>
        </w:div>
        <w:div w:id="108207298">
          <w:marLeft w:val="0"/>
          <w:marRight w:val="360"/>
          <w:marTop w:val="140"/>
          <w:marBottom w:val="0"/>
          <w:divBdr>
            <w:top w:val="none" w:sz="0" w:space="0" w:color="auto"/>
            <w:left w:val="none" w:sz="0" w:space="0" w:color="auto"/>
            <w:bottom w:val="none" w:sz="0" w:space="0" w:color="auto"/>
            <w:right w:val="none" w:sz="0" w:space="0" w:color="auto"/>
          </w:divBdr>
        </w:div>
      </w:divsChild>
    </w:div>
    <w:div w:id="1433208496">
      <w:bodyDiv w:val="1"/>
      <w:marLeft w:val="0"/>
      <w:marRight w:val="0"/>
      <w:marTop w:val="0"/>
      <w:marBottom w:val="0"/>
      <w:divBdr>
        <w:top w:val="none" w:sz="0" w:space="0" w:color="auto"/>
        <w:left w:val="none" w:sz="0" w:space="0" w:color="auto"/>
        <w:bottom w:val="none" w:sz="0" w:space="0" w:color="auto"/>
        <w:right w:val="none" w:sz="0" w:space="0" w:color="auto"/>
      </w:divBdr>
      <w:divsChild>
        <w:div w:id="84542450">
          <w:marLeft w:val="0"/>
          <w:marRight w:val="547"/>
          <w:marTop w:val="200"/>
          <w:marBottom w:val="0"/>
          <w:divBdr>
            <w:top w:val="none" w:sz="0" w:space="0" w:color="auto"/>
            <w:left w:val="none" w:sz="0" w:space="0" w:color="auto"/>
            <w:bottom w:val="none" w:sz="0" w:space="0" w:color="auto"/>
            <w:right w:val="none" w:sz="0" w:space="0" w:color="auto"/>
          </w:divBdr>
        </w:div>
        <w:div w:id="835728836">
          <w:marLeft w:val="0"/>
          <w:marRight w:val="547"/>
          <w:marTop w:val="200"/>
          <w:marBottom w:val="0"/>
          <w:divBdr>
            <w:top w:val="none" w:sz="0" w:space="0" w:color="auto"/>
            <w:left w:val="none" w:sz="0" w:space="0" w:color="auto"/>
            <w:bottom w:val="none" w:sz="0" w:space="0" w:color="auto"/>
            <w:right w:val="none" w:sz="0" w:space="0" w:color="auto"/>
          </w:divBdr>
        </w:div>
        <w:div w:id="314920838">
          <w:marLeft w:val="0"/>
          <w:marRight w:val="547"/>
          <w:marTop w:val="200"/>
          <w:marBottom w:val="0"/>
          <w:divBdr>
            <w:top w:val="none" w:sz="0" w:space="0" w:color="auto"/>
            <w:left w:val="none" w:sz="0" w:space="0" w:color="auto"/>
            <w:bottom w:val="none" w:sz="0" w:space="0" w:color="auto"/>
            <w:right w:val="none" w:sz="0" w:space="0" w:color="auto"/>
          </w:divBdr>
        </w:div>
      </w:divsChild>
    </w:div>
    <w:div w:id="1461415699">
      <w:bodyDiv w:val="1"/>
      <w:marLeft w:val="0"/>
      <w:marRight w:val="0"/>
      <w:marTop w:val="0"/>
      <w:marBottom w:val="0"/>
      <w:divBdr>
        <w:top w:val="none" w:sz="0" w:space="0" w:color="auto"/>
        <w:left w:val="none" w:sz="0" w:space="0" w:color="auto"/>
        <w:bottom w:val="none" w:sz="0" w:space="0" w:color="auto"/>
        <w:right w:val="none" w:sz="0" w:space="0" w:color="auto"/>
      </w:divBdr>
      <w:divsChild>
        <w:div w:id="321155565">
          <w:marLeft w:val="0"/>
          <w:marRight w:val="547"/>
          <w:marTop w:val="200"/>
          <w:marBottom w:val="0"/>
          <w:divBdr>
            <w:top w:val="none" w:sz="0" w:space="0" w:color="auto"/>
            <w:left w:val="none" w:sz="0" w:space="0" w:color="auto"/>
            <w:bottom w:val="none" w:sz="0" w:space="0" w:color="auto"/>
            <w:right w:val="none" w:sz="0" w:space="0" w:color="auto"/>
          </w:divBdr>
        </w:div>
        <w:div w:id="97919074">
          <w:marLeft w:val="0"/>
          <w:marRight w:val="547"/>
          <w:marTop w:val="200"/>
          <w:marBottom w:val="0"/>
          <w:divBdr>
            <w:top w:val="none" w:sz="0" w:space="0" w:color="auto"/>
            <w:left w:val="none" w:sz="0" w:space="0" w:color="auto"/>
            <w:bottom w:val="none" w:sz="0" w:space="0" w:color="auto"/>
            <w:right w:val="none" w:sz="0" w:space="0" w:color="auto"/>
          </w:divBdr>
        </w:div>
      </w:divsChild>
    </w:div>
    <w:div w:id="1521747691">
      <w:bodyDiv w:val="1"/>
      <w:marLeft w:val="0"/>
      <w:marRight w:val="0"/>
      <w:marTop w:val="0"/>
      <w:marBottom w:val="0"/>
      <w:divBdr>
        <w:top w:val="none" w:sz="0" w:space="0" w:color="auto"/>
        <w:left w:val="none" w:sz="0" w:space="0" w:color="auto"/>
        <w:bottom w:val="none" w:sz="0" w:space="0" w:color="auto"/>
        <w:right w:val="none" w:sz="0" w:space="0" w:color="auto"/>
      </w:divBdr>
    </w:div>
    <w:div w:id="1756824930">
      <w:bodyDiv w:val="1"/>
      <w:marLeft w:val="0"/>
      <w:marRight w:val="0"/>
      <w:marTop w:val="0"/>
      <w:marBottom w:val="0"/>
      <w:divBdr>
        <w:top w:val="none" w:sz="0" w:space="0" w:color="auto"/>
        <w:left w:val="none" w:sz="0" w:space="0" w:color="auto"/>
        <w:bottom w:val="none" w:sz="0" w:space="0" w:color="auto"/>
        <w:right w:val="none" w:sz="0" w:space="0" w:color="auto"/>
      </w:divBdr>
    </w:div>
    <w:div w:id="2048991835">
      <w:bodyDiv w:val="1"/>
      <w:marLeft w:val="0"/>
      <w:marRight w:val="0"/>
      <w:marTop w:val="0"/>
      <w:marBottom w:val="0"/>
      <w:divBdr>
        <w:top w:val="none" w:sz="0" w:space="0" w:color="auto"/>
        <w:left w:val="none" w:sz="0" w:space="0" w:color="auto"/>
        <w:bottom w:val="none" w:sz="0" w:space="0" w:color="auto"/>
        <w:right w:val="none" w:sz="0" w:space="0" w:color="auto"/>
      </w:divBdr>
      <w:divsChild>
        <w:div w:id="273177539">
          <w:marLeft w:val="0"/>
          <w:marRight w:val="547"/>
          <w:marTop w:val="200"/>
          <w:marBottom w:val="0"/>
          <w:divBdr>
            <w:top w:val="none" w:sz="0" w:space="0" w:color="auto"/>
            <w:left w:val="none" w:sz="0" w:space="0" w:color="auto"/>
            <w:bottom w:val="none" w:sz="0" w:space="0" w:color="auto"/>
            <w:right w:val="none" w:sz="0" w:space="0" w:color="auto"/>
          </w:divBdr>
        </w:div>
        <w:div w:id="595556481">
          <w:marLeft w:val="0"/>
          <w:marRight w:val="547"/>
          <w:marTop w:val="200"/>
          <w:marBottom w:val="0"/>
          <w:divBdr>
            <w:top w:val="none" w:sz="0" w:space="0" w:color="auto"/>
            <w:left w:val="none" w:sz="0" w:space="0" w:color="auto"/>
            <w:bottom w:val="none" w:sz="0" w:space="0" w:color="auto"/>
            <w:right w:val="none" w:sz="0" w:space="0" w:color="auto"/>
          </w:divBdr>
        </w:div>
        <w:div w:id="375158388">
          <w:marLeft w:val="0"/>
          <w:marRight w:val="547"/>
          <w:marTop w:val="200"/>
          <w:marBottom w:val="0"/>
          <w:divBdr>
            <w:top w:val="none" w:sz="0" w:space="0" w:color="auto"/>
            <w:left w:val="none" w:sz="0" w:space="0" w:color="auto"/>
            <w:bottom w:val="none" w:sz="0" w:space="0" w:color="auto"/>
            <w:right w:val="none" w:sz="0" w:space="0" w:color="auto"/>
          </w:divBdr>
        </w:div>
      </w:divsChild>
    </w:div>
    <w:div w:id="20677555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23.wmf"/><Relationship Id="rId47" Type="http://schemas.openxmlformats.org/officeDocument/2006/relationships/image" Target="media/image34.wmf"/><Relationship Id="rId50" Type="http://schemas.openxmlformats.org/officeDocument/2006/relationships/oleObject" Target="embeddings/oleObject4.bin"/><Relationship Id="rId55" Type="http://schemas.openxmlformats.org/officeDocument/2006/relationships/image" Target="media/image39.tif"/><Relationship Id="rId63" Type="http://schemas.openxmlformats.org/officeDocument/2006/relationships/image" Target="media/image47.png"/><Relationship Id="rId68" Type="http://schemas.openxmlformats.org/officeDocument/2006/relationships/image" Target="media/image52.wmf"/><Relationship Id="rId76" Type="http://schemas.openxmlformats.org/officeDocument/2006/relationships/image" Target="media/image58.png"/><Relationship Id="rId84" Type="http://schemas.openxmlformats.org/officeDocument/2006/relationships/image" Target="media/image66.png"/><Relationship Id="rId89" Type="http://schemas.openxmlformats.org/officeDocument/2006/relationships/image" Target="media/image71.png"/><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7.bin"/><Relationship Id="rId92" Type="http://schemas.openxmlformats.org/officeDocument/2006/relationships/image" Target="media/image74.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22.wmf"/><Relationship Id="rId45" Type="http://schemas.openxmlformats.org/officeDocument/2006/relationships/image" Target="media/image25.tif"/><Relationship Id="rId53" Type="http://schemas.openxmlformats.org/officeDocument/2006/relationships/image" Target="media/image37.tif"/><Relationship Id="rId58" Type="http://schemas.openxmlformats.org/officeDocument/2006/relationships/image" Target="media/image42.png"/><Relationship Id="rId66" Type="http://schemas.openxmlformats.org/officeDocument/2006/relationships/image" Target="media/image50.png"/><Relationship Id="rId74" Type="http://schemas.openxmlformats.org/officeDocument/2006/relationships/image" Target="media/image56.png"/><Relationship Id="rId79" Type="http://schemas.openxmlformats.org/officeDocument/2006/relationships/image" Target="media/image61.png"/><Relationship Id="rId87" Type="http://schemas.openxmlformats.org/officeDocument/2006/relationships/image" Target="media/image69.png"/><Relationship Id="rId5" Type="http://schemas.openxmlformats.org/officeDocument/2006/relationships/webSettings" Target="webSettings.xml"/><Relationship Id="rId61" Type="http://schemas.openxmlformats.org/officeDocument/2006/relationships/image" Target="media/image45.png"/><Relationship Id="rId82" Type="http://schemas.openxmlformats.org/officeDocument/2006/relationships/image" Target="media/image64.png"/><Relationship Id="rId90" Type="http://schemas.openxmlformats.org/officeDocument/2006/relationships/image" Target="media/image72.png"/><Relationship Id="rId95" Type="http://schemas.openxmlformats.org/officeDocument/2006/relationships/image" Target="media/image77.png"/><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oleObject" Target="embeddings/oleObject2.bin"/><Relationship Id="rId48" Type="http://schemas.openxmlformats.org/officeDocument/2006/relationships/oleObject" Target="embeddings/oleObject3.bin"/><Relationship Id="rId56" Type="http://schemas.openxmlformats.org/officeDocument/2006/relationships/image" Target="media/image40.tif"/><Relationship Id="rId64" Type="http://schemas.openxmlformats.org/officeDocument/2006/relationships/image" Target="media/image48.png"/><Relationship Id="rId69" Type="http://schemas.openxmlformats.org/officeDocument/2006/relationships/oleObject" Target="embeddings/oleObject6.bin"/><Relationship Id="rId77" Type="http://schemas.openxmlformats.org/officeDocument/2006/relationships/image" Target="media/image59.png"/><Relationship Id="rId8" Type="http://schemas.openxmlformats.org/officeDocument/2006/relationships/image" Target="media/image1.png"/><Relationship Id="rId51" Type="http://schemas.openxmlformats.org/officeDocument/2006/relationships/image" Target="media/image36.wmf"/><Relationship Id="rId72" Type="http://schemas.openxmlformats.org/officeDocument/2006/relationships/image" Target="media/image54.png"/><Relationship Id="rId80" Type="http://schemas.openxmlformats.org/officeDocument/2006/relationships/image" Target="media/image62.png"/><Relationship Id="rId85" Type="http://schemas.openxmlformats.org/officeDocument/2006/relationships/image" Target="media/image67.png"/><Relationship Id="rId93" Type="http://schemas.openxmlformats.org/officeDocument/2006/relationships/image" Target="media/image75.png"/><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3.png"/><Relationship Id="rId59" Type="http://schemas.openxmlformats.org/officeDocument/2006/relationships/image" Target="media/image43.png"/><Relationship Id="rId67" Type="http://schemas.openxmlformats.org/officeDocument/2006/relationships/image" Target="media/image51.png"/><Relationship Id="rId20" Type="http://schemas.openxmlformats.org/officeDocument/2006/relationships/image" Target="media/image13.png"/><Relationship Id="rId41" Type="http://schemas.openxmlformats.org/officeDocument/2006/relationships/oleObject" Target="embeddings/oleObject1.bin"/><Relationship Id="rId54" Type="http://schemas.openxmlformats.org/officeDocument/2006/relationships/image" Target="media/image38.tif"/><Relationship Id="rId62" Type="http://schemas.openxmlformats.org/officeDocument/2006/relationships/image" Target="media/image46.png"/><Relationship Id="rId70" Type="http://schemas.openxmlformats.org/officeDocument/2006/relationships/image" Target="media/image53.wmf"/><Relationship Id="rId75" Type="http://schemas.openxmlformats.org/officeDocument/2006/relationships/image" Target="media/image57.png"/><Relationship Id="rId83" Type="http://schemas.openxmlformats.org/officeDocument/2006/relationships/image" Target="media/image65.png"/><Relationship Id="rId88" Type="http://schemas.openxmlformats.org/officeDocument/2006/relationships/image" Target="media/image70.png"/><Relationship Id="rId91" Type="http://schemas.openxmlformats.org/officeDocument/2006/relationships/image" Target="media/image73.png"/><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35.wmf"/><Relationship Id="rId57" Type="http://schemas.openxmlformats.org/officeDocument/2006/relationships/image" Target="media/image41.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24.tif"/><Relationship Id="rId52" Type="http://schemas.openxmlformats.org/officeDocument/2006/relationships/oleObject" Target="embeddings/oleObject5.bin"/><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image" Target="media/image55.png"/><Relationship Id="rId78" Type="http://schemas.openxmlformats.org/officeDocument/2006/relationships/image" Target="media/image60.png"/><Relationship Id="rId81" Type="http://schemas.openxmlformats.org/officeDocument/2006/relationships/image" Target="media/image63.png"/><Relationship Id="rId86" Type="http://schemas.openxmlformats.org/officeDocument/2006/relationships/image" Target="media/image68.png"/><Relationship Id="rId94" Type="http://schemas.openxmlformats.org/officeDocument/2006/relationships/image" Target="media/image76.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E8FA03-FDD3-4E2A-AC71-26E18B34D7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28</Pages>
  <Words>3034</Words>
  <Characters>15174</Characters>
  <Application>Microsoft Office Word</Application>
  <DocSecurity>0</DocSecurity>
  <Lines>126</Lines>
  <Paragraphs>3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8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mit Geron</dc:creator>
  <cp:keywords/>
  <dc:description/>
  <cp:lastModifiedBy>Yamit Geron</cp:lastModifiedBy>
  <cp:revision>33</cp:revision>
  <dcterms:created xsi:type="dcterms:W3CDTF">2020-10-01T05:41:00Z</dcterms:created>
  <dcterms:modified xsi:type="dcterms:W3CDTF">2020-10-06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DocHome">
    <vt:i4>-487714424</vt:i4>
  </property>
</Properties>
</file>